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f"/>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258" r:id="rId3"/>
    <p:sldId id="384" r:id="rId4"/>
    <p:sldId id="383" r:id="rId5"/>
    <p:sldId id="277" r:id="rId6"/>
    <p:sldId id="392" r:id="rId7"/>
    <p:sldId id="287" r:id="rId8"/>
    <p:sldId id="290" r:id="rId9"/>
    <p:sldId id="282" r:id="rId10"/>
    <p:sldId id="403" r:id="rId11"/>
    <p:sldId id="404" r:id="rId12"/>
    <p:sldId id="299" r:id="rId13"/>
    <p:sldId id="396" r:id="rId14"/>
    <p:sldId id="401" r:id="rId15"/>
    <p:sldId id="405" r:id="rId16"/>
    <p:sldId id="395" r:id="rId17"/>
    <p:sldId id="350" r:id="rId18"/>
    <p:sldId id="352" r:id="rId19"/>
    <p:sldId id="296" r:id="rId20"/>
    <p:sldId id="504" r:id="rId21"/>
    <p:sldId id="391" r:id="rId22"/>
    <p:sldId id="333" r:id="rId23"/>
    <p:sldId id="506" r:id="rId24"/>
    <p:sldId id="347" r:id="rId25"/>
    <p:sldId id="469" r:id="rId26"/>
    <p:sldId id="348"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91" autoAdjust="0"/>
    <p:restoredTop sz="94613" autoAdjust="0"/>
  </p:normalViewPr>
  <p:slideViewPr>
    <p:cSldViewPr>
      <p:cViewPr varScale="1">
        <p:scale>
          <a:sx n="62" d="100"/>
          <a:sy n="62" d="100"/>
        </p:scale>
        <p:origin x="1400" y="2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2280"/>
    </p:cViewPr>
  </p:sorterViewPr>
  <p:notesViewPr>
    <p:cSldViewPr>
      <p:cViewPr varScale="1">
        <p:scale>
          <a:sx n="55" d="100"/>
          <a:sy n="55" d="100"/>
        </p:scale>
        <p:origin x="-2904"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0B51275-6FF4-4387-8285-5B78A470CF95}" type="datetimeFigureOut">
              <a:rPr lang="en-US" smtClean="0"/>
              <a:pPr/>
              <a:t>2/15/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2F5DF30-E2DB-4536-B92F-7DC547149D4B}" type="slidenum">
              <a:rPr lang="en-US" smtClean="0"/>
              <a:pPr/>
              <a:t>‹#›</a:t>
            </a:fld>
            <a:endParaRPr lang="en-US"/>
          </a:p>
        </p:txBody>
      </p:sp>
    </p:spTree>
    <p:extLst>
      <p:ext uri="{BB962C8B-B14F-4D97-AF65-F5344CB8AC3E}">
        <p14:creationId xmlns:p14="http://schemas.microsoft.com/office/powerpoint/2010/main" val="10207246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46A575D-D225-4DF3-B9F5-5D49601C9A0F}" type="datetimeFigureOut">
              <a:rPr lang="en-US" smtClean="0"/>
              <a:pPr/>
              <a:t>2/1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77017E5-337E-4233-8933-82E885BA38CF}" type="slidenum">
              <a:rPr lang="en-US" smtClean="0"/>
              <a:pPr/>
              <a:t>‹#›</a:t>
            </a:fld>
            <a:endParaRPr lang="en-US"/>
          </a:p>
        </p:txBody>
      </p:sp>
    </p:spTree>
    <p:extLst>
      <p:ext uri="{BB962C8B-B14F-4D97-AF65-F5344CB8AC3E}">
        <p14:creationId xmlns:p14="http://schemas.microsoft.com/office/powerpoint/2010/main" val="26715818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kern="1200" dirty="0">
                <a:solidFill>
                  <a:schemeClr val="tx1"/>
                </a:solidFill>
                <a:effectLst/>
                <a:latin typeface="+mn-lt"/>
                <a:ea typeface="+mn-ea"/>
                <a:cs typeface="+mn-cs"/>
              </a:rPr>
              <a:t>Specimens that alter the intensity of transmitted light are termed </a:t>
            </a:r>
            <a:r>
              <a:rPr lang="en-IN" sz="1200" b="1" i="0" kern="1200" dirty="0">
                <a:solidFill>
                  <a:schemeClr val="tx1"/>
                </a:solidFill>
                <a:effectLst/>
                <a:latin typeface="+mn-lt"/>
                <a:ea typeface="+mn-ea"/>
                <a:cs typeface="+mn-cs"/>
              </a:rPr>
              <a:t>amplitude</a:t>
            </a:r>
            <a:r>
              <a:rPr lang="en-IN" sz="1200" b="0" i="0" kern="1200" dirty="0">
                <a:solidFill>
                  <a:schemeClr val="tx1"/>
                </a:solidFill>
                <a:effectLst/>
                <a:latin typeface="+mn-lt"/>
                <a:ea typeface="+mn-ea"/>
                <a:cs typeface="+mn-cs"/>
              </a:rPr>
              <a:t> specimens are can be observed in the microscope as a consequence of their ability to absorb or otherwise affect the light intensity, which is proportional to the square of the light wave amplitude. In contrast, transparent specimens that do not absorb light, but instead, produce a phase change of light passing through are termed </a:t>
            </a:r>
            <a:r>
              <a:rPr lang="en-IN" sz="1200" b="1" i="0" kern="1200" dirty="0">
                <a:solidFill>
                  <a:schemeClr val="tx1"/>
                </a:solidFill>
                <a:effectLst/>
                <a:latin typeface="+mn-lt"/>
                <a:ea typeface="+mn-ea"/>
                <a:cs typeface="+mn-cs"/>
              </a:rPr>
              <a:t>phase</a:t>
            </a:r>
            <a:r>
              <a:rPr lang="en-IN" sz="1200" b="0" i="0" kern="1200" dirty="0">
                <a:solidFill>
                  <a:schemeClr val="tx1"/>
                </a:solidFill>
                <a:effectLst/>
                <a:latin typeface="+mn-lt"/>
                <a:ea typeface="+mn-ea"/>
                <a:cs typeface="+mn-cs"/>
              </a:rPr>
              <a:t> specimens. These specimens are invisible or very difficult to image because the human eye is insensitive to changes in the relative phase shifts of visible light waves. Phase changes are primarily due to differences in thickness and refractive index between the specimen and its surrounding medium. A typical example is living tissue culture cells, which appear almost transparent under </a:t>
            </a:r>
            <a:r>
              <a:rPr lang="en-IN" sz="1200" b="0" i="0" kern="1200" dirty="0" err="1">
                <a:solidFill>
                  <a:schemeClr val="tx1"/>
                </a:solidFill>
                <a:effectLst/>
                <a:latin typeface="+mn-lt"/>
                <a:ea typeface="+mn-ea"/>
                <a:cs typeface="+mn-cs"/>
              </a:rPr>
              <a:t>brightfield</a:t>
            </a:r>
            <a:r>
              <a:rPr lang="en-IN" sz="1200" b="0" i="0" kern="1200" dirty="0">
                <a:solidFill>
                  <a:schemeClr val="tx1"/>
                </a:solidFill>
                <a:effectLst/>
                <a:latin typeface="+mn-lt"/>
                <a:ea typeface="+mn-ea"/>
                <a:cs typeface="+mn-cs"/>
              </a:rPr>
              <a:t> illumination.</a:t>
            </a:r>
            <a:endParaRPr lang="en-IN" dirty="0"/>
          </a:p>
        </p:txBody>
      </p:sp>
      <p:sp>
        <p:nvSpPr>
          <p:cNvPr id="4" name="Slide Number Placeholder 3"/>
          <p:cNvSpPr>
            <a:spLocks noGrp="1"/>
          </p:cNvSpPr>
          <p:nvPr>
            <p:ph type="sldNum" sz="quarter" idx="10"/>
          </p:nvPr>
        </p:nvSpPr>
        <p:spPr/>
        <p:txBody>
          <a:bodyPr/>
          <a:lstStyle/>
          <a:p>
            <a:fld id="{5E745746-D8B7-43C0-8010-574FBB1E35C6}" type="slidenum">
              <a:rPr lang="en-IN" smtClean="0"/>
              <a:pPr/>
              <a:t>4</a:t>
            </a:fld>
            <a:endParaRPr lang="en-IN"/>
          </a:p>
        </p:txBody>
      </p:sp>
    </p:spTree>
    <p:extLst>
      <p:ext uri="{BB962C8B-B14F-4D97-AF65-F5344CB8AC3E}">
        <p14:creationId xmlns:p14="http://schemas.microsoft.com/office/powerpoint/2010/main" val="42746152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endParaRPr lang="en-IN"/>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fld id="{10C47480-FE97-46B0-A039-12618A0B6C8A}" type="datetime1">
              <a:rPr lang="ja-JP" altLang="en-US"/>
              <a:pPr>
                <a:defRPr/>
              </a:pPr>
              <a:t>2023/2/15</a:t>
            </a:fld>
            <a:endParaRPr lang="en-US" altLang="ja-JP"/>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xfrm>
            <a:off x="8547100" y="6072188"/>
            <a:ext cx="533400" cy="471487"/>
          </a:xfrm>
          <a:prstGeom prst="rect">
            <a:avLst/>
          </a:prstGeom>
          <a:ln/>
        </p:spPr>
        <p:txBody>
          <a:bodyPr/>
          <a:lstStyle>
            <a:lvl1pPr>
              <a:defRPr/>
            </a:lvl1pPr>
          </a:lstStyle>
          <a:p>
            <a:pPr>
              <a:defRPr/>
            </a:pPr>
            <a:fld id="{EC75DC5C-D0DC-4E30-8DF0-7FE372DA7D6E}" type="slidenum">
              <a:rPr lang="ja-JP" altLang="en-US"/>
              <a:pPr>
                <a:defRPr/>
              </a:pPr>
              <a:t>‹#›</a:t>
            </a:fld>
            <a:endParaRPr lang="en-US" altLang="ja-JP"/>
          </a:p>
        </p:txBody>
      </p:sp>
    </p:spTree>
    <p:extLst>
      <p:ext uri="{BB962C8B-B14F-4D97-AF65-F5344CB8AC3E}">
        <p14:creationId xmlns:p14="http://schemas.microsoft.com/office/powerpoint/2010/main" val="134128778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EE967C6E-F3F2-4F54-ABBF-F89CE369BB54}" type="datetimeFigureOut">
              <a:rPr lang="en-US" smtClean="0"/>
              <a:pPr/>
              <a:t>2/15/2023</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46053FA9-5FD2-4303-93A6-AE4780B4B7A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Rounded Rectangle 3"/>
          <p:cNvSpPr/>
          <p:nvPr userDrawn="1"/>
        </p:nvSpPr>
        <p:spPr>
          <a:xfrm>
            <a:off x="0" y="6400800"/>
            <a:ext cx="7315200" cy="45720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index.jpg"/>
          <p:cNvPicPr>
            <a:picLocks noChangeAspect="1"/>
          </p:cNvPicPr>
          <p:nvPr userDrawn="1"/>
        </p:nvPicPr>
        <p:blipFill>
          <a:blip r:embed="rId14"/>
          <a:stretch>
            <a:fillRect/>
          </a:stretch>
        </p:blipFill>
        <p:spPr>
          <a:xfrm>
            <a:off x="0" y="0"/>
            <a:ext cx="1752600" cy="1699978"/>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krakeshsingh.phy@iitbhu.ac.in" TargetMode="External"/><Relationship Id="rId2" Type="http://schemas.openxmlformats.org/officeDocument/2006/relationships/hyperlink" Target="https://www.informationphotonics.com/" TargetMode="External"/><Relationship Id="rId1" Type="http://schemas.openxmlformats.org/officeDocument/2006/relationships/slideLayout" Target="../slideLayouts/slideLayout1.xml"/><Relationship Id="rId4" Type="http://schemas.openxmlformats.org/officeDocument/2006/relationships/hyperlink" Target="mailto:krakeshsingh@gmail.com"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39.ti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0.tif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tif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12.xml"/><Relationship Id="rId4" Type="http://schemas.openxmlformats.org/officeDocument/2006/relationships/image" Target="../media/image49.png"/></Relationships>
</file>

<file path=ppt/slides/_rels/slide1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53.tif"/><Relationship Id="rId1" Type="http://schemas.openxmlformats.org/officeDocument/2006/relationships/slideLayout" Target="../slideLayouts/slideLayout12.xml"/><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54.tif"/><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59.wmf"/><Relationship Id="rId3" Type="http://schemas.openxmlformats.org/officeDocument/2006/relationships/image" Target="../media/image56.wmf"/><Relationship Id="rId7" Type="http://schemas.openxmlformats.org/officeDocument/2006/relationships/oleObject" Target="../embeddings/oleObject31.bin"/><Relationship Id="rId12" Type="http://schemas.openxmlformats.org/officeDocument/2006/relationships/oleObject" Target="../embeddings/oleObject34.bin"/><Relationship Id="rId17" Type="http://schemas.openxmlformats.org/officeDocument/2006/relationships/image" Target="../media/image63.png"/><Relationship Id="rId2" Type="http://schemas.openxmlformats.org/officeDocument/2006/relationships/oleObject" Target="../embeddings/oleObject28.bin"/><Relationship Id="rId16"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57.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image" Target="../media/image60.wmf"/><Relationship Id="rId10" Type="http://schemas.openxmlformats.org/officeDocument/2006/relationships/image" Target="../media/image59.png"/><Relationship Id="rId4" Type="http://schemas.openxmlformats.org/officeDocument/2006/relationships/oleObject" Target="../embeddings/oleObject29.bin"/><Relationship Id="rId9" Type="http://schemas.openxmlformats.org/officeDocument/2006/relationships/oleObject" Target="../embeddings/oleObject32.bin"/><Relationship Id="rId14"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jpeg"/><Relationship Id="rId1" Type="http://schemas.openxmlformats.org/officeDocument/2006/relationships/slideLayout" Target="../slideLayouts/slideLayout1.xml"/><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image" Target="../media/image70.jpeg"/></Relationships>
</file>

<file path=ppt/slides/_rels/slide26.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wmf"/><Relationship Id="rId18" Type="http://schemas.openxmlformats.org/officeDocument/2006/relationships/oleObject" Target="../embeddings/oleObject8.bin"/><Relationship Id="rId3" Type="http://schemas.openxmlformats.org/officeDocument/2006/relationships/image" Target="../media/image7.jpeg"/><Relationship Id="rId7" Type="http://schemas.openxmlformats.org/officeDocument/2006/relationships/image" Target="../media/image9.wmf"/><Relationship Id="rId12" Type="http://schemas.openxmlformats.org/officeDocument/2006/relationships/oleObject" Target="../embeddings/oleObject5.bin"/><Relationship Id="rId17" Type="http://schemas.openxmlformats.org/officeDocument/2006/relationships/image" Target="../media/image14.wmf"/><Relationship Id="rId2" Type="http://schemas.openxmlformats.org/officeDocument/2006/relationships/image" Target="../media/image6.jpeg"/><Relationship Id="rId16" Type="http://schemas.openxmlformats.org/officeDocument/2006/relationships/oleObject" Target="../embeddings/oleObject7.bin"/><Relationship Id="rId20"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4.bin"/><Relationship Id="rId19"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image" Target="../media/image10.wmf"/><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12.x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0.wmf"/><Relationship Id="rId14"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16.bin"/><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28.wmf"/><Relationship Id="rId4" Type="http://schemas.openxmlformats.org/officeDocument/2006/relationships/oleObject" Target="../embeddings/oleObject18.bin"/><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6.bin"/><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image" Target="../media/image36.wmf"/><Relationship Id="rId2" Type="http://schemas.openxmlformats.org/officeDocument/2006/relationships/oleObject" Target="../embeddings/oleObject21.bin"/><Relationship Id="rId16" Type="http://schemas.openxmlformats.org/officeDocument/2006/relationships/image" Target="../media/image38.wmf"/><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oleObject" Target="../embeddings/oleObject25.bin"/><Relationship Id="rId5" Type="http://schemas.openxmlformats.org/officeDocument/2006/relationships/image" Target="../media/image32.wmf"/><Relationship Id="rId15" Type="http://schemas.openxmlformats.org/officeDocument/2006/relationships/oleObject" Target="../embeddings/oleObject27.bin"/><Relationship Id="rId10" Type="http://schemas.openxmlformats.org/officeDocument/2006/relationships/image" Target="../media/image35.wmf"/><Relationship Id="rId4" Type="http://schemas.openxmlformats.org/officeDocument/2006/relationships/oleObject" Target="../embeddings/oleObject22.bin"/><Relationship Id="rId9" Type="http://schemas.openxmlformats.org/officeDocument/2006/relationships/image" Target="../media/image34.wmf"/><Relationship Id="rId14"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152400" y="1600200"/>
            <a:ext cx="8991600" cy="990600"/>
          </a:xfrm>
          <a:prstGeom prst="roundRect">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1200"/>
              </a:spcAft>
            </a:pPr>
            <a:r>
              <a:rPr lang="en-US" sz="3200" b="1" dirty="0">
                <a:solidFill>
                  <a:srgbClr val="000000"/>
                </a:solidFill>
                <a:effectLst/>
                <a:latin typeface="Batang" panose="02030600000101010101" pitchFamily="18" charset="-127"/>
                <a:ea typeface="Batang" panose="02030600000101010101" pitchFamily="18" charset="-127"/>
                <a:cs typeface="Times New Roman" panose="02020603050405020304" pitchFamily="18" charset="0"/>
              </a:rPr>
              <a:t>Digital polarization holography: challenges and opportunities</a:t>
            </a:r>
            <a:endParaRPr lang="en-IN" sz="3200" b="1" dirty="0">
              <a:solidFill>
                <a:srgbClr val="000000"/>
              </a:solidFill>
              <a:effectLst/>
              <a:latin typeface="Batang" panose="02030600000101010101" pitchFamily="18" charset="-127"/>
              <a:ea typeface="Batang" panose="02030600000101010101" pitchFamily="18" charset="-127"/>
              <a:cs typeface="Times New Roman" panose="02020603050405020304" pitchFamily="18" charset="0"/>
            </a:endParaRPr>
          </a:p>
        </p:txBody>
      </p:sp>
      <p:sp>
        <p:nvSpPr>
          <p:cNvPr id="10" name="TextBox 9"/>
          <p:cNvSpPr txBox="1"/>
          <p:nvPr/>
        </p:nvSpPr>
        <p:spPr>
          <a:xfrm>
            <a:off x="0" y="2590800"/>
            <a:ext cx="8991600" cy="4262705"/>
          </a:xfrm>
          <a:prstGeom prst="rect">
            <a:avLst/>
          </a:prstGeom>
          <a:noFill/>
        </p:spPr>
        <p:txBody>
          <a:bodyPr wrap="square" rtlCol="0">
            <a:spAutoFit/>
          </a:bodyPr>
          <a:lstStyle/>
          <a:p>
            <a:r>
              <a:rPr lang="en-US" sz="2200" u="sng" dirty="0">
                <a:solidFill>
                  <a:srgbClr val="002060"/>
                </a:solidFill>
              </a:rPr>
              <a:t>Rakesh Kumar Singh</a:t>
            </a:r>
          </a:p>
          <a:p>
            <a:endParaRPr lang="en-US" sz="2200" u="sng" dirty="0">
              <a:solidFill>
                <a:srgbClr val="002060"/>
              </a:solidFill>
            </a:endParaRPr>
          </a:p>
          <a:p>
            <a:r>
              <a:rPr lang="en-IN" sz="2400" dirty="0">
                <a:hlinkClick r:id="rId2"/>
              </a:rPr>
              <a:t>Home | Optics Lab | Information photonics and optical metrology | Varanasi</a:t>
            </a:r>
            <a:endParaRPr lang="en-US" sz="2200" u="sng" dirty="0">
              <a:solidFill>
                <a:srgbClr val="002060"/>
              </a:solidFill>
            </a:endParaRPr>
          </a:p>
          <a:p>
            <a:pPr>
              <a:lnSpc>
                <a:spcPct val="90000"/>
              </a:lnSpc>
              <a:spcAft>
                <a:spcPts val="600"/>
              </a:spcAft>
            </a:pPr>
            <a:r>
              <a:rPr lang="en-US" sz="2000" b="0" i="1" dirty="0">
                <a:effectLst/>
                <a:latin typeface="Times New Roman" panose="02020603050405020304" pitchFamily="18" charset="0"/>
                <a:cs typeface="Times New Roman" panose="02020603050405020304" pitchFamily="18" charset="0"/>
              </a:rPr>
              <a:t>Department of Physics, Indian Institute of Technology (Banaras Hindu University), Varanasi, Uttar Pradesh, 221005, India</a:t>
            </a:r>
          </a:p>
          <a:p>
            <a:pPr algn="ctr"/>
            <a:r>
              <a:rPr lang="en-US" sz="2200" dirty="0">
                <a:solidFill>
                  <a:srgbClr val="002060"/>
                </a:solidFill>
                <a:hlinkClick r:id="rId3">
                  <a:extLst>
                    <a:ext uri="{A12FA001-AC4F-418D-AE19-62706E023703}">
                      <ahyp:hlinkClr xmlns:ahyp="http://schemas.microsoft.com/office/drawing/2018/hyperlinkcolor" val="tx"/>
                    </a:ext>
                  </a:extLst>
                </a:hlinkClick>
              </a:rPr>
              <a:t>krakeshsingh.phy@iitbhu.ac.in</a:t>
            </a:r>
            <a:endParaRPr lang="en-US" sz="2200" dirty="0">
              <a:solidFill>
                <a:srgbClr val="002060"/>
              </a:solidFill>
            </a:endParaRPr>
          </a:p>
          <a:p>
            <a:pPr algn="ctr"/>
            <a:r>
              <a:rPr lang="en-US" sz="2200" dirty="0">
                <a:solidFill>
                  <a:srgbClr val="002060"/>
                </a:solidFill>
                <a:hlinkClick r:id="rId4">
                  <a:extLst>
                    <a:ext uri="{A12FA001-AC4F-418D-AE19-62706E023703}">
                      <ahyp:hlinkClr xmlns:ahyp="http://schemas.microsoft.com/office/drawing/2018/hyperlinkcolor" val="tx"/>
                    </a:ext>
                  </a:extLst>
                </a:hlinkClick>
              </a:rPr>
              <a:t>krakeshsingh@gmail.com</a:t>
            </a:r>
            <a:endParaRPr lang="en-US" sz="2200" dirty="0">
              <a:solidFill>
                <a:srgbClr val="002060"/>
              </a:solidFill>
            </a:endParaRPr>
          </a:p>
          <a:p>
            <a:pPr algn="ctr"/>
            <a:endParaRPr lang="en-US" sz="2200" dirty="0">
              <a:solidFill>
                <a:srgbClr val="002060"/>
              </a:solidFill>
            </a:endParaRPr>
          </a:p>
          <a:p>
            <a:pPr algn="ctr"/>
            <a:endParaRPr lang="en-US" sz="2400" dirty="0">
              <a:solidFill>
                <a:srgbClr val="002060"/>
              </a:solidFill>
            </a:endParaRPr>
          </a:p>
          <a:p>
            <a:pPr algn="ctr"/>
            <a:endParaRPr lang="en-US" sz="2400" dirty="0">
              <a:solidFill>
                <a:srgbClr val="002060"/>
              </a:solidFill>
            </a:endParaRPr>
          </a:p>
          <a:p>
            <a:pPr algn="ctr"/>
            <a:endParaRPr lang="en-US" sz="2400" dirty="0">
              <a:solidFill>
                <a:srgbClr val="002060"/>
              </a:solidFill>
            </a:endParaRPr>
          </a:p>
        </p:txBody>
      </p:sp>
      <p:sp>
        <p:nvSpPr>
          <p:cNvPr id="6" name="Rectangle 5"/>
          <p:cNvSpPr/>
          <p:nvPr/>
        </p:nvSpPr>
        <p:spPr>
          <a:xfrm>
            <a:off x="0" y="6273800"/>
            <a:ext cx="9144000" cy="6096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4E773F2-DFA3-C8FA-E18E-9EB805EF7CD1}"/>
              </a:ext>
            </a:extLst>
          </p:cNvPr>
          <p:cNvSpPr txBox="1"/>
          <p:nvPr/>
        </p:nvSpPr>
        <p:spPr>
          <a:xfrm>
            <a:off x="0" y="6248400"/>
            <a:ext cx="9144000" cy="646331"/>
          </a:xfrm>
          <a:prstGeom prst="rect">
            <a:avLst/>
          </a:prstGeom>
          <a:noFill/>
        </p:spPr>
        <p:txBody>
          <a:bodyPr wrap="square" rtlCol="0">
            <a:spAutoFit/>
          </a:bodyPr>
          <a:lstStyle/>
          <a:p>
            <a:r>
              <a:rPr lang="en-IN" b="1" dirty="0">
                <a:solidFill>
                  <a:schemeClr val="bg1"/>
                </a:solidFill>
              </a:rPr>
              <a:t>International conference on: Holography meets Advanced manufacturing, University of Tartu, Estonia: 20-22 Feb 2023</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A9893F0D-0707-292B-FA1A-C7474696071F}"/>
              </a:ext>
            </a:extLst>
          </p:cNvPr>
          <p:cNvSpPr txBox="1"/>
          <p:nvPr/>
        </p:nvSpPr>
        <p:spPr>
          <a:xfrm>
            <a:off x="3581400" y="6248400"/>
            <a:ext cx="2667000" cy="338554"/>
          </a:xfrm>
          <a:prstGeom prst="rect">
            <a:avLst/>
          </a:prstGeom>
          <a:noFill/>
        </p:spPr>
        <p:txBody>
          <a:bodyPr wrap="square" rtlCol="0">
            <a:spAutoFit/>
          </a:bodyPr>
          <a:lstStyle/>
          <a:p>
            <a:r>
              <a:rPr lang="en-US" sz="1400" i="1" dirty="0">
                <a:solidFill>
                  <a:srgbClr val="002060"/>
                </a:solidFill>
              </a:rPr>
              <a:t> </a:t>
            </a:r>
            <a:r>
              <a:rPr lang="en-US" sz="1600" i="1" dirty="0">
                <a:solidFill>
                  <a:srgbClr val="002060"/>
                </a:solidFill>
              </a:rPr>
              <a:t>Opt. </a:t>
            </a:r>
            <a:r>
              <a:rPr lang="en-US" sz="1600" i="1" dirty="0" err="1">
                <a:solidFill>
                  <a:srgbClr val="002060"/>
                </a:solidFill>
              </a:rPr>
              <a:t>Lett</a:t>
            </a:r>
            <a:r>
              <a:rPr lang="en-US" sz="1600" i="1" dirty="0">
                <a:solidFill>
                  <a:srgbClr val="002060"/>
                </a:solidFill>
              </a:rPr>
              <a:t>. 41 (2016) 906 </a:t>
            </a:r>
          </a:p>
        </p:txBody>
      </p:sp>
      <p:sp>
        <p:nvSpPr>
          <p:cNvPr id="7" name="TextBox 6">
            <a:extLst>
              <a:ext uri="{FF2B5EF4-FFF2-40B4-BE49-F238E27FC236}">
                <a16:creationId xmlns:a16="http://schemas.microsoft.com/office/drawing/2014/main" id="{522CB85A-5114-7AC9-9AE2-FA930C3ADC92}"/>
              </a:ext>
            </a:extLst>
          </p:cNvPr>
          <p:cNvSpPr txBox="1">
            <a:spLocks noChangeArrowheads="1"/>
          </p:cNvSpPr>
          <p:nvPr/>
        </p:nvSpPr>
        <p:spPr bwMode="auto">
          <a:xfrm>
            <a:off x="1828800" y="152400"/>
            <a:ext cx="6629400" cy="584775"/>
          </a:xfrm>
          <a:prstGeom prst="rect">
            <a:avLst/>
          </a:prstGeom>
          <a:noFill/>
          <a:ln w="9525">
            <a:noFill/>
            <a:miter lim="800000"/>
            <a:headEnd/>
            <a:tailEnd/>
          </a:ln>
        </p:spPr>
        <p:txBody>
          <a:bodyPr wrap="square">
            <a:spAutoFit/>
          </a:bodyPr>
          <a:lstStyle/>
          <a:p>
            <a:r>
              <a:rPr lang="en-US" sz="3200" b="1" dirty="0">
                <a:solidFill>
                  <a:srgbClr val="002060"/>
                </a:solidFill>
                <a:latin typeface="Agency FB" panose="020B0503020202020204" pitchFamily="34" charset="0"/>
              </a:rPr>
              <a:t>Polarization Digital holographic microscope</a:t>
            </a:r>
          </a:p>
        </p:txBody>
      </p:sp>
      <p:pic>
        <p:nvPicPr>
          <p:cNvPr id="9" name="Picture 8">
            <a:extLst>
              <a:ext uri="{FF2B5EF4-FFF2-40B4-BE49-F238E27FC236}">
                <a16:creationId xmlns:a16="http://schemas.microsoft.com/office/drawing/2014/main" id="{CC2BA451-1048-71FD-3148-882E5B88073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2371" y="1240762"/>
            <a:ext cx="8668512" cy="5346192"/>
          </a:xfrm>
          <a:prstGeom prst="rect">
            <a:avLst/>
          </a:prstGeom>
        </p:spPr>
      </p:pic>
    </p:spTree>
    <p:extLst>
      <p:ext uri="{BB962C8B-B14F-4D97-AF65-F5344CB8AC3E}">
        <p14:creationId xmlns:p14="http://schemas.microsoft.com/office/powerpoint/2010/main" val="37195133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Vinu_Data_Feb2016\Thesis_vinu\Thesis_vinu\Sagnac.tif"/>
          <p:cNvPicPr>
            <a:picLocks noChangeAspect="1" noChangeArrowheads="1"/>
          </p:cNvPicPr>
          <p:nvPr/>
        </p:nvPicPr>
        <p:blipFill>
          <a:blip r:embed="rId2" cstate="print"/>
          <a:srcRect/>
          <a:stretch>
            <a:fillRect/>
          </a:stretch>
        </p:blipFill>
        <p:spPr bwMode="auto">
          <a:xfrm>
            <a:off x="2571750" y="1143000"/>
            <a:ext cx="4686300" cy="4366260"/>
          </a:xfrm>
          <a:prstGeom prst="rect">
            <a:avLst/>
          </a:prstGeom>
          <a:noFill/>
        </p:spPr>
      </p:pic>
      <p:sp>
        <p:nvSpPr>
          <p:cNvPr id="3" name="TextBox 3"/>
          <p:cNvSpPr txBox="1">
            <a:spLocks noChangeArrowheads="1"/>
          </p:cNvSpPr>
          <p:nvPr/>
        </p:nvSpPr>
        <p:spPr bwMode="auto">
          <a:xfrm>
            <a:off x="2286000" y="76200"/>
            <a:ext cx="6705600" cy="584775"/>
          </a:xfrm>
          <a:prstGeom prst="rect">
            <a:avLst/>
          </a:prstGeom>
          <a:noFill/>
          <a:ln w="9525">
            <a:noFill/>
            <a:miter lim="800000"/>
            <a:headEnd/>
            <a:tailEnd/>
          </a:ln>
        </p:spPr>
        <p:txBody>
          <a:bodyPr wrap="square">
            <a:spAutoFit/>
          </a:bodyPr>
          <a:lstStyle/>
          <a:p>
            <a:r>
              <a:rPr lang="en-US" sz="3200" b="1" dirty="0">
                <a:solidFill>
                  <a:srgbClr val="002060"/>
                </a:solidFill>
                <a:latin typeface="Agency FB" panose="020B0503020202020204" pitchFamily="34" charset="0"/>
              </a:rPr>
              <a:t>Angular &amp; Polarization multiplexing </a:t>
            </a:r>
          </a:p>
        </p:txBody>
      </p:sp>
      <p:sp>
        <p:nvSpPr>
          <p:cNvPr id="4" name="TextBox 3"/>
          <p:cNvSpPr txBox="1"/>
          <p:nvPr/>
        </p:nvSpPr>
        <p:spPr>
          <a:xfrm>
            <a:off x="3581400" y="6248400"/>
            <a:ext cx="2667000" cy="338554"/>
          </a:xfrm>
          <a:prstGeom prst="rect">
            <a:avLst/>
          </a:prstGeom>
          <a:noFill/>
        </p:spPr>
        <p:txBody>
          <a:bodyPr wrap="square" rtlCol="0">
            <a:spAutoFit/>
          </a:bodyPr>
          <a:lstStyle/>
          <a:p>
            <a:r>
              <a:rPr lang="en-US" sz="1400" i="1" dirty="0">
                <a:solidFill>
                  <a:srgbClr val="002060"/>
                </a:solidFill>
              </a:rPr>
              <a:t> </a:t>
            </a:r>
            <a:r>
              <a:rPr lang="en-US" sz="1600" b="1" i="1" dirty="0">
                <a:solidFill>
                  <a:srgbClr val="002060"/>
                </a:solidFill>
                <a:latin typeface="Arial" panose="020B0604020202020204" pitchFamily="34" charset="0"/>
                <a:cs typeface="Arial" panose="020B0604020202020204" pitchFamily="34" charset="0"/>
              </a:rPr>
              <a:t>Opt. </a:t>
            </a:r>
            <a:r>
              <a:rPr lang="en-US" sz="1600" b="1" i="1" dirty="0" err="1">
                <a:solidFill>
                  <a:srgbClr val="002060"/>
                </a:solidFill>
                <a:latin typeface="Arial" panose="020B0604020202020204" pitchFamily="34" charset="0"/>
                <a:cs typeface="Arial" panose="020B0604020202020204" pitchFamily="34" charset="0"/>
              </a:rPr>
              <a:t>Lett</a:t>
            </a:r>
            <a:r>
              <a:rPr lang="en-US" sz="1600" b="1" i="1" dirty="0">
                <a:solidFill>
                  <a:srgbClr val="002060"/>
                </a:solidFill>
                <a:latin typeface="Arial" panose="020B0604020202020204" pitchFamily="34" charset="0"/>
                <a:cs typeface="Arial" panose="020B0604020202020204" pitchFamily="34" charset="0"/>
              </a:rPr>
              <a:t>. 41 (2016) 906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xit" presetSubtype="4" fill="hold" nodeType="clickEffect">
                                  <p:stCondLst>
                                    <p:cond delay="0"/>
                                  </p:stCondLst>
                                  <p:childTnLst>
                                    <p:animEffect transition="out" filter="wipe(down)">
                                      <p:cBhvr>
                                        <p:cTn id="10" dur="500"/>
                                        <p:tgtEl>
                                          <p:spTgt spid="2"/>
                                        </p:tgtEl>
                                      </p:cBhvr>
                                    </p:animEffect>
                                    <p:set>
                                      <p:cBhvr>
                                        <p:cTn id="11"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3"/>
          <p:cNvSpPr txBox="1">
            <a:spLocks noChangeArrowheads="1"/>
          </p:cNvSpPr>
          <p:nvPr/>
        </p:nvSpPr>
        <p:spPr bwMode="auto">
          <a:xfrm>
            <a:off x="1845105" y="101885"/>
            <a:ext cx="6705600" cy="584775"/>
          </a:xfrm>
          <a:prstGeom prst="rect">
            <a:avLst/>
          </a:prstGeom>
          <a:noFill/>
          <a:ln w="9525">
            <a:noFill/>
            <a:miter lim="800000"/>
            <a:headEnd/>
            <a:tailEnd/>
          </a:ln>
        </p:spPr>
        <p:txBody>
          <a:bodyPr wrap="square">
            <a:spAutoFit/>
          </a:bodyPr>
          <a:lstStyle/>
          <a:p>
            <a:r>
              <a:rPr lang="en-US" sz="3200" b="1" dirty="0">
                <a:solidFill>
                  <a:srgbClr val="002060"/>
                </a:solidFill>
                <a:latin typeface="Agency FB" panose="020B0503020202020204" pitchFamily="34" charset="0"/>
              </a:rPr>
              <a:t>Imaged orthogonally polarized components</a:t>
            </a:r>
          </a:p>
        </p:txBody>
      </p:sp>
      <p:pic>
        <p:nvPicPr>
          <p:cNvPr id="5" name="Picture 4">
            <a:extLst>
              <a:ext uri="{FF2B5EF4-FFF2-40B4-BE49-F238E27FC236}">
                <a16:creationId xmlns:a16="http://schemas.microsoft.com/office/drawing/2014/main" id="{922EBD54-544F-40A5-DA86-39ACB4119E2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960" y="1752600"/>
            <a:ext cx="4914900" cy="2548466"/>
          </a:xfrm>
          <a:prstGeom prst="rect">
            <a:avLst/>
          </a:prstGeom>
        </p:spPr>
      </p:pic>
      <p:pic>
        <p:nvPicPr>
          <p:cNvPr id="7" name="Picture 6">
            <a:extLst>
              <a:ext uri="{FF2B5EF4-FFF2-40B4-BE49-F238E27FC236}">
                <a16:creationId xmlns:a16="http://schemas.microsoft.com/office/drawing/2014/main" id="{4FB0ECFB-B21A-9BB1-6825-6EF422DABCD7}"/>
              </a:ext>
            </a:extLst>
          </p:cNvPr>
          <p:cNvPicPr>
            <a:picLocks noChangeAspect="1"/>
          </p:cNvPicPr>
          <p:nvPr/>
        </p:nvPicPr>
        <p:blipFill>
          <a:blip r:embed="rId3"/>
          <a:stretch>
            <a:fillRect/>
          </a:stretch>
        </p:blipFill>
        <p:spPr>
          <a:xfrm>
            <a:off x="5197905" y="3200400"/>
            <a:ext cx="3906710" cy="3115814"/>
          </a:xfrm>
          <a:prstGeom prst="rect">
            <a:avLst/>
          </a:prstGeom>
        </p:spPr>
      </p:pic>
      <p:sp>
        <p:nvSpPr>
          <p:cNvPr id="8" name="TextBox 7">
            <a:extLst>
              <a:ext uri="{FF2B5EF4-FFF2-40B4-BE49-F238E27FC236}">
                <a16:creationId xmlns:a16="http://schemas.microsoft.com/office/drawing/2014/main" id="{A1CBF5FC-2AD6-E47C-0E2A-8DA9236856CE}"/>
              </a:ext>
            </a:extLst>
          </p:cNvPr>
          <p:cNvSpPr txBox="1"/>
          <p:nvPr/>
        </p:nvSpPr>
        <p:spPr>
          <a:xfrm>
            <a:off x="5410200" y="2133600"/>
            <a:ext cx="2743200" cy="369332"/>
          </a:xfrm>
          <a:prstGeom prst="rect">
            <a:avLst/>
          </a:prstGeom>
          <a:noFill/>
        </p:spPr>
        <p:txBody>
          <a:bodyPr wrap="square" rtlCol="0">
            <a:spAutoFit/>
          </a:bodyPr>
          <a:lstStyle/>
          <a:p>
            <a:r>
              <a:rPr lang="en-IN" dirty="0"/>
              <a:t>Biological cells</a:t>
            </a:r>
          </a:p>
        </p:txBody>
      </p:sp>
      <p:sp>
        <p:nvSpPr>
          <p:cNvPr id="9" name="TextBox 8">
            <a:extLst>
              <a:ext uri="{FF2B5EF4-FFF2-40B4-BE49-F238E27FC236}">
                <a16:creationId xmlns:a16="http://schemas.microsoft.com/office/drawing/2014/main" id="{B54280B9-3B0A-DE57-B85A-042CEAA3E51F}"/>
              </a:ext>
            </a:extLst>
          </p:cNvPr>
          <p:cNvSpPr txBox="1"/>
          <p:nvPr/>
        </p:nvSpPr>
        <p:spPr>
          <a:xfrm>
            <a:off x="5867400" y="6386783"/>
            <a:ext cx="2743200" cy="369332"/>
          </a:xfrm>
          <a:prstGeom prst="rect">
            <a:avLst/>
          </a:prstGeom>
          <a:noFill/>
        </p:spPr>
        <p:txBody>
          <a:bodyPr wrap="square" rtlCol="0">
            <a:spAutoFit/>
          </a:bodyPr>
          <a:lstStyle/>
          <a:p>
            <a:r>
              <a:rPr lang="en-IN" dirty="0"/>
              <a:t>Liquid crystal droplet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243840"/>
            <a:ext cx="7086600" cy="1051560"/>
          </a:xfrm>
        </p:spPr>
        <p:txBody>
          <a:bodyPr>
            <a:normAutofit fontScale="90000"/>
          </a:bodyPr>
          <a:lstStyle/>
          <a:p>
            <a:r>
              <a:rPr lang="en-US" sz="3600" b="1" dirty="0">
                <a:solidFill>
                  <a:srgbClr val="002060"/>
                </a:solidFill>
                <a:latin typeface="Agency FB" panose="020B0503020202020204" pitchFamily="34" charset="0"/>
              </a:rPr>
              <a:t>Light matter interaction: Jones matrix</a:t>
            </a:r>
            <a:br>
              <a:rPr lang="en-US" sz="3200" b="1" dirty="0">
                <a:solidFill>
                  <a:srgbClr val="002060"/>
                </a:solidFill>
                <a:effectLst>
                  <a:outerShdw blurRad="38100" dist="38100" dir="2700000" algn="tl">
                    <a:srgbClr val="000000">
                      <a:alpha val="43137"/>
                    </a:srgbClr>
                  </a:outerShdw>
                </a:effectLst>
                <a:latin typeface="Comic Sans MS" pitchFamily="66" charset="0"/>
              </a:rPr>
            </a:br>
            <a:endParaRPr lang="en-US" sz="3200" b="1" dirty="0">
              <a:solidFill>
                <a:srgbClr val="002060"/>
              </a:solidFill>
              <a:effectLst>
                <a:outerShdw blurRad="38100" dist="38100" dir="2700000" algn="tl">
                  <a:srgbClr val="000000">
                    <a:alpha val="43137"/>
                  </a:srgbClr>
                </a:outerShdw>
              </a:effectLst>
              <a:latin typeface="Comic Sans MS" pitchFamily="66" charset="0"/>
            </a:endParaRPr>
          </a:p>
        </p:txBody>
      </p:sp>
      <p:sp>
        <p:nvSpPr>
          <p:cNvPr id="3" name="Content Placeholder 2"/>
          <p:cNvSpPr>
            <a:spLocks noGrp="1"/>
          </p:cNvSpPr>
          <p:nvPr>
            <p:ph idx="1"/>
          </p:nvPr>
        </p:nvSpPr>
        <p:spPr>
          <a:xfrm>
            <a:off x="990600" y="4495800"/>
            <a:ext cx="7086600" cy="1905000"/>
          </a:xfrm>
        </p:spPr>
        <p:txBody>
          <a:bodyPr>
            <a:normAutofit fontScale="70000" lnSpcReduction="20000"/>
          </a:bodyPr>
          <a:lstStyle/>
          <a:p>
            <a:pPr>
              <a:lnSpc>
                <a:spcPct val="150000"/>
              </a:lnSpc>
            </a:pPr>
            <a:r>
              <a:rPr lang="en-US" sz="3200" dirty="0"/>
              <a:t>Jones matrix formalism</a:t>
            </a:r>
          </a:p>
          <a:p>
            <a:pPr>
              <a:lnSpc>
                <a:spcPct val="150000"/>
              </a:lnSpc>
            </a:pPr>
            <a:endParaRPr lang="en-US" dirty="0"/>
          </a:p>
          <a:p>
            <a:pPr>
              <a:buNone/>
            </a:pPr>
            <a:endParaRPr lang="en-US" dirty="0"/>
          </a:p>
          <a:p>
            <a:pPr>
              <a:buNone/>
            </a:pPr>
            <a:r>
              <a:rPr lang="en-US" dirty="0"/>
              <a:t> </a:t>
            </a:r>
          </a:p>
        </p:txBody>
      </p:sp>
      <p:pic>
        <p:nvPicPr>
          <p:cNvPr id="5" name="Picture 4" descr="E:\Main Project\ppt\Jones1.jpg"/>
          <p:cNvPicPr>
            <a:picLocks noChangeAspect="1" noChangeArrowheads="1"/>
          </p:cNvPicPr>
          <p:nvPr/>
        </p:nvPicPr>
        <p:blipFill>
          <a:blip r:embed="rId2" cstate="print"/>
          <a:srcRect/>
          <a:stretch>
            <a:fillRect/>
          </a:stretch>
        </p:blipFill>
        <p:spPr bwMode="auto">
          <a:xfrm>
            <a:off x="2362200" y="5105400"/>
            <a:ext cx="3505200" cy="1224235"/>
          </a:xfrm>
          <a:prstGeom prst="rect">
            <a:avLst/>
          </a:prstGeom>
          <a:noFill/>
        </p:spPr>
      </p:pic>
      <p:pic>
        <p:nvPicPr>
          <p:cNvPr id="25603" name="Picture 3" descr="E:\Main Project\paper\ppt_figures\jones1.jpg"/>
          <p:cNvPicPr>
            <a:picLocks noChangeAspect="1" noChangeArrowheads="1"/>
          </p:cNvPicPr>
          <p:nvPr/>
        </p:nvPicPr>
        <p:blipFill>
          <a:blip r:embed="rId3" cstate="print"/>
          <a:srcRect/>
          <a:stretch>
            <a:fillRect/>
          </a:stretch>
        </p:blipFill>
        <p:spPr bwMode="auto">
          <a:xfrm>
            <a:off x="1600200" y="1600200"/>
            <a:ext cx="5446442" cy="2582950"/>
          </a:xfrm>
          <a:prstGeom prst="rect">
            <a:avLst/>
          </a:prstGeom>
          <a:noFill/>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0778" y="243254"/>
            <a:ext cx="7467600" cy="1143000"/>
          </a:xfrm>
        </p:spPr>
        <p:txBody>
          <a:bodyPr>
            <a:noAutofit/>
          </a:bodyPr>
          <a:lstStyle/>
          <a:p>
            <a:r>
              <a:rPr lang="en-US" sz="3200" b="1" dirty="0">
                <a:solidFill>
                  <a:srgbClr val="002060"/>
                </a:solidFill>
                <a:effectLst>
                  <a:outerShdw blurRad="38100" dist="38100" dir="2700000" algn="tl">
                    <a:srgbClr val="000000">
                      <a:alpha val="43137"/>
                    </a:srgbClr>
                  </a:outerShdw>
                </a:effectLst>
                <a:latin typeface="Comic Sans MS" pitchFamily="66" charset="0"/>
              </a:rPr>
              <a:t>Jones matrix microscopy from a single shot </a:t>
            </a:r>
            <a:r>
              <a:rPr lang="en-US" sz="3200" b="1" dirty="0" err="1">
                <a:solidFill>
                  <a:srgbClr val="002060"/>
                </a:solidFill>
                <a:effectLst>
                  <a:outerShdw blurRad="38100" dist="38100" dir="2700000" algn="tl">
                    <a:srgbClr val="000000">
                      <a:alpha val="43137"/>
                    </a:srgbClr>
                  </a:outerShdw>
                </a:effectLst>
                <a:latin typeface="Comic Sans MS" pitchFamily="66" charset="0"/>
              </a:rPr>
              <a:t>measurment</a:t>
            </a:r>
            <a:endParaRPr lang="en-US" sz="3200" b="1" dirty="0">
              <a:solidFill>
                <a:srgbClr val="002060"/>
              </a:solidFill>
              <a:effectLst>
                <a:outerShdw blurRad="38100" dist="38100" dir="2700000" algn="tl">
                  <a:srgbClr val="000000">
                    <a:alpha val="43137"/>
                  </a:srgbClr>
                </a:outerShdw>
              </a:effectLst>
              <a:latin typeface="Comic Sans MS" pitchFamily="66" charset="0"/>
            </a:endParaRPr>
          </a:p>
        </p:txBody>
      </p:sp>
      <p:sp>
        <p:nvSpPr>
          <p:cNvPr id="3" name="Content Placeholder 2"/>
          <p:cNvSpPr>
            <a:spLocks noGrp="1"/>
          </p:cNvSpPr>
          <p:nvPr>
            <p:ph idx="1"/>
          </p:nvPr>
        </p:nvSpPr>
        <p:spPr>
          <a:xfrm>
            <a:off x="0" y="4800600"/>
            <a:ext cx="8839200" cy="2057400"/>
          </a:xfrm>
        </p:spPr>
        <p:txBody>
          <a:bodyPr>
            <a:normAutofit/>
          </a:bodyPr>
          <a:lstStyle/>
          <a:p>
            <a:pPr>
              <a:buNone/>
            </a:pPr>
            <a:endParaRPr lang="en-US" dirty="0"/>
          </a:p>
          <a:p>
            <a:endParaRPr lang="en-US" dirty="0"/>
          </a:p>
          <a:p>
            <a:endParaRPr lang="en-US" dirty="0"/>
          </a:p>
        </p:txBody>
      </p:sp>
      <p:pic>
        <p:nvPicPr>
          <p:cNvPr id="167938" name="Picture 2"/>
          <p:cNvPicPr>
            <a:picLocks noChangeAspect="1" noChangeArrowheads="1"/>
          </p:cNvPicPr>
          <p:nvPr/>
        </p:nvPicPr>
        <p:blipFill>
          <a:blip r:embed="rId2"/>
          <a:srcRect/>
          <a:stretch>
            <a:fillRect/>
          </a:stretch>
        </p:blipFill>
        <p:spPr bwMode="auto">
          <a:xfrm>
            <a:off x="1219199" y="1219200"/>
            <a:ext cx="7076651" cy="5395546"/>
          </a:xfrm>
          <a:prstGeom prst="rect">
            <a:avLst/>
          </a:prstGeom>
          <a:noFill/>
          <a:ln w="9525">
            <a:noFill/>
            <a:miter lim="800000"/>
            <a:headEnd/>
            <a:tailEnd/>
          </a:ln>
          <a:effectLst/>
        </p:spPr>
      </p:pic>
      <p:sp>
        <p:nvSpPr>
          <p:cNvPr id="4" name="TextBox 3">
            <a:extLst>
              <a:ext uri="{FF2B5EF4-FFF2-40B4-BE49-F238E27FC236}">
                <a16:creationId xmlns:a16="http://schemas.microsoft.com/office/drawing/2014/main" id="{61BA30E6-8AF7-7E5C-5BBD-9B0F67280D3B}"/>
              </a:ext>
            </a:extLst>
          </p:cNvPr>
          <p:cNvSpPr txBox="1"/>
          <p:nvPr/>
        </p:nvSpPr>
        <p:spPr>
          <a:xfrm>
            <a:off x="4757524" y="6240529"/>
            <a:ext cx="2667000" cy="338554"/>
          </a:xfrm>
          <a:prstGeom prst="rect">
            <a:avLst/>
          </a:prstGeom>
          <a:noFill/>
        </p:spPr>
        <p:txBody>
          <a:bodyPr wrap="square" rtlCol="0">
            <a:spAutoFit/>
          </a:bodyPr>
          <a:lstStyle/>
          <a:p>
            <a:r>
              <a:rPr lang="en-US" sz="1400" b="1" i="1" dirty="0">
                <a:solidFill>
                  <a:srgbClr val="002060"/>
                </a:solidFill>
                <a:latin typeface="Arial" panose="020B0604020202020204" pitchFamily="34" charset="0"/>
                <a:cs typeface="Arial" panose="020B0604020202020204" pitchFamily="34" charset="0"/>
              </a:rPr>
              <a:t> </a:t>
            </a:r>
            <a:r>
              <a:rPr lang="en-US" sz="1600" b="1" i="1" dirty="0">
                <a:solidFill>
                  <a:srgbClr val="002060"/>
                </a:solidFill>
                <a:latin typeface="Arial" panose="020B0604020202020204" pitchFamily="34" charset="0"/>
                <a:cs typeface="Arial" panose="020B0604020202020204" pitchFamily="34" charset="0"/>
              </a:rPr>
              <a:t>Opt. Lett. 42 (2017) 5194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CF36914-C463-B101-B5AC-EB6F134C1BBC}"/>
              </a:ext>
            </a:extLst>
          </p:cNvPr>
          <p:cNvPicPr>
            <a:picLocks noChangeAspect="1"/>
          </p:cNvPicPr>
          <p:nvPr/>
        </p:nvPicPr>
        <p:blipFill rotWithShape="1">
          <a:blip r:embed="rId2"/>
          <a:srcRect l="6145" r="7833" b="6664"/>
          <a:stretch/>
        </p:blipFill>
        <p:spPr>
          <a:xfrm>
            <a:off x="2438400" y="1295400"/>
            <a:ext cx="5334000" cy="5240923"/>
          </a:xfrm>
          <a:prstGeom prst="rect">
            <a:avLst/>
          </a:prstGeom>
        </p:spPr>
      </p:pic>
      <p:sp>
        <p:nvSpPr>
          <p:cNvPr id="6" name="Title 1">
            <a:extLst>
              <a:ext uri="{FF2B5EF4-FFF2-40B4-BE49-F238E27FC236}">
                <a16:creationId xmlns:a16="http://schemas.microsoft.com/office/drawing/2014/main" id="{E2688E9A-0826-1841-F943-FF9DC6D457BF}"/>
              </a:ext>
            </a:extLst>
          </p:cNvPr>
          <p:cNvSpPr>
            <a:spLocks noGrp="1"/>
          </p:cNvSpPr>
          <p:nvPr>
            <p:ph type="title"/>
          </p:nvPr>
        </p:nvSpPr>
        <p:spPr>
          <a:xfrm>
            <a:off x="1447800" y="0"/>
            <a:ext cx="6781800" cy="1143000"/>
          </a:xfrm>
        </p:spPr>
        <p:txBody>
          <a:bodyPr>
            <a:noAutofit/>
          </a:bodyPr>
          <a:lstStyle/>
          <a:p>
            <a:r>
              <a:rPr lang="en-US" sz="3200" b="1" dirty="0">
                <a:solidFill>
                  <a:srgbClr val="002060"/>
                </a:solidFill>
                <a:latin typeface="Agency FB" panose="020B0503020202020204" pitchFamily="34" charset="0"/>
              </a:rPr>
              <a:t>Jones matrix microscopy: multiplexed hologram</a:t>
            </a:r>
          </a:p>
        </p:txBody>
      </p:sp>
      <p:sp>
        <p:nvSpPr>
          <p:cNvPr id="7" name="TextBox 6">
            <a:extLst>
              <a:ext uri="{FF2B5EF4-FFF2-40B4-BE49-F238E27FC236}">
                <a16:creationId xmlns:a16="http://schemas.microsoft.com/office/drawing/2014/main" id="{735BA7AF-9516-DB64-9B8D-C39822E66E5B}"/>
              </a:ext>
            </a:extLst>
          </p:cNvPr>
          <p:cNvSpPr txBox="1"/>
          <p:nvPr/>
        </p:nvSpPr>
        <p:spPr>
          <a:xfrm>
            <a:off x="4191000" y="6536323"/>
            <a:ext cx="2667000" cy="338554"/>
          </a:xfrm>
          <a:prstGeom prst="rect">
            <a:avLst/>
          </a:prstGeom>
          <a:noFill/>
        </p:spPr>
        <p:txBody>
          <a:bodyPr wrap="square" rtlCol="0">
            <a:spAutoFit/>
          </a:bodyPr>
          <a:lstStyle/>
          <a:p>
            <a:r>
              <a:rPr lang="en-US" sz="1400" i="1" dirty="0">
                <a:solidFill>
                  <a:srgbClr val="002060"/>
                </a:solidFill>
              </a:rPr>
              <a:t> </a:t>
            </a:r>
            <a:r>
              <a:rPr lang="en-US" sz="1600" i="1" dirty="0">
                <a:solidFill>
                  <a:srgbClr val="002060"/>
                </a:solidFill>
              </a:rPr>
              <a:t>Opt. Lett. 42 (2017) 5194 </a:t>
            </a:r>
          </a:p>
        </p:txBody>
      </p:sp>
    </p:spTree>
    <p:extLst>
      <p:ext uri="{BB962C8B-B14F-4D97-AF65-F5344CB8AC3E}">
        <p14:creationId xmlns:p14="http://schemas.microsoft.com/office/powerpoint/2010/main" val="2702918489"/>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4"/>
          <p:cNvGrpSpPr/>
          <p:nvPr/>
        </p:nvGrpSpPr>
        <p:grpSpPr>
          <a:xfrm>
            <a:off x="2003211" y="1038477"/>
            <a:ext cx="5083389" cy="1704723"/>
            <a:chOff x="1444384" y="48768"/>
            <a:chExt cx="5337416" cy="1857123"/>
          </a:xfrm>
        </p:grpSpPr>
        <p:pic>
          <p:nvPicPr>
            <p:cNvPr id="16" name="Picture 2" descr="E:\Main Project\thesis\chapter4\CROPPEDIMAGE.jpg"/>
            <p:cNvPicPr>
              <a:picLocks noChangeAspect="1" noChangeArrowheads="1"/>
            </p:cNvPicPr>
            <p:nvPr/>
          </p:nvPicPr>
          <p:blipFill>
            <a:blip r:embed="rId2" cstate="print"/>
            <a:srcRect/>
            <a:stretch>
              <a:fillRect/>
            </a:stretch>
          </p:blipFill>
          <p:spPr bwMode="auto">
            <a:xfrm>
              <a:off x="1444384" y="48768"/>
              <a:ext cx="1908416" cy="1856232"/>
            </a:xfrm>
            <a:prstGeom prst="rect">
              <a:avLst/>
            </a:prstGeom>
            <a:noFill/>
          </p:spPr>
        </p:pic>
        <p:pic>
          <p:nvPicPr>
            <p:cNvPr id="27650" name="Picture 2" descr="E:\Main Project\paper\ppt_figures\SAMPLEFFT.jpg"/>
            <p:cNvPicPr>
              <a:picLocks noChangeAspect="1" noChangeArrowheads="1"/>
            </p:cNvPicPr>
            <p:nvPr/>
          </p:nvPicPr>
          <p:blipFill>
            <a:blip r:embed="rId3" cstate="print"/>
            <a:srcRect/>
            <a:stretch>
              <a:fillRect/>
            </a:stretch>
          </p:blipFill>
          <p:spPr bwMode="auto">
            <a:xfrm>
              <a:off x="3962400" y="152400"/>
              <a:ext cx="2213340" cy="1753491"/>
            </a:xfrm>
            <a:prstGeom prst="rect">
              <a:avLst/>
            </a:prstGeom>
            <a:noFill/>
          </p:spPr>
        </p:pic>
        <p:sp>
          <p:nvSpPr>
            <p:cNvPr id="18" name="Right Arrow 17"/>
            <p:cNvSpPr/>
            <p:nvPr/>
          </p:nvSpPr>
          <p:spPr>
            <a:xfrm>
              <a:off x="5943600" y="579120"/>
              <a:ext cx="838200" cy="152400"/>
            </a:xfrm>
            <a:prstGeom prst="rightArrow">
              <a:avLst/>
            </a:prstGeom>
            <a:noFill/>
            <a:ln w="2159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a:off x="5943600" y="1310640"/>
              <a:ext cx="838200" cy="152400"/>
            </a:xfrm>
            <a:prstGeom prst="rightArrow">
              <a:avLst/>
            </a:prstGeom>
            <a:noFill/>
            <a:ln w="2159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ight Arrow 22"/>
            <p:cNvSpPr/>
            <p:nvPr/>
          </p:nvSpPr>
          <p:spPr>
            <a:xfrm>
              <a:off x="3352801" y="795878"/>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3364573" y="571113"/>
              <a:ext cx="609600" cy="307777"/>
            </a:xfrm>
            <a:prstGeom prst="rect">
              <a:avLst/>
            </a:prstGeom>
            <a:noFill/>
          </p:spPr>
          <p:txBody>
            <a:bodyPr wrap="square" rtlCol="0">
              <a:spAutoFit/>
            </a:bodyPr>
            <a:lstStyle/>
            <a:p>
              <a:r>
                <a:rPr lang="en-US" sz="1400" dirty="0">
                  <a:solidFill>
                    <a:srgbClr val="FFFF00"/>
                  </a:solidFill>
                </a:rPr>
                <a:t>FFT</a:t>
              </a:r>
            </a:p>
          </p:txBody>
        </p:sp>
      </p:grpSp>
      <p:sp>
        <p:nvSpPr>
          <p:cNvPr id="48" name="Title 1"/>
          <p:cNvSpPr>
            <a:spLocks noGrp="1"/>
          </p:cNvSpPr>
          <p:nvPr>
            <p:ph type="title"/>
          </p:nvPr>
        </p:nvSpPr>
        <p:spPr>
          <a:xfrm>
            <a:off x="1371600" y="144644"/>
            <a:ext cx="7467600" cy="685800"/>
          </a:xfrm>
        </p:spPr>
        <p:txBody>
          <a:bodyPr>
            <a:normAutofit/>
          </a:bodyPr>
          <a:lstStyle/>
          <a:p>
            <a:r>
              <a:rPr lang="en-US" sz="3200" b="1" dirty="0">
                <a:solidFill>
                  <a:srgbClr val="002060"/>
                </a:solidFill>
                <a:latin typeface="Agency FB" panose="020B0503020202020204" pitchFamily="34" charset="0"/>
              </a:rPr>
              <a:t>Recovered Jones matrix elements</a:t>
            </a:r>
          </a:p>
        </p:txBody>
      </p:sp>
      <p:grpSp>
        <p:nvGrpSpPr>
          <p:cNvPr id="35" name="Group 34"/>
          <p:cNvGrpSpPr/>
          <p:nvPr/>
        </p:nvGrpSpPr>
        <p:grpSpPr>
          <a:xfrm>
            <a:off x="838200" y="2819400"/>
            <a:ext cx="6562249" cy="3581401"/>
            <a:chOff x="838200" y="3124200"/>
            <a:chExt cx="6562249" cy="3581401"/>
          </a:xfrm>
        </p:grpSpPr>
        <p:sp>
          <p:nvSpPr>
            <p:cNvPr id="44" name="TextBox 43"/>
            <p:cNvSpPr txBox="1"/>
            <p:nvPr/>
          </p:nvSpPr>
          <p:spPr>
            <a:xfrm>
              <a:off x="1676400" y="3124200"/>
              <a:ext cx="609600" cy="338554"/>
            </a:xfrm>
            <a:prstGeom prst="rect">
              <a:avLst/>
            </a:prstGeom>
            <a:noFill/>
          </p:spPr>
          <p:txBody>
            <a:bodyPr wrap="square" rtlCol="0">
              <a:spAutoFit/>
            </a:bodyPr>
            <a:lstStyle/>
            <a:p>
              <a:r>
                <a:rPr lang="en-US" sz="1600" b="1" dirty="0" err="1">
                  <a:solidFill>
                    <a:schemeClr val="accent4">
                      <a:lumMod val="50000"/>
                    </a:schemeClr>
                  </a:solidFill>
                  <a:effectLst>
                    <a:outerShdw blurRad="38100" dist="38100" dir="2700000" algn="tl">
                      <a:srgbClr val="000000">
                        <a:alpha val="43137"/>
                      </a:srgbClr>
                    </a:outerShdw>
                  </a:effectLst>
                </a:rPr>
                <a:t>Jxx</a:t>
              </a:r>
              <a:endParaRPr lang="en-US" sz="1600" b="1" dirty="0">
                <a:solidFill>
                  <a:schemeClr val="accent4">
                    <a:lumMod val="50000"/>
                  </a:schemeClr>
                </a:solidFill>
                <a:effectLst>
                  <a:outerShdw blurRad="38100" dist="38100" dir="2700000" algn="tl">
                    <a:srgbClr val="000000">
                      <a:alpha val="43137"/>
                    </a:srgbClr>
                  </a:outerShdw>
                </a:effectLst>
              </a:endParaRPr>
            </a:p>
          </p:txBody>
        </p:sp>
        <p:sp>
          <p:nvSpPr>
            <p:cNvPr id="45" name="TextBox 44"/>
            <p:cNvSpPr txBox="1"/>
            <p:nvPr/>
          </p:nvSpPr>
          <p:spPr>
            <a:xfrm>
              <a:off x="3200400" y="3124200"/>
              <a:ext cx="609600" cy="338554"/>
            </a:xfrm>
            <a:prstGeom prst="rect">
              <a:avLst/>
            </a:prstGeom>
            <a:noFill/>
          </p:spPr>
          <p:txBody>
            <a:bodyPr wrap="square" rtlCol="0">
              <a:spAutoFit/>
            </a:bodyPr>
            <a:lstStyle/>
            <a:p>
              <a:r>
                <a:rPr lang="en-US" sz="1600" b="1" dirty="0" err="1">
                  <a:solidFill>
                    <a:schemeClr val="accent4">
                      <a:lumMod val="50000"/>
                    </a:schemeClr>
                  </a:solidFill>
                  <a:effectLst>
                    <a:outerShdw blurRad="38100" dist="38100" dir="2700000" algn="tl">
                      <a:srgbClr val="000000">
                        <a:alpha val="43137"/>
                      </a:srgbClr>
                    </a:outerShdw>
                  </a:effectLst>
                </a:rPr>
                <a:t>Jxy</a:t>
              </a:r>
              <a:endParaRPr lang="en-US" sz="1600" b="1" dirty="0">
                <a:solidFill>
                  <a:schemeClr val="accent4">
                    <a:lumMod val="50000"/>
                  </a:schemeClr>
                </a:solidFill>
                <a:effectLst>
                  <a:outerShdw blurRad="38100" dist="38100" dir="2700000" algn="tl">
                    <a:srgbClr val="000000">
                      <a:alpha val="43137"/>
                    </a:srgbClr>
                  </a:outerShdw>
                </a:effectLst>
              </a:endParaRPr>
            </a:p>
          </p:txBody>
        </p:sp>
        <p:sp>
          <p:nvSpPr>
            <p:cNvPr id="46" name="TextBox 45"/>
            <p:cNvSpPr txBox="1"/>
            <p:nvPr/>
          </p:nvSpPr>
          <p:spPr>
            <a:xfrm>
              <a:off x="4800600" y="3200400"/>
              <a:ext cx="609600" cy="338554"/>
            </a:xfrm>
            <a:prstGeom prst="rect">
              <a:avLst/>
            </a:prstGeom>
            <a:noFill/>
          </p:spPr>
          <p:txBody>
            <a:bodyPr wrap="square" rtlCol="0">
              <a:spAutoFit/>
            </a:bodyPr>
            <a:lstStyle/>
            <a:p>
              <a:r>
                <a:rPr lang="en-US" sz="1600" b="1" dirty="0" err="1">
                  <a:solidFill>
                    <a:schemeClr val="accent4">
                      <a:lumMod val="50000"/>
                    </a:schemeClr>
                  </a:solidFill>
                  <a:effectLst>
                    <a:outerShdw blurRad="38100" dist="38100" dir="2700000" algn="tl">
                      <a:srgbClr val="000000">
                        <a:alpha val="43137"/>
                      </a:srgbClr>
                    </a:outerShdw>
                  </a:effectLst>
                </a:rPr>
                <a:t>Jyx</a:t>
              </a:r>
              <a:endParaRPr lang="en-US" sz="1600" b="1" dirty="0">
                <a:solidFill>
                  <a:schemeClr val="accent4">
                    <a:lumMod val="50000"/>
                  </a:schemeClr>
                </a:solidFill>
                <a:effectLst>
                  <a:outerShdw blurRad="38100" dist="38100" dir="2700000" algn="tl">
                    <a:srgbClr val="000000">
                      <a:alpha val="43137"/>
                    </a:srgbClr>
                  </a:outerShdw>
                </a:effectLst>
              </a:endParaRPr>
            </a:p>
          </p:txBody>
        </p:sp>
        <p:sp>
          <p:nvSpPr>
            <p:cNvPr id="47" name="TextBox 46"/>
            <p:cNvSpPr txBox="1"/>
            <p:nvPr/>
          </p:nvSpPr>
          <p:spPr>
            <a:xfrm>
              <a:off x="6172200" y="3200400"/>
              <a:ext cx="609600" cy="338554"/>
            </a:xfrm>
            <a:prstGeom prst="rect">
              <a:avLst/>
            </a:prstGeom>
            <a:noFill/>
          </p:spPr>
          <p:txBody>
            <a:bodyPr wrap="square" rtlCol="0">
              <a:spAutoFit/>
            </a:bodyPr>
            <a:lstStyle/>
            <a:p>
              <a:r>
                <a:rPr lang="en-US" sz="1600" b="1" dirty="0" err="1">
                  <a:solidFill>
                    <a:schemeClr val="accent4">
                      <a:lumMod val="50000"/>
                    </a:schemeClr>
                  </a:solidFill>
                  <a:effectLst>
                    <a:outerShdw blurRad="38100" dist="38100" dir="2700000" algn="tl">
                      <a:srgbClr val="000000">
                        <a:alpha val="43137"/>
                      </a:srgbClr>
                    </a:outerShdw>
                  </a:effectLst>
                </a:rPr>
                <a:t>Jyy</a:t>
              </a:r>
              <a:endParaRPr lang="en-US" sz="1600" b="1" dirty="0">
                <a:solidFill>
                  <a:schemeClr val="accent4">
                    <a:lumMod val="50000"/>
                  </a:schemeClr>
                </a:solidFill>
                <a:effectLst>
                  <a:outerShdw blurRad="38100" dist="38100" dir="2700000" algn="tl">
                    <a:srgbClr val="000000">
                      <a:alpha val="43137"/>
                    </a:srgbClr>
                  </a:outerShdw>
                </a:effectLst>
              </a:endParaRPr>
            </a:p>
          </p:txBody>
        </p:sp>
        <p:pic>
          <p:nvPicPr>
            <p:cNvPr id="168962" name="Picture 2"/>
            <p:cNvPicPr>
              <a:picLocks noChangeAspect="1" noChangeArrowheads="1"/>
            </p:cNvPicPr>
            <p:nvPr/>
          </p:nvPicPr>
          <p:blipFill>
            <a:blip r:embed="rId4"/>
            <a:srcRect/>
            <a:stretch>
              <a:fillRect/>
            </a:stretch>
          </p:blipFill>
          <p:spPr bwMode="auto">
            <a:xfrm>
              <a:off x="838200" y="3581400"/>
              <a:ext cx="6562249" cy="3124201"/>
            </a:xfrm>
            <a:prstGeom prst="rect">
              <a:avLst/>
            </a:prstGeom>
            <a:noFill/>
            <a:ln w="9525">
              <a:noFill/>
              <a:miter lim="800000"/>
              <a:headEnd/>
              <a:tailEnd/>
            </a:ln>
            <a:effectLst/>
          </p:spPr>
        </p:pic>
      </p:grpSp>
      <p:sp>
        <p:nvSpPr>
          <p:cNvPr id="3" name="TextBox 2">
            <a:extLst>
              <a:ext uri="{FF2B5EF4-FFF2-40B4-BE49-F238E27FC236}">
                <a16:creationId xmlns:a16="http://schemas.microsoft.com/office/drawing/2014/main" id="{209AD2F8-1BC3-7E45-77E5-F903641C32E1}"/>
              </a:ext>
            </a:extLst>
          </p:cNvPr>
          <p:cNvSpPr txBox="1"/>
          <p:nvPr/>
        </p:nvSpPr>
        <p:spPr>
          <a:xfrm>
            <a:off x="4361145" y="6519446"/>
            <a:ext cx="2667000" cy="338554"/>
          </a:xfrm>
          <a:prstGeom prst="rect">
            <a:avLst/>
          </a:prstGeom>
          <a:noFill/>
        </p:spPr>
        <p:txBody>
          <a:bodyPr wrap="square" rtlCol="0">
            <a:spAutoFit/>
          </a:bodyPr>
          <a:lstStyle/>
          <a:p>
            <a:r>
              <a:rPr lang="en-US" sz="1400" i="1" dirty="0">
                <a:solidFill>
                  <a:srgbClr val="002060"/>
                </a:solidFill>
              </a:rPr>
              <a:t> </a:t>
            </a:r>
            <a:r>
              <a:rPr lang="en-US" sz="1600" b="1" dirty="0">
                <a:solidFill>
                  <a:srgbClr val="002060"/>
                </a:solidFill>
                <a:latin typeface="Arial" panose="020B0604020202020204" pitchFamily="34" charset="0"/>
                <a:cs typeface="Arial" panose="020B0604020202020204" pitchFamily="34" charset="0"/>
              </a:rPr>
              <a:t>Opt. Lett. 42 (2017) 5194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05000" y="0"/>
            <a:ext cx="6858000" cy="584775"/>
          </a:xfrm>
          <a:prstGeom prst="rect">
            <a:avLst/>
          </a:prstGeom>
          <a:noFill/>
        </p:spPr>
        <p:txBody>
          <a:bodyPr wrap="square" rtlCol="0">
            <a:spAutoFit/>
          </a:bodyPr>
          <a:lstStyle/>
          <a:p>
            <a:r>
              <a:rPr lang="en-US" sz="3200" b="1" dirty="0">
                <a:solidFill>
                  <a:srgbClr val="002060"/>
                </a:solidFill>
                <a:latin typeface="Agency FB" panose="020B0503020202020204" pitchFamily="34" charset="0"/>
                <a:cs typeface="Times New Roman" pitchFamily="18" charset="0"/>
              </a:rPr>
              <a:t>Speckle field digital polarization holography</a:t>
            </a:r>
          </a:p>
        </p:txBody>
      </p:sp>
      <p:pic>
        <p:nvPicPr>
          <p:cNvPr id="81922" name="Picture 2"/>
          <p:cNvPicPr>
            <a:picLocks noChangeAspect="1" noChangeArrowheads="1"/>
          </p:cNvPicPr>
          <p:nvPr/>
        </p:nvPicPr>
        <p:blipFill>
          <a:blip r:embed="rId2"/>
          <a:srcRect/>
          <a:stretch>
            <a:fillRect/>
          </a:stretch>
        </p:blipFill>
        <p:spPr bwMode="auto">
          <a:xfrm>
            <a:off x="1981200" y="1282858"/>
            <a:ext cx="5638799" cy="5129610"/>
          </a:xfrm>
          <a:prstGeom prst="rect">
            <a:avLst/>
          </a:prstGeom>
          <a:noFill/>
          <a:ln w="9525">
            <a:noFill/>
            <a:miter lim="800000"/>
            <a:headEnd/>
            <a:tailEnd/>
          </a:ln>
          <a:effectLst/>
        </p:spPr>
      </p:pic>
      <p:sp>
        <p:nvSpPr>
          <p:cNvPr id="5" name="TextBox 4"/>
          <p:cNvSpPr txBox="1"/>
          <p:nvPr/>
        </p:nvSpPr>
        <p:spPr>
          <a:xfrm>
            <a:off x="762000" y="6412468"/>
            <a:ext cx="8077200" cy="369332"/>
          </a:xfrm>
          <a:prstGeom prst="rect">
            <a:avLst/>
          </a:prstGeom>
          <a:noFill/>
        </p:spPr>
        <p:txBody>
          <a:bodyPr wrap="square" rtlCol="0">
            <a:spAutoFit/>
          </a:bodyPr>
          <a:lstStyle/>
          <a:p>
            <a:pPr algn="ctr"/>
            <a:r>
              <a:rPr lang="en-US" b="1" i="1" dirty="0">
                <a:solidFill>
                  <a:srgbClr val="002060"/>
                </a:solidFill>
                <a:latin typeface="Arial Narrow" pitchFamily="34" charset="0"/>
              </a:rPr>
              <a:t>Optics Letter 44 (2019) 5711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a:srcRect/>
          <a:stretch>
            <a:fillRect/>
          </a:stretch>
        </p:blipFill>
        <p:spPr bwMode="auto">
          <a:xfrm>
            <a:off x="685800" y="1219200"/>
            <a:ext cx="7477760" cy="4876800"/>
          </a:xfrm>
          <a:prstGeom prst="rect">
            <a:avLst/>
          </a:prstGeom>
          <a:noFill/>
          <a:ln w="9525">
            <a:noFill/>
            <a:miter lim="800000"/>
            <a:headEnd/>
            <a:tailEnd/>
          </a:ln>
          <a:effectLst/>
        </p:spPr>
      </p:pic>
      <p:sp>
        <p:nvSpPr>
          <p:cNvPr id="3" name="TextBox 2"/>
          <p:cNvSpPr txBox="1"/>
          <p:nvPr/>
        </p:nvSpPr>
        <p:spPr>
          <a:xfrm>
            <a:off x="2428875" y="221904"/>
            <a:ext cx="4743450" cy="584775"/>
          </a:xfrm>
          <a:prstGeom prst="rect">
            <a:avLst/>
          </a:prstGeom>
          <a:noFill/>
        </p:spPr>
        <p:txBody>
          <a:bodyPr wrap="square" rtlCol="0">
            <a:spAutoFit/>
          </a:bodyPr>
          <a:lstStyle/>
          <a:p>
            <a:r>
              <a:rPr lang="en-US" sz="3200" b="1" dirty="0">
                <a:solidFill>
                  <a:srgbClr val="002060"/>
                </a:solidFill>
                <a:latin typeface="Agency FB" panose="020B0503020202020204" pitchFamily="34" charset="0"/>
                <a:cs typeface="Times New Roman" pitchFamily="18" charset="0"/>
              </a:rPr>
              <a:t>Enhanced resolution</a:t>
            </a:r>
          </a:p>
        </p:txBody>
      </p:sp>
      <p:pic>
        <p:nvPicPr>
          <p:cNvPr id="82947" name="Picture 3"/>
          <p:cNvPicPr>
            <a:picLocks noChangeAspect="1" noChangeArrowheads="1"/>
          </p:cNvPicPr>
          <p:nvPr/>
        </p:nvPicPr>
        <p:blipFill>
          <a:blip r:embed="rId3"/>
          <a:srcRect/>
          <a:stretch>
            <a:fillRect/>
          </a:stretch>
        </p:blipFill>
        <p:spPr bwMode="auto">
          <a:xfrm>
            <a:off x="2590800" y="6172200"/>
            <a:ext cx="3448050" cy="219075"/>
          </a:xfrm>
          <a:prstGeom prst="rect">
            <a:avLst/>
          </a:prstGeom>
          <a:noFill/>
          <a:ln w="9525">
            <a:noFill/>
            <a:miter lim="800000"/>
            <a:headEnd/>
            <a:tailEnd/>
          </a:ln>
          <a:effectLst/>
        </p:spPr>
      </p:pic>
      <p:sp>
        <p:nvSpPr>
          <p:cNvPr id="5" name="TextBox 4"/>
          <p:cNvSpPr txBox="1"/>
          <p:nvPr/>
        </p:nvSpPr>
        <p:spPr>
          <a:xfrm>
            <a:off x="6324600" y="6172200"/>
            <a:ext cx="2590800" cy="323165"/>
          </a:xfrm>
          <a:prstGeom prst="rect">
            <a:avLst/>
          </a:prstGeom>
          <a:noFill/>
        </p:spPr>
        <p:txBody>
          <a:bodyPr wrap="square" rtlCol="0">
            <a:spAutoFit/>
          </a:bodyPr>
          <a:lstStyle/>
          <a:p>
            <a:r>
              <a:rPr lang="en-US" sz="1500" dirty="0"/>
              <a:t>MO=5X &amp; 0.1NA</a:t>
            </a:r>
          </a:p>
        </p:txBody>
      </p:sp>
      <p:sp>
        <p:nvSpPr>
          <p:cNvPr id="6" name="TextBox 5"/>
          <p:cNvSpPr txBox="1"/>
          <p:nvPr/>
        </p:nvSpPr>
        <p:spPr>
          <a:xfrm>
            <a:off x="762000" y="6412468"/>
            <a:ext cx="8077200" cy="369332"/>
          </a:xfrm>
          <a:prstGeom prst="rect">
            <a:avLst/>
          </a:prstGeom>
          <a:noFill/>
        </p:spPr>
        <p:txBody>
          <a:bodyPr wrap="square" rtlCol="0">
            <a:spAutoFit/>
          </a:bodyPr>
          <a:lstStyle/>
          <a:p>
            <a:pPr algn="ctr"/>
            <a:r>
              <a:rPr lang="en-US" b="1" i="1" dirty="0">
                <a:solidFill>
                  <a:srgbClr val="002060"/>
                </a:solidFill>
                <a:latin typeface="Arial Narrow" pitchFamily="34" charset="0"/>
              </a:rPr>
              <a:t>Optics Letter 44 (2019) 5711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a:extLst>
              <a:ext uri="{FF2B5EF4-FFF2-40B4-BE49-F238E27FC236}">
                <a16:creationId xmlns:a16="http://schemas.microsoft.com/office/drawing/2014/main" id="{E105A86C-66DB-425B-DC98-028ED837BE89}"/>
              </a:ext>
            </a:extLst>
          </p:cNvPr>
          <p:cNvSpPr txBox="1">
            <a:spLocks noChangeArrowheads="1"/>
          </p:cNvSpPr>
          <p:nvPr/>
        </p:nvSpPr>
        <p:spPr bwMode="auto">
          <a:xfrm>
            <a:off x="940513" y="67677"/>
            <a:ext cx="7772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ja-JP" sz="3200" b="1" dirty="0">
                <a:solidFill>
                  <a:srgbClr val="002060"/>
                </a:solidFill>
                <a:latin typeface="Agency FB" panose="020B0503020202020204" pitchFamily="34" charset="0"/>
              </a:rPr>
              <a:t>Reconstruction of polarization holograms</a:t>
            </a:r>
          </a:p>
        </p:txBody>
      </p:sp>
      <p:pic>
        <p:nvPicPr>
          <p:cNvPr id="16" name="Picture 15">
            <a:extLst>
              <a:ext uri="{FF2B5EF4-FFF2-40B4-BE49-F238E27FC236}">
                <a16:creationId xmlns:a16="http://schemas.microsoft.com/office/drawing/2014/main" id="{02F59186-12FF-BEF5-ADF6-78C78743743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919757"/>
            <a:ext cx="7428631" cy="4065401"/>
          </a:xfrm>
          <a:prstGeom prst="rect">
            <a:avLst/>
          </a:prstGeom>
        </p:spPr>
      </p:pic>
      <p:cxnSp>
        <p:nvCxnSpPr>
          <p:cNvPr id="17" name="Straight Connector 16">
            <a:extLst>
              <a:ext uri="{FF2B5EF4-FFF2-40B4-BE49-F238E27FC236}">
                <a16:creationId xmlns:a16="http://schemas.microsoft.com/office/drawing/2014/main" id="{D7F45EEF-1BDE-BC03-CB12-A175012F2940}"/>
              </a:ext>
            </a:extLst>
          </p:cNvPr>
          <p:cNvCxnSpPr/>
          <p:nvPr/>
        </p:nvCxnSpPr>
        <p:spPr>
          <a:xfrm>
            <a:off x="0" y="5562600"/>
            <a:ext cx="8915400" cy="1588"/>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E578AEFE-F19D-FE01-C0EE-C7F24BB74996}"/>
              </a:ext>
            </a:extLst>
          </p:cNvPr>
          <p:cNvSpPr txBox="1"/>
          <p:nvPr/>
        </p:nvSpPr>
        <p:spPr>
          <a:xfrm>
            <a:off x="1600200" y="5562600"/>
            <a:ext cx="7467600" cy="1323439"/>
          </a:xfrm>
          <a:prstGeom prst="rect">
            <a:avLst/>
          </a:prstGeom>
          <a:noFill/>
        </p:spPr>
        <p:txBody>
          <a:bodyPr wrap="square" rtlCol="0">
            <a:spAutoFit/>
          </a:bodyPr>
          <a:lstStyle/>
          <a:p>
            <a:pPr marL="342900" indent="-342900">
              <a:buAutoNum type="arabicPeriod"/>
            </a:pPr>
            <a:r>
              <a:rPr lang="en-US" sz="1600" dirty="0">
                <a:solidFill>
                  <a:srgbClr val="002060"/>
                </a:solidFill>
              </a:rPr>
              <a:t>Stokes Holography, Opt. Lett. 39 (2012) 966</a:t>
            </a:r>
          </a:p>
          <a:p>
            <a:pPr marL="342900" indent="-342900">
              <a:buAutoNum type="arabicPeriod"/>
            </a:pPr>
            <a:r>
              <a:rPr lang="en-US" sz="1600" dirty="0">
                <a:solidFill>
                  <a:srgbClr val="002060"/>
                </a:solidFill>
              </a:rPr>
              <a:t>Phase shifting holography with HBT method- Opt. Letter 45 (2020) 212; Opt. Express 28 (2020) 8145</a:t>
            </a:r>
          </a:p>
          <a:p>
            <a:pPr marL="342900" indent="-342900">
              <a:buAutoNum type="arabicPeriod"/>
            </a:pPr>
            <a:r>
              <a:rPr lang="en-US" sz="1600" dirty="0">
                <a:solidFill>
                  <a:srgbClr val="002060"/>
                </a:solidFill>
              </a:rPr>
              <a:t>HBT with polarized light: Opt. Express 26 (2018) 10801</a:t>
            </a:r>
          </a:p>
          <a:p>
            <a:pPr marL="342900" indent="-342900">
              <a:buAutoNum type="arabicPeriod"/>
            </a:pPr>
            <a:r>
              <a:rPr lang="en-US" sz="1600" dirty="0">
                <a:solidFill>
                  <a:srgbClr val="002060"/>
                </a:solidFill>
              </a:rPr>
              <a:t>Holography with higher order Stokes correlations, Phys. Rev. A 106 (2022) 013508</a:t>
            </a:r>
          </a:p>
        </p:txBody>
      </p:sp>
      <p:sp>
        <p:nvSpPr>
          <p:cNvPr id="19" name="TextBox 18">
            <a:extLst>
              <a:ext uri="{FF2B5EF4-FFF2-40B4-BE49-F238E27FC236}">
                <a16:creationId xmlns:a16="http://schemas.microsoft.com/office/drawing/2014/main" id="{6F74770D-8BA4-3D7C-1E42-493B7C874806}"/>
              </a:ext>
            </a:extLst>
          </p:cNvPr>
          <p:cNvSpPr txBox="1"/>
          <p:nvPr/>
        </p:nvSpPr>
        <p:spPr>
          <a:xfrm>
            <a:off x="76200" y="5673961"/>
            <a:ext cx="1752600" cy="923330"/>
          </a:xfrm>
          <a:prstGeom prst="rect">
            <a:avLst/>
          </a:prstGeom>
          <a:noFill/>
        </p:spPr>
        <p:txBody>
          <a:bodyPr wrap="square" rtlCol="0">
            <a:spAutoFit/>
          </a:bodyPr>
          <a:lstStyle/>
          <a:p>
            <a:r>
              <a:rPr lang="en-US" b="1" dirty="0">
                <a:solidFill>
                  <a:srgbClr val="002060"/>
                </a:solidFill>
              </a:rPr>
              <a:t>Polarization imaging with correlations</a:t>
            </a:r>
          </a:p>
        </p:txBody>
      </p:sp>
      <p:graphicFrame>
        <p:nvGraphicFramePr>
          <p:cNvPr id="20" name="Object 7">
            <a:extLst>
              <a:ext uri="{FF2B5EF4-FFF2-40B4-BE49-F238E27FC236}">
                <a16:creationId xmlns:a16="http://schemas.microsoft.com/office/drawing/2014/main" id="{64AD31BF-B1C9-158D-0F86-81454A93F23C}"/>
              </a:ext>
            </a:extLst>
          </p:cNvPr>
          <p:cNvGraphicFramePr>
            <a:graphicFrameLocks noChangeAspect="1"/>
          </p:cNvGraphicFramePr>
          <p:nvPr>
            <p:extLst>
              <p:ext uri="{D42A27DB-BD31-4B8C-83A1-F6EECF244321}">
                <p14:modId xmlns:p14="http://schemas.microsoft.com/office/powerpoint/2010/main" val="202490278"/>
              </p:ext>
            </p:extLst>
          </p:nvPr>
        </p:nvGraphicFramePr>
        <p:xfrm>
          <a:off x="1825375" y="4985158"/>
          <a:ext cx="7129784" cy="465137"/>
        </p:xfrm>
        <a:graphic>
          <a:graphicData uri="http://schemas.openxmlformats.org/presentationml/2006/ole">
            <mc:AlternateContent xmlns:mc="http://schemas.openxmlformats.org/markup-compatibility/2006">
              <mc:Choice xmlns:v="urn:schemas-microsoft-com:vml" Requires="v">
                <p:oleObj name="Equation" r:id="rId3" imgW="3784600" imgH="241300" progId="">
                  <p:embed/>
                </p:oleObj>
              </mc:Choice>
              <mc:Fallback>
                <p:oleObj name="Equation" r:id="rId3" imgW="3784600" imgH="241300" progId="">
                  <p:embed/>
                  <p:pic>
                    <p:nvPicPr>
                      <p:cNvPr id="1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375" y="4985158"/>
                        <a:ext cx="7129784" cy="465137"/>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200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6CB878B7-FB2B-44B8-8F49-D357E31D08A2}"/>
              </a:ext>
            </a:extLst>
          </p:cNvPr>
          <p:cNvSpPr/>
          <p:nvPr/>
        </p:nvSpPr>
        <p:spPr>
          <a:xfrm>
            <a:off x="2063966" y="40240"/>
            <a:ext cx="5016068" cy="609600"/>
          </a:xfrm>
          <a:prstGeom prst="rect">
            <a:avLst/>
          </a:prstGeom>
        </p:spPr>
        <p:txBody>
          <a:bodyPr vert="horz" lIns="68580" tIns="34290" rIns="68580" bIns="34290" rtlCol="0" anchor="b">
            <a:normAutofit/>
          </a:bodyPr>
          <a:lstStyle/>
          <a:p>
            <a:pPr>
              <a:lnSpc>
                <a:spcPct val="90000"/>
              </a:lnSpc>
              <a:spcBef>
                <a:spcPct val="0"/>
              </a:spcBef>
              <a:spcAft>
                <a:spcPts val="450"/>
              </a:spcAft>
            </a:pPr>
            <a:r>
              <a:rPr lang="en-US" altLang="ja-JP" sz="3300" b="1" dirty="0">
                <a:latin typeface="Agency FB" panose="020B0503020202020204" pitchFamily="34" charset="0"/>
                <a:ea typeface="+mj-ea"/>
                <a:cs typeface="+mj-cs"/>
              </a:rPr>
              <a:t>Outline</a:t>
            </a:r>
          </a:p>
        </p:txBody>
      </p:sp>
      <p:sp>
        <p:nvSpPr>
          <p:cNvPr id="6" name="TextBox 2">
            <a:extLst>
              <a:ext uri="{FF2B5EF4-FFF2-40B4-BE49-F238E27FC236}">
                <a16:creationId xmlns:a16="http://schemas.microsoft.com/office/drawing/2014/main" id="{F227BA91-DB21-4CB1-83A5-4AFFF7A6A2D3}"/>
              </a:ext>
            </a:extLst>
          </p:cNvPr>
          <p:cNvSpPr txBox="1">
            <a:spLocks noChangeArrowheads="1"/>
          </p:cNvSpPr>
          <p:nvPr/>
        </p:nvSpPr>
        <p:spPr bwMode="auto">
          <a:xfrm>
            <a:off x="3581400" y="762000"/>
            <a:ext cx="5410200" cy="1728362"/>
          </a:xfrm>
          <a:prstGeom prst="rect">
            <a:avLst/>
          </a:prstGeom>
        </p:spPr>
        <p:txBody>
          <a:bodyPr vert="horz" lIns="68580" tIns="34290" rIns="68580" bIns="34290" rtlCol="0">
            <a:normAutofit fontScale="25000" lnSpcReduction="20000"/>
          </a:bodyPr>
          <a:lstStyle/>
          <a:p>
            <a:pPr indent="-171450">
              <a:lnSpc>
                <a:spcPct val="170000"/>
              </a:lnSpc>
              <a:spcAft>
                <a:spcPts val="450"/>
              </a:spcAft>
              <a:buClr>
                <a:srgbClr val="C00000"/>
              </a:buClr>
              <a:buFont typeface="Arial" panose="020B0604020202020204" pitchFamily="34" charset="0"/>
              <a:buChar char="•"/>
            </a:pPr>
            <a:r>
              <a:rPr lang="en-US" altLang="ja-JP" sz="7200" dirty="0"/>
              <a:t> Background </a:t>
            </a:r>
          </a:p>
          <a:p>
            <a:pPr indent="-171450">
              <a:lnSpc>
                <a:spcPct val="170000"/>
              </a:lnSpc>
              <a:spcAft>
                <a:spcPts val="450"/>
              </a:spcAft>
              <a:buClr>
                <a:srgbClr val="C00000"/>
              </a:buClr>
              <a:buFont typeface="Arial" panose="020B0604020202020204" pitchFamily="34" charset="0"/>
              <a:buChar char="•"/>
            </a:pPr>
            <a:r>
              <a:rPr lang="en-US" altLang="ja-JP" sz="7200" dirty="0"/>
              <a:t> Optical Imaging</a:t>
            </a:r>
          </a:p>
          <a:p>
            <a:pPr indent="-171450">
              <a:lnSpc>
                <a:spcPct val="170000"/>
              </a:lnSpc>
              <a:spcAft>
                <a:spcPts val="450"/>
              </a:spcAft>
              <a:buClr>
                <a:srgbClr val="C00000"/>
              </a:buClr>
              <a:buFont typeface="Arial" panose="020B0604020202020204" pitchFamily="34" charset="0"/>
              <a:buChar char="•"/>
            </a:pPr>
            <a:r>
              <a:rPr lang="en-US" altLang="ja-JP" sz="7200" dirty="0"/>
              <a:t>Digital Holography</a:t>
            </a:r>
          </a:p>
          <a:p>
            <a:pPr marL="857250" indent="-857250">
              <a:lnSpc>
                <a:spcPct val="170000"/>
              </a:lnSpc>
              <a:spcAft>
                <a:spcPts val="450"/>
              </a:spcAft>
              <a:buClr>
                <a:srgbClr val="C00000"/>
              </a:buClr>
              <a:buFont typeface="Wingdings" panose="05000000000000000000" pitchFamily="2" charset="2"/>
              <a:buChar char="ü"/>
            </a:pPr>
            <a:r>
              <a:rPr lang="en-US" altLang="ja-JP" sz="6400" dirty="0"/>
              <a:t>Recording and reconstruction of wavefront</a:t>
            </a:r>
          </a:p>
          <a:p>
            <a:pPr marL="857250" indent="-857250">
              <a:lnSpc>
                <a:spcPct val="170000"/>
              </a:lnSpc>
              <a:spcAft>
                <a:spcPts val="450"/>
              </a:spcAft>
              <a:buClr>
                <a:srgbClr val="C00000"/>
              </a:buClr>
              <a:buFont typeface="Wingdings" panose="05000000000000000000" pitchFamily="2" charset="2"/>
              <a:buChar char="ü"/>
            </a:pPr>
            <a:r>
              <a:rPr lang="en-US" altLang="ja-JP" sz="6400" dirty="0"/>
              <a:t>Polarization holography</a:t>
            </a:r>
          </a:p>
          <a:p>
            <a:pPr marL="857250" indent="-857250">
              <a:lnSpc>
                <a:spcPct val="170000"/>
              </a:lnSpc>
              <a:spcAft>
                <a:spcPts val="450"/>
              </a:spcAft>
              <a:buClr>
                <a:srgbClr val="C00000"/>
              </a:buClr>
              <a:buFont typeface="Wingdings" panose="05000000000000000000" pitchFamily="2" charset="2"/>
              <a:buChar char="ü"/>
            </a:pPr>
            <a:r>
              <a:rPr lang="en-US" altLang="ja-JP" sz="6400" dirty="0"/>
              <a:t>Jones matrix imaging</a:t>
            </a:r>
          </a:p>
          <a:p>
            <a:pPr indent="-171450">
              <a:lnSpc>
                <a:spcPct val="170000"/>
              </a:lnSpc>
              <a:spcAft>
                <a:spcPts val="450"/>
              </a:spcAft>
              <a:buClr>
                <a:srgbClr val="C00000"/>
              </a:buClr>
              <a:buFont typeface="Arial" panose="020B0604020202020204" pitchFamily="34" charset="0"/>
              <a:buChar char="•"/>
            </a:pPr>
            <a:r>
              <a:rPr lang="en-US" altLang="ja-JP" sz="7200" dirty="0"/>
              <a:t>Randomness assisted imaging </a:t>
            </a:r>
          </a:p>
          <a:p>
            <a:pPr marL="857250" indent="-857250">
              <a:lnSpc>
                <a:spcPct val="170000"/>
              </a:lnSpc>
              <a:spcAft>
                <a:spcPts val="450"/>
              </a:spcAft>
              <a:buClr>
                <a:srgbClr val="C00000"/>
              </a:buClr>
              <a:buFont typeface="Wingdings" panose="05000000000000000000" pitchFamily="2" charset="2"/>
              <a:buChar char="ü"/>
            </a:pPr>
            <a:r>
              <a:rPr lang="en-US" altLang="ja-JP" sz="7200" dirty="0"/>
              <a:t>Speckle illumination polarization holography</a:t>
            </a:r>
          </a:p>
          <a:p>
            <a:pPr marL="857250" indent="-857250">
              <a:lnSpc>
                <a:spcPct val="170000"/>
              </a:lnSpc>
              <a:spcAft>
                <a:spcPts val="450"/>
              </a:spcAft>
              <a:buClr>
                <a:srgbClr val="C00000"/>
              </a:buClr>
              <a:buFont typeface="Wingdings" panose="05000000000000000000" pitchFamily="2" charset="2"/>
              <a:buChar char="ü"/>
            </a:pPr>
            <a:r>
              <a:rPr lang="en-US" altLang="ja-JP" sz="7200" dirty="0"/>
              <a:t>Stokes holography</a:t>
            </a:r>
          </a:p>
          <a:p>
            <a:pPr marL="685800" indent="-857250">
              <a:lnSpc>
                <a:spcPct val="170000"/>
              </a:lnSpc>
              <a:spcAft>
                <a:spcPts val="450"/>
              </a:spcAft>
              <a:buClr>
                <a:srgbClr val="C00000"/>
              </a:buClr>
              <a:buFont typeface="Wingdings" panose="05000000000000000000" pitchFamily="2" charset="2"/>
              <a:buChar char="ü"/>
            </a:pPr>
            <a:r>
              <a:rPr lang="en-US" altLang="ja-JP" sz="7200" dirty="0"/>
              <a:t>Holography with higher order Stokes correlations</a:t>
            </a:r>
          </a:p>
          <a:p>
            <a:pPr indent="-171450">
              <a:lnSpc>
                <a:spcPct val="170000"/>
              </a:lnSpc>
              <a:spcAft>
                <a:spcPts val="450"/>
              </a:spcAft>
              <a:buClr>
                <a:srgbClr val="C00000"/>
              </a:buClr>
              <a:buFont typeface="Arial" panose="020B0604020202020204" pitchFamily="34" charset="0"/>
              <a:buChar char="•"/>
            </a:pPr>
            <a:r>
              <a:rPr lang="en-US" altLang="ja-JP" sz="7200" dirty="0"/>
              <a:t>Conclusion</a:t>
            </a:r>
          </a:p>
          <a:p>
            <a:pPr indent="-171450">
              <a:lnSpc>
                <a:spcPct val="90000"/>
              </a:lnSpc>
              <a:spcAft>
                <a:spcPts val="450"/>
              </a:spcAft>
              <a:buFont typeface="Arial" panose="020B0604020202020204" pitchFamily="34" charset="0"/>
              <a:buChar char="•"/>
            </a:pPr>
            <a:endParaRPr lang="en-US" altLang="ja-JP" sz="1500" dirty="0"/>
          </a:p>
        </p:txBody>
      </p:sp>
      <p:pic>
        <p:nvPicPr>
          <p:cNvPr id="9" name="Picture 7" descr="Render of clear molecular structure">
            <a:extLst>
              <a:ext uri="{FF2B5EF4-FFF2-40B4-BE49-F238E27FC236}">
                <a16:creationId xmlns:a16="http://schemas.microsoft.com/office/drawing/2014/main" id="{01A5B7D6-9F0E-4DE4-A578-7769B7A528A9}"/>
              </a:ext>
            </a:extLst>
          </p:cNvPr>
          <p:cNvPicPr>
            <a:picLocks noChangeAspect="1"/>
          </p:cNvPicPr>
          <p:nvPr/>
        </p:nvPicPr>
        <p:blipFill rotWithShape="1">
          <a:blip r:embed="rId2"/>
          <a:srcRect l="21310" r="40668"/>
          <a:stretch/>
        </p:blipFill>
        <p:spPr>
          <a:xfrm>
            <a:off x="0" y="1676400"/>
            <a:ext cx="3476678" cy="5105400"/>
          </a:xfrm>
          <a:prstGeom prst="rect">
            <a:avLst/>
          </a:prstGeom>
          <a:effectLst/>
        </p:spPr>
      </p:pic>
    </p:spTree>
    <p:extLst>
      <p:ext uri="{BB962C8B-B14F-4D97-AF65-F5344CB8AC3E}">
        <p14:creationId xmlns:p14="http://schemas.microsoft.com/office/powerpoint/2010/main" val="65347341"/>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92B7338-A383-73D8-C984-17870F2D78A4}"/>
              </a:ext>
            </a:extLst>
          </p:cNvPr>
          <p:cNvPicPr>
            <a:picLocks noChangeAspect="1"/>
          </p:cNvPicPr>
          <p:nvPr/>
        </p:nvPicPr>
        <p:blipFill rotWithShape="1">
          <a:blip r:embed="rId2">
            <a:extLst>
              <a:ext uri="{28A0092B-C50C-407E-A947-70E740481C1C}">
                <a14:useLocalDpi xmlns:a14="http://schemas.microsoft.com/office/drawing/2010/main" val="0"/>
              </a:ext>
            </a:extLst>
          </a:blip>
          <a:srcRect t="-14320" b="14320"/>
          <a:stretch/>
        </p:blipFill>
        <p:spPr>
          <a:xfrm>
            <a:off x="0" y="1676400"/>
            <a:ext cx="9144000" cy="3919131"/>
          </a:xfrm>
          <a:prstGeom prst="rect">
            <a:avLst/>
          </a:prstGeom>
        </p:spPr>
      </p:pic>
      <p:sp>
        <p:nvSpPr>
          <p:cNvPr id="5" name="TextBox 4">
            <a:extLst>
              <a:ext uri="{FF2B5EF4-FFF2-40B4-BE49-F238E27FC236}">
                <a16:creationId xmlns:a16="http://schemas.microsoft.com/office/drawing/2014/main" id="{55010634-A76B-0964-05B0-D9D8A7C5BDA4}"/>
              </a:ext>
            </a:extLst>
          </p:cNvPr>
          <p:cNvSpPr txBox="1"/>
          <p:nvPr/>
        </p:nvSpPr>
        <p:spPr>
          <a:xfrm>
            <a:off x="2057400" y="152400"/>
            <a:ext cx="6248400" cy="584775"/>
          </a:xfrm>
          <a:prstGeom prst="rect">
            <a:avLst/>
          </a:prstGeom>
          <a:noFill/>
        </p:spPr>
        <p:txBody>
          <a:bodyPr wrap="square" rtlCol="0">
            <a:spAutoFit/>
          </a:bodyPr>
          <a:lstStyle/>
          <a:p>
            <a:r>
              <a:rPr lang="en-US" sz="3200" b="1" dirty="0">
                <a:solidFill>
                  <a:srgbClr val="002060"/>
                </a:solidFill>
                <a:latin typeface="Agency FB" panose="020B0503020202020204" pitchFamily="34" charset="0"/>
              </a:rPr>
              <a:t>Holography with Stokes correlations</a:t>
            </a:r>
          </a:p>
        </p:txBody>
      </p:sp>
    </p:spTree>
    <p:extLst>
      <p:ext uri="{BB962C8B-B14F-4D97-AF65-F5344CB8AC3E}">
        <p14:creationId xmlns:p14="http://schemas.microsoft.com/office/powerpoint/2010/main" val="194782246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descr="C:\Users\Acer\OneDrive\Desktop\Kumaun university results\paper 2\Manuscript\Figure 1.png"/>
          <p:cNvPicPr>
            <a:picLocks noChangeAspect="1" noChangeArrowheads="1"/>
          </p:cNvPicPr>
          <p:nvPr/>
        </p:nvPicPr>
        <p:blipFill>
          <a:blip r:embed="rId2"/>
          <a:srcRect/>
          <a:stretch>
            <a:fillRect/>
          </a:stretch>
        </p:blipFill>
        <p:spPr bwMode="auto">
          <a:xfrm>
            <a:off x="642910" y="1846265"/>
            <a:ext cx="7856566" cy="3798891"/>
          </a:xfrm>
          <a:prstGeom prst="rect">
            <a:avLst/>
          </a:prstGeom>
          <a:noFill/>
        </p:spPr>
      </p:pic>
      <p:sp>
        <p:nvSpPr>
          <p:cNvPr id="5" name="TextBox 4"/>
          <p:cNvSpPr txBox="1"/>
          <p:nvPr/>
        </p:nvSpPr>
        <p:spPr>
          <a:xfrm>
            <a:off x="1828800" y="1642646"/>
            <a:ext cx="2148345" cy="338554"/>
          </a:xfrm>
          <a:prstGeom prst="rect">
            <a:avLst/>
          </a:prstGeom>
          <a:noFill/>
        </p:spPr>
        <p:txBody>
          <a:bodyPr wrap="none" rtlCol="0">
            <a:spAutoFit/>
          </a:bodyPr>
          <a:lstStyle/>
          <a:p>
            <a:r>
              <a:rPr lang="en-IN" sz="1600" dirty="0">
                <a:latin typeface="Times New Roman" pitchFamily="18" charset="0"/>
                <a:cs typeface="Times New Roman" pitchFamily="18" charset="0"/>
              </a:rPr>
              <a:t>Recording of Hologram</a:t>
            </a:r>
            <a:endParaRPr lang="en-US" sz="1600" dirty="0">
              <a:latin typeface="Times New Roman" pitchFamily="18" charset="0"/>
              <a:cs typeface="Times New Roman" pitchFamily="18" charset="0"/>
            </a:endParaRPr>
          </a:p>
        </p:txBody>
      </p:sp>
      <p:sp>
        <p:nvSpPr>
          <p:cNvPr id="6" name="TextBox 5"/>
          <p:cNvSpPr txBox="1"/>
          <p:nvPr/>
        </p:nvSpPr>
        <p:spPr>
          <a:xfrm>
            <a:off x="5483831" y="1676988"/>
            <a:ext cx="2537874" cy="338554"/>
          </a:xfrm>
          <a:prstGeom prst="rect">
            <a:avLst/>
          </a:prstGeom>
          <a:noFill/>
        </p:spPr>
        <p:txBody>
          <a:bodyPr wrap="none" rtlCol="0">
            <a:spAutoFit/>
          </a:bodyPr>
          <a:lstStyle/>
          <a:p>
            <a:r>
              <a:rPr lang="en-IN" sz="1600" dirty="0">
                <a:latin typeface="Times New Roman" pitchFamily="18" charset="0"/>
                <a:cs typeface="Times New Roman" pitchFamily="18" charset="0"/>
              </a:rPr>
              <a:t>Reconstruction of Hologram</a:t>
            </a:r>
            <a:endParaRPr lang="en-US" sz="1600" dirty="0">
              <a:latin typeface="Times New Roman" pitchFamily="18" charset="0"/>
              <a:cs typeface="Times New Roman" pitchFamily="18" charset="0"/>
            </a:endParaRPr>
          </a:p>
        </p:txBody>
      </p:sp>
      <p:sp>
        <p:nvSpPr>
          <p:cNvPr id="8" name="TextBox 7">
            <a:extLst>
              <a:ext uri="{FF2B5EF4-FFF2-40B4-BE49-F238E27FC236}">
                <a16:creationId xmlns:a16="http://schemas.microsoft.com/office/drawing/2014/main" id="{2E38F3F2-9DE7-F2AD-74A1-ADD18C7EC017}"/>
              </a:ext>
            </a:extLst>
          </p:cNvPr>
          <p:cNvSpPr txBox="1"/>
          <p:nvPr/>
        </p:nvSpPr>
        <p:spPr>
          <a:xfrm>
            <a:off x="1752600" y="276908"/>
            <a:ext cx="7315200" cy="584775"/>
          </a:xfrm>
          <a:prstGeom prst="rect">
            <a:avLst/>
          </a:prstGeom>
          <a:noFill/>
        </p:spPr>
        <p:txBody>
          <a:bodyPr wrap="square" rtlCol="0">
            <a:spAutoFit/>
          </a:bodyPr>
          <a:lstStyle/>
          <a:p>
            <a:r>
              <a:rPr lang="en-US" sz="3200" b="1" dirty="0">
                <a:solidFill>
                  <a:srgbClr val="002060"/>
                </a:solidFill>
                <a:latin typeface="Agency FB" panose="020B0503020202020204" pitchFamily="34" charset="0"/>
                <a:cs typeface="Times New Roman" pitchFamily="18" charset="0"/>
              </a:rPr>
              <a:t>Holography with higher order Stokes correlations</a:t>
            </a:r>
          </a:p>
        </p:txBody>
      </p:sp>
      <p:sp>
        <p:nvSpPr>
          <p:cNvPr id="9" name="TextBox 8">
            <a:extLst>
              <a:ext uri="{FF2B5EF4-FFF2-40B4-BE49-F238E27FC236}">
                <a16:creationId xmlns:a16="http://schemas.microsoft.com/office/drawing/2014/main" id="{DFC185F5-4BD3-0EC3-52C6-401BBBD2993C}"/>
              </a:ext>
            </a:extLst>
          </p:cNvPr>
          <p:cNvSpPr txBox="1"/>
          <p:nvPr/>
        </p:nvSpPr>
        <p:spPr>
          <a:xfrm>
            <a:off x="2955911" y="5919372"/>
            <a:ext cx="3230564" cy="369332"/>
          </a:xfrm>
          <a:prstGeom prst="rect">
            <a:avLst/>
          </a:prstGeom>
          <a:noFill/>
        </p:spPr>
        <p:txBody>
          <a:bodyPr wrap="none" rtlCol="0">
            <a:spAutoFit/>
          </a:bodyPr>
          <a:lstStyle/>
          <a:p>
            <a:r>
              <a:rPr lang="en-IN" b="1" dirty="0">
                <a:solidFill>
                  <a:srgbClr val="002060"/>
                </a:solidFill>
                <a:latin typeface="Times New Roman" pitchFamily="18" charset="0"/>
                <a:cs typeface="Times New Roman" pitchFamily="18" charset="0"/>
              </a:rPr>
              <a:t>Phys. Rev. A 106 (2022) 013508</a:t>
            </a:r>
            <a:endParaRPr lang="en-US" b="1" dirty="0">
              <a:solidFill>
                <a:srgbClr val="00206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9A1EB68C-03BC-4D8F-0343-EA07907DB9BC}"/>
              </a:ext>
            </a:extLst>
          </p:cNvPr>
          <p:cNvSpPr/>
          <p:nvPr/>
        </p:nvSpPr>
        <p:spPr>
          <a:xfrm>
            <a:off x="1330309" y="5685392"/>
            <a:ext cx="6442091" cy="574676"/>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226152206"/>
              </p:ext>
            </p:extLst>
          </p:nvPr>
        </p:nvGraphicFramePr>
        <p:xfrm>
          <a:off x="6381742" y="3453368"/>
          <a:ext cx="914400" cy="233363"/>
        </p:xfrm>
        <a:graphic>
          <a:graphicData uri="http://schemas.openxmlformats.org/presentationml/2006/ole">
            <mc:AlternateContent xmlns:mc="http://schemas.openxmlformats.org/markup-compatibility/2006">
              <mc:Choice xmlns:v="urn:schemas-microsoft-com:vml" Requires="v">
                <p:oleObj name="Equation" r:id="rId2" imgW="450797" imgH="696686" progId="Equation.DSMT4">
                  <p:embed/>
                </p:oleObj>
              </mc:Choice>
              <mc:Fallback>
                <p:oleObj name="Equation" r:id="rId2" imgW="450797" imgH="696686"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1742" y="3453368"/>
                        <a:ext cx="91440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45679374"/>
              </p:ext>
            </p:extLst>
          </p:nvPr>
        </p:nvGraphicFramePr>
        <p:xfrm>
          <a:off x="6769092" y="3461306"/>
          <a:ext cx="139700" cy="215900"/>
        </p:xfrm>
        <a:graphic>
          <a:graphicData uri="http://schemas.openxmlformats.org/presentationml/2006/ole">
            <mc:AlternateContent xmlns:mc="http://schemas.openxmlformats.org/markup-compatibility/2006">
              <mc:Choice xmlns:v="urn:schemas-microsoft-com:vml" Requires="v">
                <p:oleObj name="Equation" r:id="rId4" imgW="450797" imgH="696686" progId="Equation.DSMT4">
                  <p:embed/>
                </p:oleObj>
              </mc:Choice>
              <mc:Fallback>
                <p:oleObj name="Equation" r:id="rId4" imgW="450797" imgH="696686" progId="Equation.DSMT4">
                  <p:embed/>
                  <p:pic>
                    <p:nvPicPr>
                      <p:cNvPr id="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9092" y="3461306"/>
                        <a:ext cx="1397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71627450"/>
              </p:ext>
            </p:extLst>
          </p:nvPr>
        </p:nvGraphicFramePr>
        <p:xfrm>
          <a:off x="6769092" y="3461306"/>
          <a:ext cx="139700" cy="215900"/>
        </p:xfrm>
        <a:graphic>
          <a:graphicData uri="http://schemas.openxmlformats.org/presentationml/2006/ole">
            <mc:AlternateContent xmlns:mc="http://schemas.openxmlformats.org/markup-compatibility/2006">
              <mc:Choice xmlns:v="urn:schemas-microsoft-com:vml" Requires="v">
                <p:oleObj name="Equation" r:id="rId5" imgW="139579" imgH="215713" progId="Equation.DSMT4">
                  <p:embed/>
                </p:oleObj>
              </mc:Choice>
              <mc:Fallback>
                <p:oleObj name="Equation" r:id="rId5" imgW="139579" imgH="215713" progId="Equation.DSMT4">
                  <p:embed/>
                  <p:pic>
                    <p:nvPicPr>
                      <p:cNvPr id="1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9092" y="3461306"/>
                        <a:ext cx="1397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148272" y="1821358"/>
            <a:ext cx="4628190" cy="400110"/>
          </a:xfrm>
          <a:prstGeom prst="rect">
            <a:avLst/>
          </a:prstGeom>
          <a:noFill/>
        </p:spPr>
        <p:txBody>
          <a:bodyPr wrap="none" rtlCol="0">
            <a:spAutoFit/>
          </a:bodyPr>
          <a:lstStyle/>
          <a:p>
            <a:r>
              <a:rPr lang="en-IN" sz="2000" dirty="0">
                <a:latin typeface="Times New Roman" pitchFamily="18" charset="0"/>
                <a:cs typeface="Times New Roman" pitchFamily="18" charset="0"/>
              </a:rPr>
              <a:t>The correlation between SPs fluctuations is</a:t>
            </a:r>
            <a:endParaRPr lang="en-US" sz="2000" i="1" dirty="0">
              <a:latin typeface="Times New Roman" pitchFamily="18" charset="0"/>
              <a:cs typeface="Times New Roman"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000301860"/>
              </p:ext>
            </p:extLst>
          </p:nvPr>
        </p:nvGraphicFramePr>
        <p:xfrm>
          <a:off x="3344855" y="2234168"/>
          <a:ext cx="2413000" cy="330200"/>
        </p:xfrm>
        <a:graphic>
          <a:graphicData uri="http://schemas.openxmlformats.org/presentationml/2006/ole">
            <mc:AlternateContent xmlns:mc="http://schemas.openxmlformats.org/markup-compatibility/2006">
              <mc:Choice xmlns:v="urn:schemas-microsoft-com:vml" Requires="v">
                <p:oleObj name="Equation" r:id="rId7" imgW="2413000" imgH="330200" progId="Equation.DSMT4">
                  <p:embed/>
                </p:oleObj>
              </mc:Choice>
              <mc:Fallback>
                <p:oleObj name="Equation" r:id="rId7" imgW="2413000" imgH="330200"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4855" y="2234168"/>
                        <a:ext cx="2413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5807074" y="5259952"/>
            <a:ext cx="1877437" cy="338554"/>
          </a:xfrm>
          <a:prstGeom prst="rect">
            <a:avLst/>
          </a:prstGeom>
          <a:noFill/>
        </p:spPr>
        <p:txBody>
          <a:bodyPr wrap="none" rtlCol="0">
            <a:spAutoFit/>
          </a:bodyPr>
          <a:lstStyle/>
          <a:p>
            <a:r>
              <a:rPr lang="en-IN" sz="1600" b="1" dirty="0">
                <a:latin typeface="Times New Roman" pitchFamily="18" charset="0"/>
                <a:cs typeface="Times New Roman" pitchFamily="18" charset="0"/>
              </a:rPr>
              <a:t>                                 </a:t>
            </a:r>
            <a:endParaRPr lang="en-US" sz="1600" b="1" dirty="0">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699203716"/>
              </p:ext>
            </p:extLst>
          </p:nvPr>
        </p:nvGraphicFramePr>
        <p:xfrm>
          <a:off x="6769092" y="3461306"/>
          <a:ext cx="139700" cy="215900"/>
        </p:xfrm>
        <a:graphic>
          <a:graphicData uri="http://schemas.openxmlformats.org/presentationml/2006/ole">
            <mc:AlternateContent xmlns:mc="http://schemas.openxmlformats.org/markup-compatibility/2006">
              <mc:Choice xmlns:v="urn:schemas-microsoft-com:vml" Requires="v">
                <p:oleObj name="Equation" r:id="rId9" imgW="450797" imgH="696686" progId="Equation.DSMT4">
                  <p:embed/>
                </p:oleObj>
              </mc:Choice>
              <mc:Fallback>
                <p:oleObj name="Equation" r:id="rId9" imgW="450797" imgH="696686" progId="Equation.DSMT4">
                  <p:embed/>
                  <p:pic>
                    <p:nvPicPr>
                      <p:cNvPr id="18" name="Object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9092" y="3461306"/>
                        <a:ext cx="1397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9" name="Object 18"/>
              <p:cNvSpPr txBox="1"/>
              <p:nvPr/>
            </p:nvSpPr>
            <p:spPr bwMode="auto">
              <a:xfrm>
                <a:off x="2001217" y="2595587"/>
                <a:ext cx="4628190" cy="183018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IN" i="1">
                          <a:solidFill>
                            <a:srgbClr val="000000"/>
                          </a:solidFill>
                          <a:latin typeface="Cambria Math" panose="02040503050406030204" pitchFamily="18" charset="0"/>
                        </a:rPr>
                        <m:t> </m:t>
                      </m:r>
                      <m:d>
                        <m:dPr>
                          <m:ctrlPr>
                            <a:rPr lang="en-IN" i="1">
                              <a:solidFill>
                                <a:srgbClr val="000000"/>
                              </a:solidFill>
                              <a:latin typeface="Cambria Math" panose="02040503050406030204" pitchFamily="18" charset="0"/>
                            </a:rPr>
                          </m:ctrlPr>
                        </m:dPr>
                        <m:e>
                          <m:m>
                            <m:mPr>
                              <m:plcHide m:val="on"/>
                              <m:mcs>
                                <m:mc>
                                  <m:mcPr>
                                    <m:count m:val="4"/>
                                    <m:mcJc m:val="center"/>
                                  </m:mcPr>
                                </m:mc>
                              </m:mcs>
                              <m:ctrlPr>
                                <a:rPr lang="en-IN" i="1">
                                  <a:solidFill>
                                    <a:srgbClr val="000000"/>
                                  </a:solidFill>
                                  <a:latin typeface="Cambria Math" panose="02040503050406030204" pitchFamily="18" charset="0"/>
                                </a:rPr>
                              </m:ctrlPr>
                            </m:mPr>
                            <m:mr>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00</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01</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02</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03</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mr>
                            <m:mr>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10</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11</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12</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13</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mr>
                            <m:mr>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20</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21</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22</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23</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mr>
                            <m:mr>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30</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31</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32</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e>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𝐶</m:t>
                                    </m:r>
                                  </m:e>
                                  <m:sub>
                                    <m:r>
                                      <a:rPr lang="en-IN" i="1">
                                        <a:solidFill>
                                          <a:srgbClr val="000000"/>
                                        </a:solidFill>
                                        <a:latin typeface="Cambria Math" panose="02040503050406030204" pitchFamily="18" charset="0"/>
                                      </a:rPr>
                                      <m:t>33</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e>
                            </m:mr>
                          </m:m>
                        </m:e>
                      </m:d>
                    </m:oMath>
                  </m:oMathPara>
                </a14:m>
                <a:endParaRPr lang="en-IN" dirty="0"/>
              </a:p>
            </p:txBody>
          </p:sp>
        </mc:Choice>
        <mc:Fallback xmlns="">
          <p:sp>
            <p:nvSpPr>
              <p:cNvPr id="19" name="Object 18"/>
              <p:cNvSpPr txBox="1">
                <a:spLocks noRot="1" noChangeAspect="1" noMove="1" noResize="1" noEditPoints="1" noAdjustHandles="1" noChangeArrowheads="1" noChangeShapeType="1" noTextEdit="1"/>
              </p:cNvSpPr>
              <p:nvPr/>
            </p:nvSpPr>
            <p:spPr bwMode="auto">
              <a:xfrm>
                <a:off x="2001217" y="2595587"/>
                <a:ext cx="4628190" cy="1830180"/>
              </a:xfrm>
              <a:prstGeom prst="rect">
                <a:avLst/>
              </a:prstGeom>
              <a:blipFill>
                <a:blip r:embed="rId10"/>
                <a:stretch>
                  <a:fillRect/>
                </a:stretch>
              </a:blipFill>
            </p:spPr>
            <p:txBody>
              <a:bodyPr/>
              <a:lstStyle/>
              <a:p>
                <a:r>
                  <a:rPr lang="en-IN">
                    <a:noFill/>
                  </a:rPr>
                  <a:t> </a:t>
                </a:r>
              </a:p>
            </p:txBody>
          </p:sp>
        </mc:Fallback>
      </mc:AlternateContent>
      <p:graphicFrame>
        <p:nvGraphicFramePr>
          <p:cNvPr id="21" name="Object 20"/>
          <p:cNvGraphicFramePr>
            <a:graphicFrameLocks noChangeAspect="1"/>
          </p:cNvGraphicFramePr>
          <p:nvPr>
            <p:extLst>
              <p:ext uri="{D42A27DB-BD31-4B8C-83A1-F6EECF244321}">
                <p14:modId xmlns:p14="http://schemas.microsoft.com/office/powerpoint/2010/main" val="2316427558"/>
              </p:ext>
            </p:extLst>
          </p:nvPr>
        </p:nvGraphicFramePr>
        <p:xfrm>
          <a:off x="6381742" y="3453368"/>
          <a:ext cx="914400" cy="233363"/>
        </p:xfrm>
        <a:graphic>
          <a:graphicData uri="http://schemas.openxmlformats.org/presentationml/2006/ole">
            <mc:AlternateContent xmlns:mc="http://schemas.openxmlformats.org/markup-compatibility/2006">
              <mc:Choice xmlns:v="urn:schemas-microsoft-com:vml" Requires="v">
                <p:oleObj name="Equation" r:id="rId11" imgW="450797" imgH="696686" progId="Equation.DSMT4">
                  <p:embed/>
                </p:oleObj>
              </mc:Choice>
              <mc:Fallback>
                <p:oleObj name="Equation" r:id="rId11" imgW="450797" imgH="696686" progId="Equation.DSMT4">
                  <p:embed/>
                  <p:pic>
                    <p:nvPicPr>
                      <p:cNvPr id="21"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1742" y="3453368"/>
                        <a:ext cx="91440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6950082" y="4688448"/>
            <a:ext cx="766557" cy="369332"/>
          </a:xfrm>
          <a:prstGeom prst="rect">
            <a:avLst/>
          </a:prstGeom>
          <a:noFill/>
        </p:spPr>
        <p:txBody>
          <a:bodyPr wrap="none" rtlCol="0">
            <a:spAutoFit/>
          </a:bodyPr>
          <a:lstStyle/>
          <a:p>
            <a:r>
              <a:rPr lang="en-IN" dirty="0"/>
              <a:t>           </a:t>
            </a:r>
            <a:endParaRPr lang="en-US" sz="1600" b="1" dirty="0">
              <a:latin typeface="Times New Roman" pitchFamily="18" charset="0"/>
              <a:cs typeface="Times New Roman"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388123750"/>
              </p:ext>
            </p:extLst>
          </p:nvPr>
        </p:nvGraphicFramePr>
        <p:xfrm>
          <a:off x="3632192" y="2334181"/>
          <a:ext cx="139700" cy="228600"/>
        </p:xfrm>
        <a:graphic>
          <a:graphicData uri="http://schemas.openxmlformats.org/presentationml/2006/ole">
            <mc:AlternateContent xmlns:mc="http://schemas.openxmlformats.org/markup-compatibility/2006">
              <mc:Choice xmlns:v="urn:schemas-microsoft-com:vml" Requires="v">
                <p:oleObj name="Equation" r:id="rId12" imgW="139700" imgH="228600" progId="Equation.DSMT4">
                  <p:embed/>
                </p:oleObj>
              </mc:Choice>
              <mc:Fallback>
                <p:oleObj name="Equation" r:id="rId12" imgW="139700" imgH="228600" progId="Equation.DSMT4">
                  <p:embed/>
                  <p:pic>
                    <p:nvPicPr>
                      <p:cNvPr id="28"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2192" y="2334181"/>
                        <a:ext cx="1397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206142725"/>
              </p:ext>
            </p:extLst>
          </p:nvPr>
        </p:nvGraphicFramePr>
        <p:xfrm>
          <a:off x="4349742" y="2297668"/>
          <a:ext cx="914400" cy="258763"/>
        </p:xfrm>
        <a:graphic>
          <a:graphicData uri="http://schemas.openxmlformats.org/presentationml/2006/ole">
            <mc:AlternateContent xmlns:mc="http://schemas.openxmlformats.org/markup-compatibility/2006">
              <mc:Choice xmlns:v="urn:schemas-microsoft-com:vml" Requires="v">
                <p:oleObj name="Equation" r:id="rId14" imgW="454243" imgH="719218" progId="Equation.DSMT4">
                  <p:embed/>
                </p:oleObj>
              </mc:Choice>
              <mc:Fallback>
                <p:oleObj name="Equation" r:id="rId14" imgW="454243" imgH="719218" progId="Equation.DSMT4">
                  <p:embed/>
                  <p:pic>
                    <p:nvPicPr>
                      <p:cNvPr id="33"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9742" y="2297668"/>
                        <a:ext cx="914400" cy="25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6" name="Object 35">
                <a:extLst>
                  <a:ext uri="{FF2B5EF4-FFF2-40B4-BE49-F238E27FC236}">
                    <a16:creationId xmlns:a16="http://schemas.microsoft.com/office/drawing/2014/main" id="{51438CED-B381-0212-6EE2-0D35E9D5E3C9}"/>
                  </a:ext>
                </a:extLst>
              </p:cNvPr>
              <p:cNvSpPr txBox="1"/>
              <p:nvPr/>
            </p:nvSpPr>
            <p:spPr bwMode="auto">
              <a:xfrm>
                <a:off x="2260592" y="5794574"/>
                <a:ext cx="4679950" cy="39035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IN" sz="2000" b="1" i="1" smtClean="0">
                          <a:solidFill>
                            <a:srgbClr val="000000"/>
                          </a:solidFill>
                          <a:latin typeface="Cambria Math" panose="02040503050406030204" pitchFamily="18" charset="0"/>
                        </a:rPr>
                        <m:t>𝑪</m:t>
                      </m:r>
                      <m:r>
                        <a:rPr lang="en-IN" sz="2000" b="1" i="1" smtClean="0">
                          <a:solidFill>
                            <a:srgbClr val="000000"/>
                          </a:solidFill>
                          <a:latin typeface="Cambria Math" panose="02040503050406030204" pitchFamily="18" charset="0"/>
                        </a:rPr>
                        <m:t>(</m:t>
                      </m:r>
                      <m:r>
                        <a:rPr lang="en-IN" sz="2000" b="1" i="1" smtClean="0">
                          <a:solidFill>
                            <a:srgbClr val="000000"/>
                          </a:solidFill>
                          <a:latin typeface="Cambria Math" panose="02040503050406030204" pitchFamily="18" charset="0"/>
                        </a:rPr>
                        <m:t>𝜟</m:t>
                      </m:r>
                      <m:r>
                        <a:rPr lang="en-IN" sz="2000" b="1" i="1" smtClean="0">
                          <a:solidFill>
                            <a:srgbClr val="000000"/>
                          </a:solidFill>
                          <a:latin typeface="Cambria Math" panose="02040503050406030204" pitchFamily="18" charset="0"/>
                        </a:rPr>
                        <m:t>𝒓</m:t>
                      </m:r>
                      <m:r>
                        <a:rPr lang="en-IN" sz="2000" b="1" i="1" smtClean="0">
                          <a:solidFill>
                            <a:srgbClr val="000000"/>
                          </a:solidFill>
                          <a:latin typeface="Cambria Math" panose="02040503050406030204" pitchFamily="18" charset="0"/>
                        </a:rPr>
                        <m:t>)=</m:t>
                      </m:r>
                      <m:sSub>
                        <m:sSubPr>
                          <m:ctrlPr>
                            <a:rPr lang="en-IN" sz="2000" b="1" i="1" dirty="0">
                              <a:solidFill>
                                <a:srgbClr val="000000"/>
                              </a:solidFill>
                              <a:latin typeface="Cambria Math" panose="02040503050406030204" pitchFamily="18" charset="0"/>
                            </a:rPr>
                          </m:ctrlPr>
                        </m:sSubPr>
                        <m:e>
                          <m:r>
                            <a:rPr lang="en-IN" sz="2000" b="1" i="1" dirty="0">
                              <a:solidFill>
                                <a:srgbClr val="000000"/>
                              </a:solidFill>
                              <a:latin typeface="Cambria Math" panose="02040503050406030204" pitchFamily="18" charset="0"/>
                            </a:rPr>
                            <m:t>𝑪</m:t>
                          </m:r>
                        </m:e>
                        <m:sub>
                          <m:r>
                            <a:rPr lang="en-IN" sz="2000" b="1" i="1" dirty="0">
                              <a:solidFill>
                                <a:srgbClr val="000000"/>
                              </a:solidFill>
                              <a:latin typeface="Cambria Math" panose="02040503050406030204" pitchFamily="18" charset="0"/>
                            </a:rPr>
                            <m:t>𝟐𝟐</m:t>
                          </m:r>
                        </m:sub>
                      </m:sSub>
                      <m:r>
                        <a:rPr lang="en-IN" sz="2000" b="1" i="1">
                          <a:solidFill>
                            <a:srgbClr val="000000"/>
                          </a:solidFill>
                          <a:latin typeface="Cambria Math" panose="02040503050406030204" pitchFamily="18" charset="0"/>
                        </a:rPr>
                        <m:t>(</m:t>
                      </m:r>
                      <m:r>
                        <a:rPr lang="en-IN" sz="2000" b="1" i="1">
                          <a:solidFill>
                            <a:srgbClr val="000000"/>
                          </a:solidFill>
                          <a:latin typeface="Cambria Math" panose="02040503050406030204" pitchFamily="18" charset="0"/>
                        </a:rPr>
                        <m:t>𝜟</m:t>
                      </m:r>
                      <m:r>
                        <a:rPr lang="en-IN" sz="2000" b="1" i="1">
                          <a:solidFill>
                            <a:srgbClr val="000000"/>
                          </a:solidFill>
                          <a:latin typeface="Cambria Math" panose="02040503050406030204" pitchFamily="18" charset="0"/>
                        </a:rPr>
                        <m:t>𝒓</m:t>
                      </m:r>
                      <m:r>
                        <a:rPr lang="en-IN" sz="2000" b="1" i="1">
                          <a:solidFill>
                            <a:srgbClr val="000000"/>
                          </a:solidFill>
                          <a:latin typeface="Cambria Math" panose="02040503050406030204" pitchFamily="18" charset="0"/>
                        </a:rPr>
                        <m:t>)+</m:t>
                      </m:r>
                      <m:r>
                        <a:rPr lang="en-IN" sz="2000" b="1" i="1">
                          <a:solidFill>
                            <a:srgbClr val="000000"/>
                          </a:solidFill>
                          <a:latin typeface="Cambria Math" panose="02040503050406030204" pitchFamily="18" charset="0"/>
                        </a:rPr>
                        <m:t>𝒊</m:t>
                      </m:r>
                      <m:sSub>
                        <m:sSubPr>
                          <m:ctrlPr>
                            <a:rPr lang="en-IN" sz="2000" b="1" i="1">
                              <a:latin typeface="Cambria Math" panose="02040503050406030204" pitchFamily="18" charset="0"/>
                            </a:rPr>
                          </m:ctrlPr>
                        </m:sSubPr>
                        <m:e>
                          <m:r>
                            <a:rPr lang="en-IN" sz="2000" b="1" i="1">
                              <a:latin typeface="Cambria Math" panose="02040503050406030204" pitchFamily="18" charset="0"/>
                            </a:rPr>
                            <m:t>𝑪</m:t>
                          </m:r>
                        </m:e>
                        <m:sub>
                          <m:r>
                            <a:rPr lang="en-IN" sz="2000" b="1" i="1">
                              <a:latin typeface="Cambria Math" panose="02040503050406030204" pitchFamily="18" charset="0"/>
                            </a:rPr>
                            <m:t>𝟑</m:t>
                          </m:r>
                          <m:r>
                            <a:rPr lang="en-IN" sz="2000" b="1" i="1" smtClean="0">
                              <a:latin typeface="Cambria Math" panose="02040503050406030204" pitchFamily="18" charset="0"/>
                            </a:rPr>
                            <m:t>𝟐</m:t>
                          </m:r>
                        </m:sub>
                      </m:sSub>
                      <m:d>
                        <m:dPr>
                          <m:ctrlPr>
                            <a:rPr lang="en-IN" sz="2000" b="1" i="1">
                              <a:latin typeface="Cambria Math" panose="02040503050406030204" pitchFamily="18" charset="0"/>
                            </a:rPr>
                          </m:ctrlPr>
                        </m:dPr>
                        <m:e>
                          <m:r>
                            <a:rPr lang="en-IN" sz="2000" b="1" i="1">
                              <a:latin typeface="Cambria Math" panose="02040503050406030204" pitchFamily="18" charset="0"/>
                              <a:ea typeface="Cambria Math" panose="02040503050406030204" pitchFamily="18" charset="0"/>
                            </a:rPr>
                            <m:t>∆</m:t>
                          </m:r>
                          <m:r>
                            <a:rPr lang="en-IN" sz="2000" b="1" i="1">
                              <a:latin typeface="Cambria Math" panose="02040503050406030204" pitchFamily="18" charset="0"/>
                              <a:ea typeface="Cambria Math" panose="02040503050406030204" pitchFamily="18" charset="0"/>
                            </a:rPr>
                            <m:t>𝒓</m:t>
                          </m:r>
                        </m:e>
                      </m:d>
                    </m:oMath>
                  </m:oMathPara>
                </a14:m>
                <a:endParaRPr lang="en-IN" sz="2000" b="1" dirty="0"/>
              </a:p>
            </p:txBody>
          </p:sp>
        </mc:Choice>
        <mc:Fallback xmlns="">
          <p:sp>
            <p:nvSpPr>
              <p:cNvPr id="36" name="Object 35">
                <a:extLst>
                  <a:ext uri="{FF2B5EF4-FFF2-40B4-BE49-F238E27FC236}">
                    <a16:creationId xmlns:a16="http://schemas.microsoft.com/office/drawing/2014/main" id="{51438CED-B381-0212-6EE2-0D35E9D5E3C9}"/>
                  </a:ext>
                </a:extLst>
              </p:cNvPr>
              <p:cNvSpPr txBox="1">
                <a:spLocks noRot="1" noChangeAspect="1" noMove="1" noResize="1" noEditPoints="1" noAdjustHandles="1" noChangeArrowheads="1" noChangeShapeType="1" noTextEdit="1"/>
              </p:cNvSpPr>
              <p:nvPr/>
            </p:nvSpPr>
            <p:spPr bwMode="auto">
              <a:xfrm>
                <a:off x="2260592" y="5794574"/>
                <a:ext cx="4679950" cy="390357"/>
              </a:xfrm>
              <a:prstGeom prst="rect">
                <a:avLst/>
              </a:prstGeom>
              <a:blipFill>
                <a:blip r:embed="rId16"/>
                <a:stretch>
                  <a:fillRect b="-1718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37" name="Object 35">
                <a:extLst>
                  <a:ext uri="{FF2B5EF4-FFF2-40B4-BE49-F238E27FC236}">
                    <a16:creationId xmlns:a16="http://schemas.microsoft.com/office/drawing/2014/main" id="{3AC9D8B5-1E96-BD6F-C006-43DC476E46E9}"/>
                  </a:ext>
                </a:extLst>
              </p:cNvPr>
              <p:cNvSpPr txBox="1"/>
              <p:nvPr/>
            </p:nvSpPr>
            <p:spPr bwMode="auto">
              <a:xfrm>
                <a:off x="1830087" y="4507959"/>
                <a:ext cx="4628190" cy="934083"/>
              </a:xfrm>
              <a:prstGeom prst="rect">
                <a:avLst/>
              </a:prstGeom>
              <a:noFill/>
            </p:spPr>
            <p:txBody>
              <a:bodyPr>
                <a:normAutofit lnSpcReduction="10000"/>
              </a:bodyPr>
              <a:lstStyle/>
              <a:p>
                <a14:m>
                  <m:oMath xmlns:m="http://schemas.openxmlformats.org/officeDocument/2006/math">
                    <m:sSub>
                      <m:sSubPr>
                        <m:ctrlPr>
                          <a:rPr lang="en-IN" i="1" dirty="0" smtClean="0">
                            <a:solidFill>
                              <a:srgbClr val="000000"/>
                            </a:solidFill>
                            <a:latin typeface="Cambria Math" panose="02040503050406030204" pitchFamily="18" charset="0"/>
                          </a:rPr>
                        </m:ctrlPr>
                      </m:sSubPr>
                      <m:e>
                        <m:r>
                          <a:rPr lang="en-IN" b="0" i="1" dirty="0" smtClean="0">
                            <a:solidFill>
                              <a:srgbClr val="000000"/>
                            </a:solidFill>
                            <a:latin typeface="Cambria Math" panose="02040503050406030204" pitchFamily="18" charset="0"/>
                          </a:rPr>
                          <m:t>𝐶</m:t>
                        </m:r>
                      </m:e>
                      <m:sub>
                        <m:r>
                          <a:rPr lang="en-IN" b="0" i="1" dirty="0" smtClean="0">
                            <a:solidFill>
                              <a:srgbClr val="000000"/>
                            </a:solidFill>
                            <a:latin typeface="Cambria Math" panose="02040503050406030204" pitchFamily="18" charset="0"/>
                          </a:rPr>
                          <m:t>22</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func>
                      <m:funcPr>
                        <m:ctrlPr>
                          <a:rPr lang="en-IN" i="1">
                            <a:solidFill>
                              <a:srgbClr val="000000"/>
                            </a:solidFill>
                            <a:latin typeface="Cambria Math" panose="02040503050406030204" pitchFamily="18" charset="0"/>
                          </a:rPr>
                        </m:ctrlPr>
                      </m:funcPr>
                      <m:fName>
                        <m:r>
                          <m:rPr>
                            <m:sty m:val="p"/>
                          </m:rPr>
                          <a:rPr lang="en-IN" i="0">
                            <a:solidFill>
                              <a:srgbClr val="000000"/>
                            </a:solidFill>
                            <a:latin typeface="Cambria Math" panose="02040503050406030204" pitchFamily="18" charset="0"/>
                          </a:rPr>
                          <m:t>Re</m:t>
                        </m:r>
                      </m:fName>
                      <m:e>
                        <m:r>
                          <a:rPr lang="en-IN" i="1">
                            <a:solidFill>
                              <a:srgbClr val="000000"/>
                            </a:solidFill>
                            <a:latin typeface="Cambria Math" panose="02040503050406030204" pitchFamily="18" charset="0"/>
                          </a:rPr>
                          <m:t>[</m:t>
                        </m:r>
                      </m:e>
                    </m:func>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𝑊</m:t>
                        </m:r>
                      </m:e>
                      <m:sub>
                        <m:r>
                          <a:rPr lang="en-IN" i="1">
                            <a:solidFill>
                              <a:srgbClr val="000000"/>
                            </a:solidFill>
                            <a:latin typeface="Cambria Math" panose="02040503050406030204" pitchFamily="18" charset="0"/>
                          </a:rPr>
                          <m:t>𝑥𝑥</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sSubSup>
                      <m:sSubSupPr>
                        <m:ctrlPr>
                          <a:rPr lang="en-IN" i="1">
                            <a:solidFill>
                              <a:srgbClr val="000000"/>
                            </a:solidFill>
                            <a:latin typeface="Cambria Math" panose="02040503050406030204" pitchFamily="18" charset="0"/>
                          </a:rPr>
                        </m:ctrlPr>
                      </m:sSubSupPr>
                      <m:e>
                        <m:r>
                          <a:rPr lang="en-IN" i="1">
                            <a:solidFill>
                              <a:srgbClr val="000000"/>
                            </a:solidFill>
                            <a:latin typeface="Cambria Math" panose="02040503050406030204" pitchFamily="18" charset="0"/>
                          </a:rPr>
                          <m:t>𝑊</m:t>
                        </m:r>
                      </m:e>
                      <m:sub>
                        <m:r>
                          <a:rPr lang="en-IN" i="1">
                            <a:solidFill>
                              <a:srgbClr val="000000"/>
                            </a:solidFill>
                            <a:latin typeface="Cambria Math" panose="02040503050406030204" pitchFamily="18" charset="0"/>
                          </a:rPr>
                          <m:t>𝑦𝑦</m:t>
                        </m:r>
                      </m:sub>
                      <m:sup>
                        <m:r>
                          <a:rPr lang="en-IN" i="1">
                            <a:solidFill>
                              <a:srgbClr val="000000"/>
                            </a:solidFill>
                            <a:latin typeface="Cambria Math" panose="02040503050406030204" pitchFamily="18" charset="0"/>
                          </a:rPr>
                          <m:t>∗</m:t>
                        </m:r>
                      </m:sup>
                    </m:sSubSup>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oMath>
                </a14:m>
                <a:r>
                  <a:rPr lang="en-IN" dirty="0"/>
                  <a:t>]</a:t>
                </a:r>
              </a:p>
              <a:p>
                <a:endParaRPr lang="en-IN" dirty="0"/>
              </a:p>
              <a:p>
                <a14:m>
                  <m:oMath xmlns:m="http://schemas.openxmlformats.org/officeDocument/2006/math">
                    <m:sSub>
                      <m:sSubPr>
                        <m:ctrlPr>
                          <a:rPr lang="en-IN" i="1" smtClean="0">
                            <a:latin typeface="Cambria Math" panose="02040503050406030204" pitchFamily="18" charset="0"/>
                          </a:rPr>
                        </m:ctrlPr>
                      </m:sSubPr>
                      <m:e>
                        <m:r>
                          <a:rPr lang="en-IN" b="0" i="1" smtClean="0">
                            <a:latin typeface="Cambria Math" panose="02040503050406030204" pitchFamily="18" charset="0"/>
                          </a:rPr>
                          <m:t>𝐶</m:t>
                        </m:r>
                      </m:e>
                      <m:sub>
                        <m:r>
                          <a:rPr lang="en-IN" b="0" i="1" smtClean="0">
                            <a:latin typeface="Cambria Math" panose="02040503050406030204" pitchFamily="18" charset="0"/>
                          </a:rPr>
                          <m:t>32</m:t>
                        </m:r>
                      </m:sub>
                    </m:sSub>
                    <m:d>
                      <m:dPr>
                        <m:ctrlPr>
                          <a:rPr lang="en-IN" b="0" i="1" smtClean="0">
                            <a:latin typeface="Cambria Math" panose="02040503050406030204" pitchFamily="18" charset="0"/>
                          </a:rPr>
                        </m:ctrlPr>
                      </m:dPr>
                      <m:e>
                        <m:r>
                          <a:rPr lang="en-IN" b="0" i="1" smtClean="0">
                            <a:latin typeface="Cambria Math" panose="02040503050406030204" pitchFamily="18" charset="0"/>
                            <a:ea typeface="Cambria Math" panose="02040503050406030204" pitchFamily="18" charset="0"/>
                          </a:rPr>
                          <m:t>∆</m:t>
                        </m:r>
                        <m:r>
                          <a:rPr lang="en-IN" b="0" i="1" smtClean="0">
                            <a:latin typeface="Cambria Math" panose="02040503050406030204" pitchFamily="18" charset="0"/>
                            <a:ea typeface="Cambria Math" panose="02040503050406030204" pitchFamily="18" charset="0"/>
                          </a:rPr>
                          <m:t>𝑟</m:t>
                        </m:r>
                      </m:e>
                    </m:d>
                    <m:r>
                      <a:rPr lang="en-IN" b="0" i="1" smtClean="0">
                        <a:latin typeface="Cambria Math" panose="02040503050406030204" pitchFamily="18" charset="0"/>
                        <a:ea typeface="Cambria Math" panose="02040503050406030204" pitchFamily="18" charset="0"/>
                      </a:rPr>
                      <m:t>=</m:t>
                    </m:r>
                  </m:oMath>
                </a14:m>
                <a:r>
                  <a:rPr lang="en-IN" dirty="0">
                    <a:solidFill>
                      <a:srgbClr val="000000"/>
                    </a:solidFill>
                  </a:rPr>
                  <a:t> </a:t>
                </a:r>
                <a14:m>
                  <m:oMath xmlns:m="http://schemas.openxmlformats.org/officeDocument/2006/math">
                    <m:r>
                      <a:rPr lang="en-IN" i="1">
                        <a:solidFill>
                          <a:srgbClr val="000000"/>
                        </a:solidFill>
                        <a:latin typeface="Cambria Math" panose="02040503050406030204" pitchFamily="18" charset="0"/>
                      </a:rPr>
                      <m:t>𝑖</m:t>
                    </m:r>
                    <m:func>
                      <m:funcPr>
                        <m:ctrlPr>
                          <a:rPr lang="en-IN" i="1">
                            <a:solidFill>
                              <a:srgbClr val="000000"/>
                            </a:solidFill>
                            <a:latin typeface="Cambria Math" panose="02040503050406030204" pitchFamily="18" charset="0"/>
                          </a:rPr>
                        </m:ctrlPr>
                      </m:funcPr>
                      <m:fName>
                        <m:r>
                          <m:rPr>
                            <m:sty m:val="p"/>
                          </m:rPr>
                          <a:rPr lang="en-IN">
                            <a:solidFill>
                              <a:srgbClr val="000000"/>
                            </a:solidFill>
                            <a:latin typeface="Cambria Math" panose="02040503050406030204" pitchFamily="18" charset="0"/>
                          </a:rPr>
                          <m:t>Im</m:t>
                        </m:r>
                      </m:fName>
                      <m:e>
                        <m:r>
                          <a:rPr lang="en-IN" i="1">
                            <a:solidFill>
                              <a:srgbClr val="000000"/>
                            </a:solidFill>
                            <a:latin typeface="Cambria Math" panose="02040503050406030204" pitchFamily="18" charset="0"/>
                          </a:rPr>
                          <m:t>[</m:t>
                        </m:r>
                      </m:e>
                    </m:func>
                    <m:sSub>
                      <m:sSubPr>
                        <m:ctrlPr>
                          <a:rPr lang="en-IN" i="1">
                            <a:solidFill>
                              <a:srgbClr val="000000"/>
                            </a:solidFill>
                            <a:latin typeface="Cambria Math" panose="02040503050406030204" pitchFamily="18" charset="0"/>
                          </a:rPr>
                        </m:ctrlPr>
                      </m:sSubPr>
                      <m:e>
                        <m:r>
                          <a:rPr lang="en-IN" i="1">
                            <a:solidFill>
                              <a:srgbClr val="000000"/>
                            </a:solidFill>
                            <a:latin typeface="Cambria Math" panose="02040503050406030204" pitchFamily="18" charset="0"/>
                          </a:rPr>
                          <m:t>𝑊</m:t>
                        </m:r>
                      </m:e>
                      <m:sub>
                        <m:r>
                          <a:rPr lang="en-IN" i="1">
                            <a:solidFill>
                              <a:srgbClr val="000000"/>
                            </a:solidFill>
                            <a:latin typeface="Cambria Math" panose="02040503050406030204" pitchFamily="18" charset="0"/>
                          </a:rPr>
                          <m:t>𝑥𝑥</m:t>
                        </m:r>
                      </m:sub>
                    </m:sSub>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sSubSup>
                      <m:sSubSupPr>
                        <m:ctrlPr>
                          <a:rPr lang="en-IN" i="1">
                            <a:solidFill>
                              <a:srgbClr val="000000"/>
                            </a:solidFill>
                            <a:latin typeface="Cambria Math" panose="02040503050406030204" pitchFamily="18" charset="0"/>
                          </a:rPr>
                        </m:ctrlPr>
                      </m:sSubSupPr>
                      <m:e>
                        <m:r>
                          <a:rPr lang="en-IN" i="1">
                            <a:solidFill>
                              <a:srgbClr val="000000"/>
                            </a:solidFill>
                            <a:latin typeface="Cambria Math" panose="02040503050406030204" pitchFamily="18" charset="0"/>
                          </a:rPr>
                          <m:t>𝑊</m:t>
                        </m:r>
                      </m:e>
                      <m:sub>
                        <m:r>
                          <a:rPr lang="en-IN" i="1">
                            <a:solidFill>
                              <a:srgbClr val="000000"/>
                            </a:solidFill>
                            <a:latin typeface="Cambria Math" panose="02040503050406030204" pitchFamily="18" charset="0"/>
                          </a:rPr>
                          <m:t>𝑦𝑦</m:t>
                        </m:r>
                      </m:sub>
                      <m:sup>
                        <m:r>
                          <a:rPr lang="en-IN" i="1">
                            <a:solidFill>
                              <a:srgbClr val="000000"/>
                            </a:solidFill>
                            <a:latin typeface="Cambria Math" panose="02040503050406030204" pitchFamily="18" charset="0"/>
                          </a:rPr>
                          <m:t>∗</m:t>
                        </m:r>
                      </m:sup>
                    </m:sSubSup>
                    <m:r>
                      <a:rPr lang="en-IN" i="1">
                        <a:solidFill>
                          <a:srgbClr val="000000"/>
                        </a:solidFill>
                        <a:latin typeface="Cambria Math" panose="02040503050406030204" pitchFamily="18" charset="0"/>
                      </a:rPr>
                      <m:t>(</m:t>
                    </m:r>
                    <m:r>
                      <m:rPr>
                        <m:sty m:val="p"/>
                      </m:rPr>
                      <a:rPr lang="en-IN" i="1">
                        <a:solidFill>
                          <a:srgbClr val="000000"/>
                        </a:solidFill>
                        <a:latin typeface="Cambria Math" panose="02040503050406030204" pitchFamily="18" charset="0"/>
                      </a:rPr>
                      <m:t>Δ</m:t>
                    </m:r>
                    <m:r>
                      <a:rPr lang="en-IN" i="1">
                        <a:solidFill>
                          <a:srgbClr val="000000"/>
                        </a:solidFill>
                        <a:latin typeface="Cambria Math" panose="02040503050406030204" pitchFamily="18" charset="0"/>
                      </a:rPr>
                      <m:t>𝑟</m:t>
                    </m:r>
                    <m:r>
                      <a:rPr lang="en-IN" i="1">
                        <a:solidFill>
                          <a:srgbClr val="000000"/>
                        </a:solidFill>
                        <a:latin typeface="Cambria Math" panose="02040503050406030204" pitchFamily="18" charset="0"/>
                      </a:rPr>
                      <m:t>)]</m:t>
                    </m:r>
                  </m:oMath>
                </a14:m>
                <a:endParaRPr lang="en-IN" dirty="0"/>
              </a:p>
            </p:txBody>
          </p:sp>
        </mc:Choice>
        <mc:Fallback xmlns="">
          <p:sp>
            <p:nvSpPr>
              <p:cNvPr id="37" name="Object 35">
                <a:extLst>
                  <a:ext uri="{FF2B5EF4-FFF2-40B4-BE49-F238E27FC236}">
                    <a16:creationId xmlns:a16="http://schemas.microsoft.com/office/drawing/2014/main" id="{3AC9D8B5-1E96-BD6F-C006-43DC476E46E9}"/>
                  </a:ext>
                </a:extLst>
              </p:cNvPr>
              <p:cNvSpPr txBox="1">
                <a:spLocks noRot="1" noChangeAspect="1" noMove="1" noResize="1" noEditPoints="1" noAdjustHandles="1" noChangeArrowheads="1" noChangeShapeType="1" noTextEdit="1"/>
              </p:cNvSpPr>
              <p:nvPr/>
            </p:nvSpPr>
            <p:spPr bwMode="auto">
              <a:xfrm>
                <a:off x="1830087" y="4507959"/>
                <a:ext cx="4628190" cy="934083"/>
              </a:xfrm>
              <a:prstGeom prst="rect">
                <a:avLst/>
              </a:prstGeom>
              <a:blipFill>
                <a:blip r:embed="rId17"/>
                <a:stretch>
                  <a:fillRect t="-5195"/>
                </a:stretch>
              </a:blipFill>
            </p:spPr>
            <p:txBody>
              <a:bodyPr/>
              <a:lstStyle/>
              <a:p>
                <a:r>
                  <a:rPr lang="en-IN">
                    <a:noFill/>
                  </a:rPr>
                  <a:t> </a:t>
                </a:r>
              </a:p>
            </p:txBody>
          </p:sp>
        </mc:Fallback>
      </mc:AlternateContent>
      <p:sp>
        <p:nvSpPr>
          <p:cNvPr id="38" name="TextBox 37">
            <a:extLst>
              <a:ext uri="{FF2B5EF4-FFF2-40B4-BE49-F238E27FC236}">
                <a16:creationId xmlns:a16="http://schemas.microsoft.com/office/drawing/2014/main" id="{E0CBD010-B9E5-243D-4EEC-8C3A9C299B67}"/>
              </a:ext>
            </a:extLst>
          </p:cNvPr>
          <p:cNvSpPr txBox="1"/>
          <p:nvPr/>
        </p:nvSpPr>
        <p:spPr>
          <a:xfrm>
            <a:off x="2133600" y="229698"/>
            <a:ext cx="5854715" cy="584775"/>
          </a:xfrm>
          <a:prstGeom prst="rect">
            <a:avLst/>
          </a:prstGeom>
          <a:noFill/>
        </p:spPr>
        <p:txBody>
          <a:bodyPr wrap="square" rtlCol="0">
            <a:spAutoFit/>
          </a:bodyPr>
          <a:lstStyle/>
          <a:p>
            <a:r>
              <a:rPr lang="en-US" sz="3200" b="1" dirty="0">
                <a:solidFill>
                  <a:srgbClr val="002060"/>
                </a:solidFill>
                <a:latin typeface="Agency FB" panose="020B0503020202020204" pitchFamily="34" charset="0"/>
                <a:cs typeface="Times New Roman" pitchFamily="18" charset="0"/>
              </a:rPr>
              <a:t>Holography with Stokes correlation</a:t>
            </a:r>
          </a:p>
        </p:txBody>
      </p:sp>
      <p:sp>
        <p:nvSpPr>
          <p:cNvPr id="39" name="TextBox 38">
            <a:extLst>
              <a:ext uri="{FF2B5EF4-FFF2-40B4-BE49-F238E27FC236}">
                <a16:creationId xmlns:a16="http://schemas.microsoft.com/office/drawing/2014/main" id="{2CA8125E-1B63-F792-62FA-6291912F2F94}"/>
              </a:ext>
            </a:extLst>
          </p:cNvPr>
          <p:cNvSpPr txBox="1"/>
          <p:nvPr/>
        </p:nvSpPr>
        <p:spPr>
          <a:xfrm>
            <a:off x="1108051" y="3897868"/>
            <a:ext cx="5327681" cy="400110"/>
          </a:xfrm>
          <a:prstGeom prst="rect">
            <a:avLst/>
          </a:prstGeom>
          <a:noFill/>
        </p:spPr>
        <p:txBody>
          <a:bodyPr wrap="square" rtlCol="0">
            <a:spAutoFit/>
          </a:bodyPr>
          <a:lstStyle/>
          <a:p>
            <a:r>
              <a:rPr lang="en-IN" sz="2000" dirty="0">
                <a:latin typeface="Times New Roman" pitchFamily="18" charset="0"/>
                <a:cs typeface="Times New Roman" pitchFamily="18" charset="0"/>
              </a:rPr>
              <a:t>Using un-polarized source:  </a:t>
            </a:r>
            <a:r>
              <a:rPr lang="en-IN" sz="2000" dirty="0" err="1">
                <a:latin typeface="Times New Roman" pitchFamily="18" charset="0"/>
                <a:cs typeface="Times New Roman" pitchFamily="18" charset="0"/>
              </a:rPr>
              <a:t>W</a:t>
            </a:r>
            <a:r>
              <a:rPr lang="en-IN" sz="2000" baseline="-25000" dirty="0" err="1">
                <a:latin typeface="Times New Roman" pitchFamily="18" charset="0"/>
                <a:cs typeface="Times New Roman" pitchFamily="18" charset="0"/>
              </a:rPr>
              <a:t>xy</a:t>
            </a:r>
            <a:r>
              <a:rPr lang="en-IN" sz="2000" dirty="0">
                <a:latin typeface="Times New Roman" pitchFamily="18" charset="0"/>
                <a:cs typeface="Times New Roman" pitchFamily="18" charset="0"/>
              </a:rPr>
              <a:t>(∆r) </a:t>
            </a:r>
            <a:r>
              <a:rPr lang="en-IN" sz="2000" dirty="0" err="1">
                <a:latin typeface="Times New Roman" pitchFamily="18" charset="0"/>
                <a:cs typeface="Times New Roman" pitchFamily="18" charset="0"/>
              </a:rPr>
              <a:t>W</a:t>
            </a:r>
            <a:r>
              <a:rPr lang="en-IN" sz="2000" baseline="-25000" dirty="0" err="1">
                <a:latin typeface="Times New Roman" pitchFamily="18" charset="0"/>
                <a:cs typeface="Times New Roman" pitchFamily="18" charset="0"/>
              </a:rPr>
              <a:t>yx</a:t>
            </a:r>
            <a:r>
              <a:rPr lang="en-IN" sz="2000" dirty="0">
                <a:latin typeface="Times New Roman" pitchFamily="18" charset="0"/>
                <a:cs typeface="Times New Roman" pitchFamily="18" charset="0"/>
              </a:rPr>
              <a:t>*(∆r)=0 </a:t>
            </a:r>
            <a:endParaRPr lang="en-US" sz="2000" dirty="0">
              <a:latin typeface="Times New Roman" pitchFamily="18" charset="0"/>
              <a:cs typeface="Times New Roman" pitchFamily="18" charset="0"/>
            </a:endParaRPr>
          </a:p>
        </p:txBody>
      </p:sp>
      <p:sp>
        <p:nvSpPr>
          <p:cNvPr id="40" name="TextBox 39">
            <a:extLst>
              <a:ext uri="{FF2B5EF4-FFF2-40B4-BE49-F238E27FC236}">
                <a16:creationId xmlns:a16="http://schemas.microsoft.com/office/drawing/2014/main" id="{05DF2B46-BDF7-18CE-3144-7864F12BA2FA}"/>
              </a:ext>
            </a:extLst>
          </p:cNvPr>
          <p:cNvSpPr txBox="1"/>
          <p:nvPr/>
        </p:nvSpPr>
        <p:spPr>
          <a:xfrm>
            <a:off x="2734460" y="6336268"/>
            <a:ext cx="3230564" cy="369332"/>
          </a:xfrm>
          <a:prstGeom prst="rect">
            <a:avLst/>
          </a:prstGeom>
          <a:noFill/>
        </p:spPr>
        <p:txBody>
          <a:bodyPr wrap="none" rtlCol="0">
            <a:spAutoFit/>
          </a:bodyPr>
          <a:lstStyle/>
          <a:p>
            <a:r>
              <a:rPr lang="en-IN" b="1" dirty="0">
                <a:solidFill>
                  <a:srgbClr val="002060"/>
                </a:solidFill>
                <a:latin typeface="Times New Roman" pitchFamily="18" charset="0"/>
                <a:cs typeface="Times New Roman" pitchFamily="18" charset="0"/>
              </a:rPr>
              <a:t>Phys. Rev. A 106 (2022) 013508</a:t>
            </a:r>
            <a:endParaRPr lang="en-US" b="1" dirty="0">
              <a:solidFill>
                <a:srgbClr val="00206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571472" y="1600184"/>
            <a:ext cx="8572528" cy="4405327"/>
            <a:chOff x="571472" y="1928802"/>
            <a:chExt cx="8572528" cy="4405327"/>
          </a:xfrm>
        </p:grpSpPr>
        <p:pic>
          <p:nvPicPr>
            <p:cNvPr id="90115" name="Picture 3" descr="C:\Users\Acer\OneDrive\Desktop\Kumaun university results\paper 2\Manuscript\Figure 3.png"/>
            <p:cNvPicPr>
              <a:picLocks noChangeAspect="1" noChangeArrowheads="1"/>
            </p:cNvPicPr>
            <p:nvPr/>
          </p:nvPicPr>
          <p:blipFill>
            <a:blip r:embed="rId2"/>
            <a:srcRect/>
            <a:stretch>
              <a:fillRect/>
            </a:stretch>
          </p:blipFill>
          <p:spPr bwMode="auto">
            <a:xfrm>
              <a:off x="571472" y="1928802"/>
              <a:ext cx="5281634" cy="4405327"/>
            </a:xfrm>
            <a:prstGeom prst="rect">
              <a:avLst/>
            </a:prstGeom>
            <a:noFill/>
          </p:spPr>
        </p:pic>
        <p:pic>
          <p:nvPicPr>
            <p:cNvPr id="7" name="Picture 3"/>
            <p:cNvPicPr>
              <a:picLocks noChangeAspect="1" noChangeArrowheads="1"/>
            </p:cNvPicPr>
            <p:nvPr/>
          </p:nvPicPr>
          <p:blipFill>
            <a:blip r:embed="rId3"/>
            <a:srcRect t="48268"/>
            <a:stretch>
              <a:fillRect/>
            </a:stretch>
          </p:blipFill>
          <p:spPr bwMode="auto">
            <a:xfrm>
              <a:off x="6000760" y="3286124"/>
              <a:ext cx="3143240" cy="995356"/>
            </a:xfrm>
            <a:prstGeom prst="rect">
              <a:avLst/>
            </a:prstGeom>
            <a:noFill/>
            <a:ln w="9525">
              <a:noFill/>
              <a:miter lim="800000"/>
              <a:headEnd/>
              <a:tailEnd/>
            </a:ln>
            <a:effectLst/>
          </p:spPr>
        </p:pic>
      </p:grpSp>
      <p:grpSp>
        <p:nvGrpSpPr>
          <p:cNvPr id="16" name="Group 15"/>
          <p:cNvGrpSpPr/>
          <p:nvPr/>
        </p:nvGrpSpPr>
        <p:grpSpPr>
          <a:xfrm>
            <a:off x="1071538" y="1528746"/>
            <a:ext cx="7197355" cy="4767710"/>
            <a:chOff x="1071538" y="1857364"/>
            <a:chExt cx="7197355" cy="4767710"/>
          </a:xfrm>
        </p:grpSpPr>
        <p:pic>
          <p:nvPicPr>
            <p:cNvPr id="90116" name="Picture 4" descr="C:\Users\Acer\OneDrive\Desktop\Kumaun university results\paper 2\Manuscript\Figure 4.png"/>
            <p:cNvPicPr>
              <a:picLocks noChangeAspect="1" noChangeArrowheads="1"/>
            </p:cNvPicPr>
            <p:nvPr/>
          </p:nvPicPr>
          <p:blipFill>
            <a:blip r:embed="rId4"/>
            <a:srcRect/>
            <a:stretch>
              <a:fillRect/>
            </a:stretch>
          </p:blipFill>
          <p:spPr bwMode="auto">
            <a:xfrm>
              <a:off x="2357422" y="1857364"/>
              <a:ext cx="4786312" cy="4429156"/>
            </a:xfrm>
            <a:prstGeom prst="rect">
              <a:avLst/>
            </a:prstGeom>
            <a:noFill/>
          </p:spPr>
        </p:pic>
        <p:sp>
          <p:nvSpPr>
            <p:cNvPr id="15" name="TextBox 14"/>
            <p:cNvSpPr txBox="1"/>
            <p:nvPr/>
          </p:nvSpPr>
          <p:spPr>
            <a:xfrm>
              <a:off x="1071538" y="6286520"/>
              <a:ext cx="7197355" cy="338554"/>
            </a:xfrm>
            <a:prstGeom prst="rect">
              <a:avLst/>
            </a:prstGeom>
            <a:noFill/>
          </p:spPr>
          <p:txBody>
            <a:bodyPr wrap="none" rtlCol="0">
              <a:spAutoFit/>
            </a:bodyPr>
            <a:lstStyle/>
            <a:p>
              <a:r>
                <a:rPr lang="en-IN" sz="1600" b="1" dirty="0">
                  <a:latin typeface="Times New Roman" pitchFamily="18" charset="0"/>
                  <a:cs typeface="Times New Roman" pitchFamily="18" charset="0"/>
                </a:rPr>
                <a:t>Experimental measured Stokes parameters :(a)-(b) for l=1, (c)-(d) for number 2 </a:t>
              </a:r>
              <a:endParaRPr lang="en-US" sz="1600" b="1" dirty="0">
                <a:latin typeface="Times New Roman" pitchFamily="18" charset="0"/>
                <a:cs typeface="Times New Roman" pitchFamily="18" charset="0"/>
              </a:endParaRPr>
            </a:p>
          </p:txBody>
        </p:sp>
      </p:grpSp>
      <p:grpSp>
        <p:nvGrpSpPr>
          <p:cNvPr id="20" name="Group 19"/>
          <p:cNvGrpSpPr/>
          <p:nvPr/>
        </p:nvGrpSpPr>
        <p:grpSpPr>
          <a:xfrm>
            <a:off x="214282" y="1242994"/>
            <a:ext cx="8929718" cy="5124900"/>
            <a:chOff x="214282" y="1571612"/>
            <a:chExt cx="8929718" cy="5124900"/>
          </a:xfrm>
        </p:grpSpPr>
        <p:sp>
          <p:nvSpPr>
            <p:cNvPr id="11" name="TextBox 10"/>
            <p:cNvSpPr txBox="1"/>
            <p:nvPr/>
          </p:nvSpPr>
          <p:spPr>
            <a:xfrm>
              <a:off x="1714480" y="6357958"/>
              <a:ext cx="1835759" cy="338554"/>
            </a:xfrm>
            <a:prstGeom prst="rect">
              <a:avLst/>
            </a:prstGeom>
            <a:noFill/>
          </p:spPr>
          <p:txBody>
            <a:bodyPr wrap="none" rtlCol="0">
              <a:spAutoFit/>
            </a:bodyPr>
            <a:lstStyle/>
            <a:p>
              <a:r>
                <a:rPr lang="en-IN" sz="1600" b="1" dirty="0">
                  <a:latin typeface="Times New Roman" pitchFamily="18" charset="0"/>
                  <a:cs typeface="Times New Roman" pitchFamily="18" charset="0"/>
                </a:rPr>
                <a:t>Simulation Results</a:t>
              </a:r>
              <a:endParaRPr lang="en-US" sz="1600" b="1" dirty="0">
                <a:latin typeface="Times New Roman" pitchFamily="18" charset="0"/>
                <a:cs typeface="Times New Roman" pitchFamily="18" charset="0"/>
              </a:endParaRPr>
            </a:p>
          </p:txBody>
        </p:sp>
        <p:grpSp>
          <p:nvGrpSpPr>
            <p:cNvPr id="19" name="Group 18"/>
            <p:cNvGrpSpPr/>
            <p:nvPr/>
          </p:nvGrpSpPr>
          <p:grpSpPr>
            <a:xfrm>
              <a:off x="214282" y="1571612"/>
              <a:ext cx="8929718" cy="5124900"/>
              <a:chOff x="214282" y="1571612"/>
              <a:chExt cx="8929718" cy="5124900"/>
            </a:xfrm>
          </p:grpSpPr>
          <p:pic>
            <p:nvPicPr>
              <p:cNvPr id="90117" name="Picture 5" descr="C:\Users\Acer\OneDrive\Desktop\Kumaun university results\paper 2\Manuscript\Figure 2.png"/>
              <p:cNvPicPr>
                <a:picLocks noChangeAspect="1" noChangeArrowheads="1"/>
              </p:cNvPicPr>
              <p:nvPr/>
            </p:nvPicPr>
            <p:blipFill>
              <a:blip r:embed="rId5" cstate="print"/>
              <a:srcRect/>
              <a:stretch>
                <a:fillRect/>
              </a:stretch>
            </p:blipFill>
            <p:spPr bwMode="auto">
              <a:xfrm>
                <a:off x="214282" y="2000240"/>
                <a:ext cx="4714908" cy="3929091"/>
              </a:xfrm>
              <a:prstGeom prst="rect">
                <a:avLst/>
              </a:prstGeom>
              <a:noFill/>
            </p:spPr>
          </p:pic>
          <p:pic>
            <p:nvPicPr>
              <p:cNvPr id="90118" name="Picture 6" descr="C:\Users\Acer\OneDrive\Desktop\Kumaun university results\paper 2\Manuscript\Figure 5.png"/>
              <p:cNvPicPr>
                <a:picLocks noChangeAspect="1" noChangeArrowheads="1"/>
              </p:cNvPicPr>
              <p:nvPr/>
            </p:nvPicPr>
            <p:blipFill>
              <a:blip r:embed="rId6" cstate="print"/>
              <a:srcRect/>
              <a:stretch>
                <a:fillRect/>
              </a:stretch>
            </p:blipFill>
            <p:spPr bwMode="auto">
              <a:xfrm>
                <a:off x="4929190" y="2000240"/>
                <a:ext cx="4214810" cy="3873519"/>
              </a:xfrm>
              <a:prstGeom prst="rect">
                <a:avLst/>
              </a:prstGeom>
              <a:noFill/>
            </p:spPr>
          </p:pic>
          <p:sp>
            <p:nvSpPr>
              <p:cNvPr id="13" name="TextBox 12"/>
              <p:cNvSpPr txBox="1"/>
              <p:nvPr/>
            </p:nvSpPr>
            <p:spPr>
              <a:xfrm>
                <a:off x="6000760" y="6357958"/>
                <a:ext cx="2074607" cy="338554"/>
              </a:xfrm>
              <a:prstGeom prst="rect">
                <a:avLst/>
              </a:prstGeom>
              <a:noFill/>
            </p:spPr>
            <p:txBody>
              <a:bodyPr wrap="none" rtlCol="0">
                <a:spAutoFit/>
              </a:bodyPr>
              <a:lstStyle/>
              <a:p>
                <a:r>
                  <a:rPr lang="en-IN" sz="1600" b="1" dirty="0">
                    <a:latin typeface="Times New Roman" pitchFamily="18" charset="0"/>
                    <a:cs typeface="Times New Roman" pitchFamily="18" charset="0"/>
                  </a:rPr>
                  <a:t>Experimental Results</a:t>
                </a:r>
                <a:endParaRPr lang="en-US" sz="1600" b="1" dirty="0">
                  <a:latin typeface="Times New Roman" pitchFamily="18" charset="0"/>
                  <a:cs typeface="Times New Roman" pitchFamily="18" charset="0"/>
                </a:endParaRPr>
              </a:p>
            </p:txBody>
          </p:sp>
          <p:sp>
            <p:nvSpPr>
              <p:cNvPr id="17" name="TextBox 16"/>
              <p:cNvSpPr txBox="1"/>
              <p:nvPr/>
            </p:nvSpPr>
            <p:spPr>
              <a:xfrm>
                <a:off x="4214810" y="1571612"/>
                <a:ext cx="1120820" cy="338554"/>
              </a:xfrm>
              <a:prstGeom prst="rect">
                <a:avLst/>
              </a:prstGeom>
              <a:noFill/>
            </p:spPr>
            <p:txBody>
              <a:bodyPr wrap="none" rtlCol="0">
                <a:spAutoFit/>
              </a:bodyPr>
              <a:lstStyle/>
              <a:p>
                <a:r>
                  <a:rPr lang="en-IN" sz="1600" b="1" dirty="0">
                    <a:latin typeface="Times New Roman" pitchFamily="18" charset="0"/>
                    <a:cs typeface="Times New Roman" pitchFamily="18" charset="0"/>
                  </a:rPr>
                  <a:t>Amplitude</a:t>
                </a:r>
                <a:endParaRPr lang="en-US" sz="1600" b="1" dirty="0">
                  <a:latin typeface="Times New Roman" pitchFamily="18" charset="0"/>
                  <a:cs typeface="Times New Roman" pitchFamily="18" charset="0"/>
                </a:endParaRPr>
              </a:p>
            </p:txBody>
          </p:sp>
          <p:sp>
            <p:nvSpPr>
              <p:cNvPr id="18" name="TextBox 17"/>
              <p:cNvSpPr txBox="1"/>
              <p:nvPr/>
            </p:nvSpPr>
            <p:spPr>
              <a:xfrm>
                <a:off x="4429124" y="6000768"/>
                <a:ext cx="697627" cy="338554"/>
              </a:xfrm>
              <a:prstGeom prst="rect">
                <a:avLst/>
              </a:prstGeom>
              <a:noFill/>
            </p:spPr>
            <p:txBody>
              <a:bodyPr wrap="none" rtlCol="0">
                <a:spAutoFit/>
              </a:bodyPr>
              <a:lstStyle/>
              <a:p>
                <a:r>
                  <a:rPr lang="en-IN" sz="1600" b="1" dirty="0">
                    <a:latin typeface="Times New Roman" pitchFamily="18" charset="0"/>
                    <a:cs typeface="Times New Roman" pitchFamily="18" charset="0"/>
                  </a:rPr>
                  <a:t>Phase</a:t>
                </a:r>
                <a:endParaRPr lang="en-US" sz="1600" b="1" dirty="0">
                  <a:latin typeface="Times New Roman" pitchFamily="18" charset="0"/>
                  <a:cs typeface="Times New Roman" pitchFamily="18" charset="0"/>
                </a:endParaRPr>
              </a:p>
            </p:txBody>
          </p:sp>
        </p:grpSp>
      </p:grpSp>
      <p:sp>
        <p:nvSpPr>
          <p:cNvPr id="22" name="TextBox 21">
            <a:extLst>
              <a:ext uri="{FF2B5EF4-FFF2-40B4-BE49-F238E27FC236}">
                <a16:creationId xmlns:a16="http://schemas.microsoft.com/office/drawing/2014/main" id="{B6865A5C-3644-8696-5404-82C3B583EA90}"/>
              </a:ext>
            </a:extLst>
          </p:cNvPr>
          <p:cNvSpPr txBox="1"/>
          <p:nvPr/>
        </p:nvSpPr>
        <p:spPr>
          <a:xfrm>
            <a:off x="2465088" y="6336268"/>
            <a:ext cx="3230564" cy="369332"/>
          </a:xfrm>
          <a:prstGeom prst="rect">
            <a:avLst/>
          </a:prstGeom>
          <a:noFill/>
        </p:spPr>
        <p:txBody>
          <a:bodyPr wrap="none" rtlCol="0">
            <a:spAutoFit/>
          </a:bodyPr>
          <a:lstStyle/>
          <a:p>
            <a:r>
              <a:rPr lang="en-IN" b="1" dirty="0">
                <a:solidFill>
                  <a:srgbClr val="002060"/>
                </a:solidFill>
                <a:latin typeface="Times New Roman" pitchFamily="18" charset="0"/>
                <a:cs typeface="Times New Roman" pitchFamily="18" charset="0"/>
              </a:rPr>
              <a:t>Phys. Rev. A 106 (2022) 013508</a:t>
            </a:r>
            <a:endParaRPr lang="en-US" b="1" dirty="0">
              <a:solidFill>
                <a:srgbClr val="002060"/>
              </a:solidFill>
            </a:endParaRPr>
          </a:p>
        </p:txBody>
      </p:sp>
      <p:sp>
        <p:nvSpPr>
          <p:cNvPr id="23" name="TextBox 22">
            <a:extLst>
              <a:ext uri="{FF2B5EF4-FFF2-40B4-BE49-F238E27FC236}">
                <a16:creationId xmlns:a16="http://schemas.microsoft.com/office/drawing/2014/main" id="{F6AA5082-E070-B2C8-2560-B9F050ED2402}"/>
              </a:ext>
            </a:extLst>
          </p:cNvPr>
          <p:cNvSpPr txBox="1"/>
          <p:nvPr/>
        </p:nvSpPr>
        <p:spPr>
          <a:xfrm>
            <a:off x="2109790" y="151518"/>
            <a:ext cx="5638800" cy="584775"/>
          </a:xfrm>
          <a:prstGeom prst="rect">
            <a:avLst/>
          </a:prstGeom>
          <a:noFill/>
        </p:spPr>
        <p:txBody>
          <a:bodyPr wrap="square" rtlCol="0">
            <a:spAutoFit/>
          </a:bodyPr>
          <a:lstStyle/>
          <a:p>
            <a:r>
              <a:rPr lang="en-US" sz="3200" b="1" dirty="0">
                <a:solidFill>
                  <a:srgbClr val="002060"/>
                </a:solidFill>
                <a:latin typeface="Agency FB" panose="020B0503020202020204" pitchFamily="34" charset="0"/>
                <a:cs typeface="Times New Roman" pitchFamily="18" charset="0"/>
              </a:rPr>
              <a:t>Holography with Stokes correl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12"/>
                                        </p:tgtEl>
                                        <p:attrNameLst>
                                          <p:attrName>ppt_x</p:attrName>
                                        </p:attrNameLst>
                                      </p:cBhvr>
                                      <p:tavLst>
                                        <p:tav tm="0">
                                          <p:val>
                                            <p:strVal val="ppt_x"/>
                                          </p:val>
                                        </p:tav>
                                        <p:tav tm="100000">
                                          <p:val>
                                            <p:strVal val="ppt_x"/>
                                          </p:val>
                                        </p:tav>
                                      </p:tavLst>
                                    </p:anim>
                                    <p:anim calcmode="lin" valueType="num">
                                      <p:cBhvr additive="base">
                                        <p:cTn id="13" dur="500"/>
                                        <p:tgtEl>
                                          <p:spTgt spid="12"/>
                                        </p:tgtEl>
                                        <p:attrNameLst>
                                          <p:attrName>ppt_y</p:attrName>
                                        </p:attrNameLst>
                                      </p:cBhvr>
                                      <p:tavLst>
                                        <p:tav tm="0">
                                          <p:val>
                                            <p:strVal val="ppt_y"/>
                                          </p:val>
                                        </p:tav>
                                        <p:tav tm="100000">
                                          <p:val>
                                            <p:strVal val="1+ppt_h/2"/>
                                          </p:val>
                                        </p:tav>
                                      </p:tavLst>
                                    </p:anim>
                                    <p:set>
                                      <p:cBhvr>
                                        <p:cTn id="14" dur="1" fill="hold">
                                          <p:stCondLst>
                                            <p:cond delay="499"/>
                                          </p:stCondLst>
                                        </p:cTn>
                                        <p:tgtEl>
                                          <p:spTgt spid="1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nodeType="clickEffect">
                                  <p:stCondLst>
                                    <p:cond delay="0"/>
                                  </p:stCondLst>
                                  <p:childTnLst>
                                    <p:anim calcmode="lin" valueType="num">
                                      <p:cBhvr additive="base">
                                        <p:cTn id="24" dur="500"/>
                                        <p:tgtEl>
                                          <p:spTgt spid="16"/>
                                        </p:tgtEl>
                                        <p:attrNameLst>
                                          <p:attrName>ppt_x</p:attrName>
                                        </p:attrNameLst>
                                      </p:cBhvr>
                                      <p:tavLst>
                                        <p:tav tm="0">
                                          <p:val>
                                            <p:strVal val="ppt_x"/>
                                          </p:val>
                                        </p:tav>
                                        <p:tav tm="100000">
                                          <p:val>
                                            <p:strVal val="ppt_x"/>
                                          </p:val>
                                        </p:tav>
                                      </p:tavLst>
                                    </p:anim>
                                    <p:anim calcmode="lin" valueType="num">
                                      <p:cBhvr additive="base">
                                        <p:cTn id="25" dur="500"/>
                                        <p:tgtEl>
                                          <p:spTgt spid="16"/>
                                        </p:tgtEl>
                                        <p:attrNameLst>
                                          <p:attrName>ppt_y</p:attrName>
                                        </p:attrNameLst>
                                      </p:cBhvr>
                                      <p:tavLst>
                                        <p:tav tm="0">
                                          <p:val>
                                            <p:strVal val="ppt_y"/>
                                          </p:val>
                                        </p:tav>
                                        <p:tav tm="100000">
                                          <p:val>
                                            <p:strVal val="1+ppt_h/2"/>
                                          </p:val>
                                        </p:tav>
                                      </p:tavLst>
                                    </p:anim>
                                    <p:set>
                                      <p:cBhvr>
                                        <p:cTn id="26" dur="1" fill="hold">
                                          <p:stCondLst>
                                            <p:cond delay="499"/>
                                          </p:stCondLst>
                                        </p:cTn>
                                        <p:tgtEl>
                                          <p:spTgt spid="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28800" y="825817"/>
            <a:ext cx="3024336" cy="600164"/>
          </a:xfrm>
          <a:prstGeom prst="rect">
            <a:avLst/>
          </a:prstGeom>
          <a:noFill/>
        </p:spPr>
        <p:txBody>
          <a:bodyPr wrap="square" rtlCol="0">
            <a:spAutoFit/>
          </a:bodyPr>
          <a:lstStyle/>
          <a:p>
            <a:r>
              <a:rPr lang="en-US" sz="3300" b="1" dirty="0">
                <a:solidFill>
                  <a:srgbClr val="002060"/>
                </a:solidFill>
                <a:latin typeface="Agency FB" panose="020B0503020202020204" pitchFamily="34" charset="0"/>
                <a:cs typeface="Aharoni" pitchFamily="2" charset="-79"/>
              </a:rPr>
              <a:t>Conclusion:</a:t>
            </a:r>
          </a:p>
        </p:txBody>
      </p:sp>
      <p:sp>
        <p:nvSpPr>
          <p:cNvPr id="3" name="TextBox 2">
            <a:extLst>
              <a:ext uri="{FF2B5EF4-FFF2-40B4-BE49-F238E27FC236}">
                <a16:creationId xmlns:a16="http://schemas.microsoft.com/office/drawing/2014/main" id="{01AC7E56-A3C3-C27F-FF72-1CEF9FCEFCD5}"/>
              </a:ext>
            </a:extLst>
          </p:cNvPr>
          <p:cNvSpPr txBox="1"/>
          <p:nvPr/>
        </p:nvSpPr>
        <p:spPr>
          <a:xfrm>
            <a:off x="152400" y="1430262"/>
            <a:ext cx="9144000" cy="5678478"/>
          </a:xfrm>
          <a:prstGeom prst="rect">
            <a:avLst/>
          </a:prstGeom>
          <a:noFill/>
        </p:spPr>
        <p:txBody>
          <a:bodyPr wrap="square" rtlCol="0">
            <a:spAutoFit/>
          </a:bodyPr>
          <a:lstStyle/>
          <a:p>
            <a:pPr>
              <a:lnSpc>
                <a:spcPct val="150000"/>
              </a:lnSpc>
            </a:pPr>
            <a:endParaRPr lang="en-US" sz="2200" dirty="0">
              <a:latin typeface="Bodoni MT" pitchFamily="18" charset="0"/>
            </a:endParaRPr>
          </a:p>
          <a:p>
            <a:pPr>
              <a:lnSpc>
                <a:spcPct val="150000"/>
              </a:lnSpc>
              <a:buFont typeface="Wingdings" pitchFamily="2" charset="2"/>
              <a:buChar char="v"/>
            </a:pPr>
            <a:r>
              <a:rPr lang="en-US" sz="2400" dirty="0">
                <a:solidFill>
                  <a:srgbClr val="002060"/>
                </a:solidFill>
                <a:latin typeface="Bodoni MT" pitchFamily="18" charset="0"/>
              </a:rPr>
              <a:t>Polarization digital holography (PDH) is discussed and described in the context of recovery and reconstruction of the complete wavefront</a:t>
            </a:r>
          </a:p>
          <a:p>
            <a:pPr>
              <a:lnSpc>
                <a:spcPct val="150000"/>
              </a:lnSpc>
              <a:buFont typeface="Wingdings" pitchFamily="2" charset="2"/>
              <a:buChar char="v"/>
            </a:pPr>
            <a:r>
              <a:rPr lang="en-US" sz="2400" dirty="0">
                <a:solidFill>
                  <a:srgbClr val="002060"/>
                </a:solidFill>
                <a:latin typeface="Bodoni MT" pitchFamily="18" charset="0"/>
              </a:rPr>
              <a:t>Few experimental designs of the PDH are discussed </a:t>
            </a:r>
          </a:p>
          <a:p>
            <a:pPr>
              <a:lnSpc>
                <a:spcPct val="150000"/>
              </a:lnSpc>
              <a:buFont typeface="Wingdings" pitchFamily="2" charset="2"/>
              <a:buChar char="v"/>
            </a:pPr>
            <a:r>
              <a:rPr lang="en-US" sz="2400" dirty="0">
                <a:solidFill>
                  <a:srgbClr val="002060"/>
                </a:solidFill>
                <a:latin typeface="Bodoni MT" pitchFamily="18" charset="0"/>
              </a:rPr>
              <a:t>A possible extension of the digital holography with random light is also discussed</a:t>
            </a:r>
          </a:p>
          <a:p>
            <a:endParaRPr lang="en-US" sz="2400" dirty="0">
              <a:solidFill>
                <a:srgbClr val="002060"/>
              </a:solidFill>
              <a:latin typeface="Bodoni MT" pitchFamily="18" charset="0"/>
            </a:endParaRPr>
          </a:p>
          <a:p>
            <a:pPr>
              <a:buFont typeface="Wingdings" pitchFamily="2" charset="2"/>
              <a:buChar char="v"/>
            </a:pPr>
            <a:endParaRPr lang="en-US" sz="2400" dirty="0">
              <a:solidFill>
                <a:srgbClr val="002060"/>
              </a:solidFill>
              <a:latin typeface="Bodoni MT" pitchFamily="18" charset="0"/>
            </a:endParaRPr>
          </a:p>
          <a:p>
            <a:pPr>
              <a:buFont typeface="Wingdings" pitchFamily="2" charset="2"/>
              <a:buChar char="v"/>
            </a:pPr>
            <a:endParaRPr lang="en-US" sz="2400" dirty="0">
              <a:solidFill>
                <a:srgbClr val="002060"/>
              </a:solidFill>
              <a:latin typeface="Bodoni MT" pitchFamily="18" charset="0"/>
            </a:endParaRPr>
          </a:p>
          <a:p>
            <a:endParaRPr lang="en-US" sz="2400" dirty="0">
              <a:solidFill>
                <a:srgbClr val="002060"/>
              </a:solidFill>
              <a:latin typeface="Bodoni MT" pitchFamily="18" charset="0"/>
            </a:endParaRPr>
          </a:p>
          <a:p>
            <a:endParaRPr lang="en-US" dirty="0"/>
          </a:p>
          <a:p>
            <a:endParaRPr lang="en-US" dirty="0"/>
          </a:p>
          <a:p>
            <a:endParaRPr lang="en-US" dirty="0"/>
          </a:p>
        </p:txBody>
      </p:sp>
    </p:spTree>
    <p:extLst>
      <p:ext uri="{BB962C8B-B14F-4D97-AF65-F5344CB8AC3E}">
        <p14:creationId xmlns:p14="http://schemas.microsoft.com/office/powerpoint/2010/main" val="1515894710"/>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3A85DC68-CDEB-3C3F-3CBC-AA10CCC3049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66128" y="2219695"/>
            <a:ext cx="4295692" cy="3419105"/>
          </a:xfrm>
          <a:prstGeom prst="rect">
            <a:avLst/>
          </a:prstGeom>
        </p:spPr>
      </p:pic>
      <p:sp>
        <p:nvSpPr>
          <p:cNvPr id="2" name="Rectangle 1">
            <a:extLst>
              <a:ext uri="{FF2B5EF4-FFF2-40B4-BE49-F238E27FC236}">
                <a16:creationId xmlns:a16="http://schemas.microsoft.com/office/drawing/2014/main" id="{1E399259-8545-E69C-D5FF-FE67E77F6695}"/>
              </a:ext>
            </a:extLst>
          </p:cNvPr>
          <p:cNvSpPr/>
          <p:nvPr/>
        </p:nvSpPr>
        <p:spPr>
          <a:xfrm>
            <a:off x="1905000" y="447698"/>
            <a:ext cx="3810000" cy="609600"/>
          </a:xfrm>
          <a:prstGeom prst="rect">
            <a:avLst/>
          </a:prstGeom>
        </p:spPr>
        <p:txBody>
          <a:bodyPr vert="horz" lIns="68580" tIns="34290" rIns="68580" bIns="34290" rtlCol="0" anchor="b">
            <a:normAutofit/>
          </a:bodyPr>
          <a:lstStyle/>
          <a:p>
            <a:pPr>
              <a:lnSpc>
                <a:spcPct val="90000"/>
              </a:lnSpc>
              <a:spcBef>
                <a:spcPct val="0"/>
              </a:spcBef>
              <a:spcAft>
                <a:spcPts val="450"/>
              </a:spcAft>
            </a:pPr>
            <a:r>
              <a:rPr lang="en-US" altLang="ja-JP" sz="3200" b="1" dirty="0">
                <a:solidFill>
                  <a:srgbClr val="002060"/>
                </a:solidFill>
                <a:latin typeface="Agency FB" panose="020B0503020202020204" pitchFamily="34" charset="0"/>
                <a:ea typeface="+mj-ea"/>
                <a:cs typeface="+mj-cs"/>
              </a:rPr>
              <a:t>Acknowledgement</a:t>
            </a:r>
          </a:p>
        </p:txBody>
      </p:sp>
      <p:pic>
        <p:nvPicPr>
          <p:cNvPr id="10242" name="Picture 2" descr="SCIENCE AND ENGINEERING RESEARCH BOARD (SERB) Call for Research Proposals">
            <a:extLst>
              <a:ext uri="{FF2B5EF4-FFF2-40B4-BE49-F238E27FC236}">
                <a16:creationId xmlns:a16="http://schemas.microsoft.com/office/drawing/2014/main" id="{4C266DC1-2393-41CE-9A03-93B41E14A1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037" y="1142944"/>
            <a:ext cx="2819401" cy="980848"/>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Welcome to Biotechnology | Biotechnology">
            <a:extLst>
              <a:ext uri="{FF2B5EF4-FFF2-40B4-BE49-F238E27FC236}">
                <a16:creationId xmlns:a16="http://schemas.microsoft.com/office/drawing/2014/main" id="{9FD1D7C8-1892-3BF2-F94E-92CE2534EED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26992" y="838200"/>
            <a:ext cx="2819401" cy="1295400"/>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Council of Scientific and Industrial Research - Wikipedia">
            <a:extLst>
              <a:ext uri="{FF2B5EF4-FFF2-40B4-BE49-F238E27FC236}">
                <a16:creationId xmlns:a16="http://schemas.microsoft.com/office/drawing/2014/main" id="{6B0F3670-8372-94AA-F972-34D302E308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733800"/>
            <a:ext cx="1828800" cy="1836964"/>
          </a:xfrm>
          <a:prstGeom prst="rect">
            <a:avLst/>
          </a:prstGeom>
          <a:noFill/>
          <a:extLst>
            <a:ext uri="{909E8E84-426E-40DD-AFC4-6F175D3DCCD1}">
              <a14:hiddenFill xmlns:a14="http://schemas.microsoft.com/office/drawing/2010/main">
                <a:solidFill>
                  <a:srgbClr val="FFFFFF"/>
                </a:solidFill>
              </a14:hiddenFill>
            </a:ext>
          </a:extLst>
        </p:spPr>
      </p:pic>
      <p:pic>
        <p:nvPicPr>
          <p:cNvPr id="10248" name="Picture 8">
            <a:extLst>
              <a:ext uri="{FF2B5EF4-FFF2-40B4-BE49-F238E27FC236}">
                <a16:creationId xmlns:a16="http://schemas.microsoft.com/office/drawing/2014/main" id="{165E0CD7-A239-73A1-2B1C-01E255159F3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22416" y="3827700"/>
            <a:ext cx="2189639" cy="165870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0FB02BE7-189C-33B8-BF22-127CD221FAA1}"/>
              </a:ext>
            </a:extLst>
          </p:cNvPr>
          <p:cNvSpPr txBox="1"/>
          <p:nvPr/>
        </p:nvSpPr>
        <p:spPr>
          <a:xfrm>
            <a:off x="6859427" y="2247911"/>
            <a:ext cx="2086966" cy="584775"/>
          </a:xfrm>
          <a:prstGeom prst="rect">
            <a:avLst/>
          </a:prstGeom>
          <a:noFill/>
        </p:spPr>
        <p:txBody>
          <a:bodyPr wrap="square" rtlCol="0">
            <a:spAutoFit/>
          </a:bodyPr>
          <a:lstStyle/>
          <a:p>
            <a:r>
              <a:rPr lang="en-IN" sz="1600" dirty="0"/>
              <a:t>BT/PR35557/MED/707/2019</a:t>
            </a:r>
          </a:p>
        </p:txBody>
      </p:sp>
      <p:sp>
        <p:nvSpPr>
          <p:cNvPr id="14" name="TextBox 13">
            <a:extLst>
              <a:ext uri="{FF2B5EF4-FFF2-40B4-BE49-F238E27FC236}">
                <a16:creationId xmlns:a16="http://schemas.microsoft.com/office/drawing/2014/main" id="{951EE4C3-A438-AEB8-EB36-0CB83C9F72BE}"/>
              </a:ext>
            </a:extLst>
          </p:cNvPr>
          <p:cNvSpPr txBox="1"/>
          <p:nvPr/>
        </p:nvSpPr>
        <p:spPr>
          <a:xfrm>
            <a:off x="181036" y="2247910"/>
            <a:ext cx="2086966" cy="338554"/>
          </a:xfrm>
          <a:prstGeom prst="rect">
            <a:avLst/>
          </a:prstGeom>
          <a:noFill/>
        </p:spPr>
        <p:txBody>
          <a:bodyPr wrap="square" rtlCol="0">
            <a:spAutoFit/>
          </a:bodyPr>
          <a:lstStyle/>
          <a:p>
            <a:r>
              <a:rPr lang="en-IN" sz="1600" dirty="0"/>
              <a:t>CORE/2019/000026</a:t>
            </a:r>
          </a:p>
        </p:txBody>
      </p:sp>
      <p:sp>
        <p:nvSpPr>
          <p:cNvPr id="15" name="TextBox 14">
            <a:extLst>
              <a:ext uri="{FF2B5EF4-FFF2-40B4-BE49-F238E27FC236}">
                <a16:creationId xmlns:a16="http://schemas.microsoft.com/office/drawing/2014/main" id="{61D147F9-7794-C229-F841-3A32389181E2}"/>
              </a:ext>
            </a:extLst>
          </p:cNvPr>
          <p:cNvSpPr txBox="1"/>
          <p:nvPr/>
        </p:nvSpPr>
        <p:spPr>
          <a:xfrm>
            <a:off x="163042" y="2711800"/>
            <a:ext cx="2203086" cy="584775"/>
          </a:xfrm>
          <a:prstGeom prst="rect">
            <a:avLst/>
          </a:prstGeom>
          <a:noFill/>
        </p:spPr>
        <p:txBody>
          <a:bodyPr wrap="square" rtlCol="0">
            <a:spAutoFit/>
          </a:bodyPr>
          <a:lstStyle/>
          <a:p>
            <a:r>
              <a:rPr lang="en-IN" sz="1600" dirty="0"/>
              <a:t>080(0092)/2020/EMR-II</a:t>
            </a:r>
          </a:p>
        </p:txBody>
      </p:sp>
      <p:sp>
        <p:nvSpPr>
          <p:cNvPr id="16" name="TextBox 15">
            <a:extLst>
              <a:ext uri="{FF2B5EF4-FFF2-40B4-BE49-F238E27FC236}">
                <a16:creationId xmlns:a16="http://schemas.microsoft.com/office/drawing/2014/main" id="{93E8C7DA-BB15-EBC0-51AB-4155B0D31026}"/>
              </a:ext>
            </a:extLst>
          </p:cNvPr>
          <p:cNvSpPr txBox="1"/>
          <p:nvPr/>
        </p:nvSpPr>
        <p:spPr>
          <a:xfrm>
            <a:off x="6942538" y="2920425"/>
            <a:ext cx="1744262" cy="584775"/>
          </a:xfrm>
          <a:prstGeom prst="rect">
            <a:avLst/>
          </a:prstGeom>
          <a:noFill/>
        </p:spPr>
        <p:txBody>
          <a:bodyPr wrap="square" rtlCol="0">
            <a:spAutoFit/>
          </a:bodyPr>
          <a:lstStyle/>
          <a:p>
            <a:r>
              <a:rPr lang="en-IN" sz="1600" dirty="0"/>
              <a:t>58/14/0/2021-BRNS/37092</a:t>
            </a:r>
          </a:p>
        </p:txBody>
      </p:sp>
      <p:sp>
        <p:nvSpPr>
          <p:cNvPr id="10" name="TextBox 9">
            <a:extLst>
              <a:ext uri="{FF2B5EF4-FFF2-40B4-BE49-F238E27FC236}">
                <a16:creationId xmlns:a16="http://schemas.microsoft.com/office/drawing/2014/main" id="{926792D3-FF3F-6B43-1DDC-661E749F3A43}"/>
              </a:ext>
            </a:extLst>
          </p:cNvPr>
          <p:cNvSpPr txBox="1"/>
          <p:nvPr/>
        </p:nvSpPr>
        <p:spPr>
          <a:xfrm>
            <a:off x="228600" y="5919031"/>
            <a:ext cx="8686800" cy="615553"/>
          </a:xfrm>
          <a:prstGeom prst="rect">
            <a:avLst/>
          </a:prstGeom>
          <a:noFill/>
        </p:spPr>
        <p:txBody>
          <a:bodyPr wrap="square" rtlCol="0">
            <a:spAutoFit/>
          </a:bodyPr>
          <a:lstStyle/>
          <a:p>
            <a:r>
              <a:rPr lang="en-IN" sz="1700" dirty="0" err="1"/>
              <a:t>Dr.</a:t>
            </a:r>
            <a:r>
              <a:rPr lang="en-IN" sz="1700" dirty="0"/>
              <a:t> </a:t>
            </a:r>
            <a:r>
              <a:rPr lang="en-IN" sz="1700" dirty="0" err="1"/>
              <a:t>Vinu</a:t>
            </a:r>
            <a:r>
              <a:rPr lang="en-IN" sz="1700" dirty="0"/>
              <a:t> R V &amp; </a:t>
            </a:r>
            <a:r>
              <a:rPr lang="en-IN" sz="1700" dirty="0" err="1"/>
              <a:t>Dr.</a:t>
            </a:r>
            <a:r>
              <a:rPr lang="en-IN" sz="1700" dirty="0"/>
              <a:t> </a:t>
            </a:r>
            <a:r>
              <a:rPr lang="en-IN" sz="1700" dirty="0" err="1"/>
              <a:t>Darshika</a:t>
            </a:r>
            <a:r>
              <a:rPr lang="en-IN" sz="1700" dirty="0"/>
              <a:t> Singh, IIST-Trivandrum</a:t>
            </a:r>
          </a:p>
          <a:p>
            <a:r>
              <a:rPr lang="en-IN" sz="1700" dirty="0"/>
              <a:t>Former master students: Niraj </a:t>
            </a:r>
            <a:r>
              <a:rPr lang="en-IN" sz="1700" dirty="0" err="1"/>
              <a:t>Soni</a:t>
            </a:r>
            <a:r>
              <a:rPr lang="en-IN" sz="1700" dirty="0"/>
              <a:t>, Atul </a:t>
            </a:r>
            <a:r>
              <a:rPr lang="en-IN" sz="1700" dirty="0" err="1"/>
              <a:t>Somukuwar</a:t>
            </a:r>
            <a:r>
              <a:rPr lang="en-IN" sz="1700" dirty="0"/>
              <a:t>, Annie Varghese, </a:t>
            </a:r>
            <a:r>
              <a:rPr lang="en-IN" sz="1700" dirty="0" err="1"/>
              <a:t>Sreelal</a:t>
            </a:r>
            <a:r>
              <a:rPr lang="en-IN" sz="1700" dirty="0"/>
              <a:t> M,  </a:t>
            </a:r>
          </a:p>
        </p:txBody>
      </p:sp>
    </p:spTree>
    <p:extLst>
      <p:ext uri="{BB962C8B-B14F-4D97-AF65-F5344CB8AC3E}">
        <p14:creationId xmlns:p14="http://schemas.microsoft.com/office/powerpoint/2010/main" val="40380599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dirty="0"/>
          </a:p>
        </p:txBody>
      </p:sp>
      <p:sp>
        <p:nvSpPr>
          <p:cNvPr id="3" name="Content Placeholder 2"/>
          <p:cNvSpPr>
            <a:spLocks noGrp="1"/>
          </p:cNvSpPr>
          <p:nvPr>
            <p:ph idx="1"/>
          </p:nvPr>
        </p:nvSpPr>
        <p:spPr/>
        <p:txBody>
          <a:bodyPr/>
          <a:lstStyle/>
          <a:p>
            <a:endParaRPr lang="en-IN"/>
          </a:p>
        </p:txBody>
      </p:sp>
      <p:pic>
        <p:nvPicPr>
          <p:cNvPr id="4" name="Picture 2" descr="Related image"/>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Tree>
    <p:extLst>
      <p:ext uri="{BB962C8B-B14F-4D97-AF65-F5344CB8AC3E}">
        <p14:creationId xmlns:p14="http://schemas.microsoft.com/office/powerpoint/2010/main" val="2127104515"/>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88541" y="294140"/>
            <a:ext cx="4175125" cy="600164"/>
          </a:xfrm>
          <a:prstGeom prst="rect">
            <a:avLst/>
          </a:prstGeom>
          <a:noFill/>
        </p:spPr>
        <p:txBody>
          <a:bodyPr>
            <a:spAutoFit/>
          </a:bodyPr>
          <a:lstStyle/>
          <a:p>
            <a:pPr>
              <a:defRPr/>
            </a:pPr>
            <a:r>
              <a:rPr lang="en-US" sz="3300" b="1" dirty="0">
                <a:solidFill>
                  <a:schemeClr val="tx2"/>
                </a:solidFill>
                <a:latin typeface="Agency FB" panose="020B0503020202020204" pitchFamily="34" charset="0"/>
                <a:cs typeface="Times New Roman" pitchFamily="18" charset="0"/>
              </a:rPr>
              <a:t>Optical Imaging</a:t>
            </a:r>
            <a:endParaRPr lang="en-IN" sz="3300" b="1" dirty="0">
              <a:solidFill>
                <a:schemeClr val="tx2"/>
              </a:solidFill>
              <a:latin typeface="Agency FB" panose="020B0503020202020204" pitchFamily="34" charset="0"/>
              <a:cs typeface="Times New Roman" pitchFamily="18" charset="0"/>
            </a:endParaRPr>
          </a:p>
        </p:txBody>
      </p:sp>
      <p:sp>
        <p:nvSpPr>
          <p:cNvPr id="4" name="Oval 3"/>
          <p:cNvSpPr/>
          <p:nvPr/>
        </p:nvSpPr>
        <p:spPr bwMode="auto">
          <a:xfrm>
            <a:off x="6573838" y="1125538"/>
            <a:ext cx="403225" cy="1071562"/>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5" name="Straight Connector 4"/>
          <p:cNvCxnSpPr/>
          <p:nvPr/>
        </p:nvCxnSpPr>
        <p:spPr bwMode="auto">
          <a:xfrm>
            <a:off x="4787900" y="1660525"/>
            <a:ext cx="3859213"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miley Face 5"/>
          <p:cNvSpPr/>
          <p:nvPr/>
        </p:nvSpPr>
        <p:spPr bwMode="auto">
          <a:xfrm>
            <a:off x="4960938" y="1498600"/>
            <a:ext cx="230187" cy="2794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7" name="Smiley Face 6"/>
          <p:cNvSpPr/>
          <p:nvPr/>
        </p:nvSpPr>
        <p:spPr bwMode="auto">
          <a:xfrm>
            <a:off x="8338517" y="1447801"/>
            <a:ext cx="335584" cy="352424"/>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8" name="Straight Arrow Connector 7"/>
          <p:cNvCxnSpPr/>
          <p:nvPr/>
        </p:nvCxnSpPr>
        <p:spPr bwMode="auto">
          <a:xfrm>
            <a:off x="5164138" y="1784350"/>
            <a:ext cx="138271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bwMode="auto">
          <a:xfrm>
            <a:off x="6991350" y="1800225"/>
            <a:ext cx="1382713"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0" name="TextBox 12"/>
          <p:cNvSpPr txBox="1">
            <a:spLocks noChangeArrowheads="1"/>
          </p:cNvSpPr>
          <p:nvPr/>
        </p:nvSpPr>
        <p:spPr bwMode="auto">
          <a:xfrm>
            <a:off x="5709503" y="1753103"/>
            <a:ext cx="345601" cy="179308"/>
          </a:xfrm>
          <a:prstGeom prst="rect">
            <a:avLst/>
          </a:prstGeom>
          <a:noFill/>
          <a:ln w="9525">
            <a:noFill/>
            <a:miter lim="800000"/>
            <a:headEnd/>
            <a:tailEnd/>
          </a:ln>
        </p:spPr>
        <p:txBody>
          <a:bodyPr>
            <a:spAutoFit/>
          </a:bodyPr>
          <a:lstStyle/>
          <a:p>
            <a:r>
              <a:rPr lang="en-US" sz="1200"/>
              <a:t>2</a:t>
            </a:r>
            <a:r>
              <a:rPr lang="en-US" sz="1200" i="1"/>
              <a:t>f</a:t>
            </a:r>
            <a:endParaRPr lang="en-IN" sz="1200" i="1"/>
          </a:p>
        </p:txBody>
      </p:sp>
      <p:sp>
        <p:nvSpPr>
          <p:cNvPr id="11" name="TextBox 13"/>
          <p:cNvSpPr txBox="1">
            <a:spLocks noChangeArrowheads="1"/>
          </p:cNvSpPr>
          <p:nvPr/>
        </p:nvSpPr>
        <p:spPr bwMode="auto">
          <a:xfrm>
            <a:off x="7573313" y="1778114"/>
            <a:ext cx="345601" cy="179308"/>
          </a:xfrm>
          <a:prstGeom prst="rect">
            <a:avLst/>
          </a:prstGeom>
          <a:noFill/>
          <a:ln w="9525">
            <a:noFill/>
            <a:miter lim="800000"/>
            <a:headEnd/>
            <a:tailEnd/>
          </a:ln>
        </p:spPr>
        <p:txBody>
          <a:bodyPr>
            <a:spAutoFit/>
          </a:bodyPr>
          <a:lstStyle/>
          <a:p>
            <a:r>
              <a:rPr lang="en-US" sz="1200"/>
              <a:t>2</a:t>
            </a:r>
            <a:r>
              <a:rPr lang="en-US" sz="1200" i="1"/>
              <a:t>f</a:t>
            </a:r>
            <a:endParaRPr lang="en-IN" sz="1200" i="1"/>
          </a:p>
        </p:txBody>
      </p:sp>
      <p:sp>
        <p:nvSpPr>
          <p:cNvPr id="12" name="TextBox 14"/>
          <p:cNvSpPr txBox="1">
            <a:spLocks noChangeArrowheads="1"/>
          </p:cNvSpPr>
          <p:nvPr/>
        </p:nvSpPr>
        <p:spPr bwMode="auto">
          <a:xfrm>
            <a:off x="6400704" y="2244240"/>
            <a:ext cx="1123204" cy="276710"/>
          </a:xfrm>
          <a:prstGeom prst="rect">
            <a:avLst/>
          </a:prstGeom>
          <a:noFill/>
          <a:ln w="9525">
            <a:noFill/>
            <a:miter lim="800000"/>
            <a:headEnd/>
            <a:tailEnd/>
          </a:ln>
        </p:spPr>
        <p:txBody>
          <a:bodyPr>
            <a:spAutoFit/>
          </a:bodyPr>
          <a:lstStyle/>
          <a:p>
            <a:r>
              <a:rPr lang="en-US" sz="1200">
                <a:latin typeface="Aharoni" pitchFamily="2" charset="-79"/>
                <a:cs typeface="Aharoni" pitchFamily="2" charset="-79"/>
              </a:rPr>
              <a:t>Imaging lens</a:t>
            </a:r>
            <a:endParaRPr lang="en-IN" sz="1200">
              <a:latin typeface="Aharoni" pitchFamily="2" charset="-79"/>
              <a:cs typeface="Aharoni" pitchFamily="2" charset="-79"/>
            </a:endParaRPr>
          </a:p>
        </p:txBody>
      </p:sp>
      <p:sp>
        <p:nvSpPr>
          <p:cNvPr id="13" name="TextBox 16"/>
          <p:cNvSpPr txBox="1">
            <a:spLocks noChangeArrowheads="1"/>
          </p:cNvSpPr>
          <p:nvPr/>
        </p:nvSpPr>
        <p:spPr bwMode="auto">
          <a:xfrm>
            <a:off x="179388" y="1628775"/>
            <a:ext cx="4752975" cy="4062651"/>
          </a:xfrm>
          <a:prstGeom prst="rect">
            <a:avLst/>
          </a:prstGeom>
          <a:noFill/>
          <a:ln w="9525">
            <a:noFill/>
            <a:miter lim="800000"/>
            <a:headEnd/>
            <a:tailEnd/>
          </a:ln>
        </p:spPr>
        <p:txBody>
          <a:bodyPr>
            <a:spAutoFit/>
          </a:bodyPr>
          <a:lstStyle/>
          <a:p>
            <a:pPr>
              <a:buFont typeface="Wingdings" pitchFamily="2" charset="2"/>
              <a:buChar char="v"/>
            </a:pPr>
            <a:r>
              <a:rPr lang="en-US" dirty="0">
                <a:solidFill>
                  <a:srgbClr val="002060"/>
                </a:solidFill>
                <a:latin typeface="Aharoni" pitchFamily="2" charset="-79"/>
                <a:cs typeface="Aharoni" pitchFamily="2" charset="-79"/>
              </a:rPr>
              <a:t>Replica at imaging plane</a:t>
            </a:r>
            <a:endParaRPr lang="en-IN" dirty="0">
              <a:solidFill>
                <a:srgbClr val="002060"/>
              </a:solidFill>
              <a:latin typeface="Aharoni" pitchFamily="2" charset="-79"/>
              <a:cs typeface="Aharoni" pitchFamily="2" charset="-79"/>
            </a:endParaRPr>
          </a:p>
          <a:p>
            <a:pPr>
              <a:buFont typeface="Wingdings" pitchFamily="2" charset="2"/>
              <a:buChar char="v"/>
            </a:pPr>
            <a:endParaRPr lang="en-US" dirty="0">
              <a:solidFill>
                <a:srgbClr val="002060"/>
              </a:solidFill>
              <a:latin typeface="Aharoni" pitchFamily="2" charset="-79"/>
              <a:cs typeface="Aharoni" pitchFamily="2" charset="-79"/>
            </a:endParaRPr>
          </a:p>
          <a:p>
            <a:endParaRPr lang="en-US" dirty="0">
              <a:solidFill>
                <a:srgbClr val="002060"/>
              </a:solidFill>
              <a:latin typeface="Aharoni" pitchFamily="2" charset="-79"/>
              <a:cs typeface="Aharoni" pitchFamily="2" charset="-79"/>
            </a:endParaRPr>
          </a:p>
          <a:p>
            <a:pPr>
              <a:buFont typeface="Wingdings" pitchFamily="2" charset="2"/>
              <a:buChar char="v"/>
            </a:pPr>
            <a:r>
              <a:rPr lang="en-US" dirty="0">
                <a:solidFill>
                  <a:srgbClr val="002060"/>
                </a:solidFill>
                <a:latin typeface="Aharoni" pitchFamily="2" charset="-79"/>
                <a:cs typeface="Aharoni" pitchFamily="2" charset="-79"/>
              </a:rPr>
              <a:t>Microscopy: improvement in resolution possible by tailored illumination</a:t>
            </a:r>
          </a:p>
          <a:p>
            <a:pPr>
              <a:buFont typeface="Wingdings" pitchFamily="2" charset="2"/>
              <a:buChar char="v"/>
            </a:pPr>
            <a:endParaRPr lang="en-US" dirty="0">
              <a:latin typeface="Aharoni" pitchFamily="2" charset="-79"/>
              <a:cs typeface="Aharoni" pitchFamily="2" charset="-79"/>
            </a:endParaRPr>
          </a:p>
          <a:p>
            <a:pPr>
              <a:buFont typeface="Wingdings" pitchFamily="2" charset="2"/>
              <a:buChar char="v"/>
            </a:pPr>
            <a:endParaRPr lang="en-US" dirty="0">
              <a:latin typeface="Aharoni" pitchFamily="2" charset="-79"/>
              <a:cs typeface="Aharoni" pitchFamily="2" charset="-79"/>
            </a:endParaRPr>
          </a:p>
          <a:p>
            <a:endParaRPr lang="en-US" dirty="0">
              <a:latin typeface="Aharoni" pitchFamily="2" charset="-79"/>
              <a:cs typeface="Aharoni" pitchFamily="2" charset="-79"/>
            </a:endParaRPr>
          </a:p>
          <a:p>
            <a:endParaRPr lang="en-US" dirty="0">
              <a:latin typeface="Aharoni" pitchFamily="2" charset="-79"/>
              <a:cs typeface="Aharoni" pitchFamily="2" charset="-79"/>
            </a:endParaRPr>
          </a:p>
          <a:p>
            <a:pPr>
              <a:buFont typeface="Wingdings" pitchFamily="2" charset="2"/>
              <a:buChar char="v"/>
            </a:pPr>
            <a:r>
              <a:rPr lang="en-US" dirty="0">
                <a:solidFill>
                  <a:srgbClr val="002060"/>
                </a:solidFill>
                <a:latin typeface="Aharoni" pitchFamily="2" charset="-79"/>
                <a:cs typeface="Aharoni" pitchFamily="2" charset="-79"/>
              </a:rPr>
              <a:t>Holography: Provides </a:t>
            </a:r>
            <a:r>
              <a:rPr lang="en-US" sz="2400" dirty="0">
                <a:solidFill>
                  <a:srgbClr val="002060"/>
                </a:solidFill>
                <a:latin typeface="Aharoni" pitchFamily="2" charset="-79"/>
                <a:cs typeface="Aharoni" pitchFamily="2" charset="-79"/>
              </a:rPr>
              <a:t>3</a:t>
            </a:r>
            <a:r>
              <a:rPr lang="en-US" dirty="0">
                <a:solidFill>
                  <a:srgbClr val="002060"/>
                </a:solidFill>
                <a:latin typeface="Aharoni" pitchFamily="2" charset="-79"/>
                <a:cs typeface="Aharoni" pitchFamily="2" charset="-79"/>
              </a:rPr>
              <a:t>D complex field reconstruction </a:t>
            </a:r>
          </a:p>
          <a:p>
            <a:endParaRPr lang="en-US" dirty="0">
              <a:solidFill>
                <a:srgbClr val="002060"/>
              </a:solidFill>
              <a:latin typeface="Aharoni" pitchFamily="2" charset="-79"/>
              <a:cs typeface="Aharoni" pitchFamily="2" charset="-79"/>
            </a:endParaRPr>
          </a:p>
          <a:p>
            <a:pPr>
              <a:buFont typeface="Wingdings" pitchFamily="2" charset="2"/>
              <a:buChar char="v"/>
            </a:pPr>
            <a:endParaRPr lang="en-US" dirty="0">
              <a:solidFill>
                <a:srgbClr val="002060"/>
              </a:solidFill>
              <a:latin typeface="Aharoni" pitchFamily="2" charset="-79"/>
              <a:cs typeface="Aharoni" pitchFamily="2" charset="-79"/>
            </a:endParaRPr>
          </a:p>
          <a:p>
            <a:pPr>
              <a:buFont typeface="Wingdings" pitchFamily="2" charset="2"/>
              <a:buChar char="v"/>
            </a:pPr>
            <a:r>
              <a:rPr lang="en-US" dirty="0">
                <a:solidFill>
                  <a:srgbClr val="002060"/>
                </a:solidFill>
                <a:latin typeface="Aharoni" pitchFamily="2" charset="-79"/>
                <a:cs typeface="Aharoni" pitchFamily="2" charset="-79"/>
              </a:rPr>
              <a:t>Optical imaging through randomness </a:t>
            </a:r>
            <a:endParaRPr lang="en-IN" dirty="0">
              <a:solidFill>
                <a:srgbClr val="002060"/>
              </a:solidFill>
              <a:latin typeface="Aharoni" pitchFamily="2" charset="-79"/>
              <a:cs typeface="Aharoni" pitchFamily="2" charset="-79"/>
            </a:endParaRPr>
          </a:p>
        </p:txBody>
      </p:sp>
      <p:sp>
        <p:nvSpPr>
          <p:cNvPr id="14" name="AutoShape 24"/>
          <p:cNvSpPr>
            <a:spLocks noChangeArrowheads="1"/>
          </p:cNvSpPr>
          <p:nvPr/>
        </p:nvSpPr>
        <p:spPr bwMode="auto">
          <a:xfrm>
            <a:off x="4860032" y="2564904"/>
            <a:ext cx="1282758" cy="1944216"/>
          </a:xfrm>
          <a:prstGeom prst="wedgeRoundRectCallout">
            <a:avLst>
              <a:gd name="adj1" fmla="val 49836"/>
              <a:gd name="adj2" fmla="val 28589"/>
              <a:gd name="adj3" fmla="val 16667"/>
            </a:avLst>
          </a:prstGeom>
          <a:blipFill dpi="0" rotWithShape="1">
            <a:blip r:embed="rId2" cstate="print"/>
            <a:srcRect/>
            <a:stretch>
              <a:fillRect b="-1412"/>
            </a:stretch>
          </a:blipFill>
          <a:ln w="19050" algn="ctr">
            <a:solidFill>
              <a:srgbClr val="CC6600"/>
            </a:solidFill>
            <a:miter lim="800000"/>
            <a:headEnd/>
            <a:tailEnd/>
          </a:ln>
          <a:effectLst/>
        </p:spPr>
        <p:txBody>
          <a:bodyPr anchor="ctr"/>
          <a:lstStyle/>
          <a:p>
            <a:pPr algn="ctr">
              <a:defRPr/>
            </a:pPr>
            <a:endParaRPr lang="en-US" sz="2400">
              <a:solidFill>
                <a:schemeClr val="tx2"/>
              </a:solidFill>
              <a:latin typeface="Comic Sans MS" pitchFamily="66" charset="0"/>
              <a:cs typeface="Arial" charset="0"/>
            </a:endParaRPr>
          </a:p>
        </p:txBody>
      </p:sp>
      <p:pic>
        <p:nvPicPr>
          <p:cNvPr id="15" name="Picture 2"/>
          <p:cNvPicPr>
            <a:picLocks noChangeAspect="1" noChangeArrowheads="1"/>
          </p:cNvPicPr>
          <p:nvPr/>
        </p:nvPicPr>
        <p:blipFill>
          <a:blip r:embed="rId3" cstate="print"/>
          <a:srcRect l="12158" t="26140" r="26454" b="8559"/>
          <a:stretch>
            <a:fillRect/>
          </a:stretch>
        </p:blipFill>
        <p:spPr bwMode="auto">
          <a:xfrm>
            <a:off x="6875463" y="4365625"/>
            <a:ext cx="1577975" cy="1295400"/>
          </a:xfrm>
          <a:prstGeom prst="rect">
            <a:avLst/>
          </a:prstGeom>
          <a:noFill/>
          <a:ln w="9525">
            <a:noFill/>
            <a:miter lim="800000"/>
            <a:headEnd/>
            <a:tailEnd/>
          </a:ln>
        </p:spPr>
      </p:pic>
      <p:sp>
        <p:nvSpPr>
          <p:cNvPr id="16" name="Rounded Rectangle 15"/>
          <p:cNvSpPr/>
          <p:nvPr/>
        </p:nvSpPr>
        <p:spPr>
          <a:xfrm>
            <a:off x="152400" y="4191000"/>
            <a:ext cx="5292725" cy="863600"/>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42257" y="45045"/>
            <a:ext cx="3791743" cy="1143000"/>
          </a:xfrm>
        </p:spPr>
        <p:txBody>
          <a:bodyPr/>
          <a:lstStyle/>
          <a:p>
            <a:r>
              <a:rPr lang="en-IN" sz="3200" b="1" dirty="0">
                <a:solidFill>
                  <a:srgbClr val="002060"/>
                </a:solidFill>
                <a:latin typeface="Agency FB" panose="020B0503020202020204" pitchFamily="34" charset="0"/>
              </a:rPr>
              <a:t>Phase objects</a:t>
            </a:r>
          </a:p>
        </p:txBody>
      </p:sp>
      <p:sp>
        <p:nvSpPr>
          <p:cNvPr id="3" name="Content Placeholder 2"/>
          <p:cNvSpPr>
            <a:spLocks noGrp="1"/>
          </p:cNvSpPr>
          <p:nvPr>
            <p:ph idx="1"/>
          </p:nvPr>
        </p:nvSpPr>
        <p:spPr/>
        <p:txBody>
          <a:bodyPr/>
          <a:lstStyle/>
          <a:p>
            <a:r>
              <a:rPr lang="en-IN" sz="2800" dirty="0">
                <a:solidFill>
                  <a:srgbClr val="002060"/>
                </a:solidFill>
              </a:rPr>
              <a:t>Transparent specimen</a:t>
            </a:r>
          </a:p>
          <a:p>
            <a:r>
              <a:rPr lang="en-IN" sz="2800" dirty="0">
                <a:solidFill>
                  <a:srgbClr val="002060"/>
                </a:solidFill>
              </a:rPr>
              <a:t>Do not absorb or scatter light</a:t>
            </a:r>
          </a:p>
          <a:p>
            <a:r>
              <a:rPr lang="en-IN" sz="2800" dirty="0">
                <a:solidFill>
                  <a:srgbClr val="002060"/>
                </a:solidFill>
              </a:rPr>
              <a:t>Instead produces a phase change of light</a:t>
            </a:r>
          </a:p>
        </p:txBody>
      </p:sp>
      <p:sp>
        <p:nvSpPr>
          <p:cNvPr id="4" name="Footer Placeholder 3"/>
          <p:cNvSpPr>
            <a:spLocks noGrp="1"/>
          </p:cNvSpPr>
          <p:nvPr>
            <p:ph type="ftr" sz="quarter" idx="11"/>
          </p:nvPr>
        </p:nvSpPr>
        <p:spPr/>
        <p:txBody>
          <a:bodyPr/>
          <a:lstStyle/>
          <a:p>
            <a:r>
              <a:rPr lang="en-IN" dirty="0">
                <a:solidFill>
                  <a:srgbClr val="002060"/>
                </a:solidFill>
              </a:rPr>
              <a:t>Quantitative Phase Imaging</a:t>
            </a:r>
          </a:p>
        </p:txBody>
      </p:sp>
      <p:pic>
        <p:nvPicPr>
          <p:cNvPr id="1026" name="Picture 2" descr="D:\LOCAL F\Local Disk\IIST\Project\Final Thesis\images\phas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5737" y="3645024"/>
            <a:ext cx="4680520" cy="26642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68514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0" presetClass="entr" presetSubtype="0" fill="hold" nodeType="withEffect">
                                  <p:stCondLst>
                                    <p:cond delay="0"/>
                                  </p:stCondLst>
                                  <p:childTnLst>
                                    <p:set>
                                      <p:cBhvr>
                                        <p:cTn id="16" dur="1" fill="hold">
                                          <p:stCondLst>
                                            <p:cond delay="0"/>
                                          </p:stCondLst>
                                        </p:cTn>
                                        <p:tgtEl>
                                          <p:spTgt spid="1026"/>
                                        </p:tgtEl>
                                        <p:attrNameLst>
                                          <p:attrName>style.visibility</p:attrName>
                                        </p:attrNameLst>
                                      </p:cBhvr>
                                      <p:to>
                                        <p:strVal val="visible"/>
                                      </p:to>
                                    </p:set>
                                    <p:animEffect transition="in" filter="fade">
                                      <p:cBhvr>
                                        <p:cTn id="17"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43400" y="3657600"/>
            <a:ext cx="4572000" cy="281940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a:spLocks noChangeArrowheads="1"/>
          </p:cNvSpPr>
          <p:nvPr/>
        </p:nvSpPr>
        <p:spPr bwMode="auto">
          <a:xfrm>
            <a:off x="1897755" y="71715"/>
            <a:ext cx="3497342" cy="600164"/>
          </a:xfrm>
          <a:prstGeom prst="rect">
            <a:avLst/>
          </a:prstGeom>
          <a:noFill/>
          <a:ln w="9525">
            <a:noFill/>
            <a:miter lim="800000"/>
            <a:headEnd/>
            <a:tailEnd/>
          </a:ln>
        </p:spPr>
        <p:txBody>
          <a:bodyPr wrap="square">
            <a:spAutoFit/>
          </a:bodyPr>
          <a:lstStyle/>
          <a:p>
            <a:r>
              <a:rPr lang="en-US" sz="3300" b="1" dirty="0">
                <a:latin typeface="Agency FB" panose="020B0503020202020204" pitchFamily="34" charset="0"/>
              </a:rPr>
              <a:t>Holography</a:t>
            </a:r>
          </a:p>
        </p:txBody>
      </p:sp>
      <p:pic>
        <p:nvPicPr>
          <p:cNvPr id="4" name="Picture 10" descr="C:\Users\RAKESH\Desktop\gabor1.jpg"/>
          <p:cNvPicPr>
            <a:picLocks noChangeAspect="1" noChangeArrowheads="1"/>
          </p:cNvPicPr>
          <p:nvPr/>
        </p:nvPicPr>
        <p:blipFill>
          <a:blip r:embed="rId2" cstate="print"/>
          <a:srcRect r="2868"/>
          <a:stretch>
            <a:fillRect/>
          </a:stretch>
        </p:blipFill>
        <p:spPr bwMode="auto">
          <a:xfrm>
            <a:off x="0" y="2100262"/>
            <a:ext cx="3886200" cy="2166938"/>
          </a:xfrm>
          <a:prstGeom prst="rect">
            <a:avLst/>
          </a:prstGeom>
          <a:noFill/>
        </p:spPr>
      </p:pic>
      <p:sp>
        <p:nvSpPr>
          <p:cNvPr id="5" name="TextBox 4"/>
          <p:cNvSpPr txBox="1"/>
          <p:nvPr/>
        </p:nvSpPr>
        <p:spPr>
          <a:xfrm>
            <a:off x="0" y="1718846"/>
            <a:ext cx="5029200" cy="338554"/>
          </a:xfrm>
          <a:prstGeom prst="rect">
            <a:avLst/>
          </a:prstGeom>
          <a:noFill/>
        </p:spPr>
        <p:txBody>
          <a:bodyPr wrap="square" rtlCol="0">
            <a:spAutoFit/>
          </a:bodyPr>
          <a:lstStyle/>
          <a:p>
            <a:r>
              <a:rPr lang="en-US" sz="1600" b="1" dirty="0">
                <a:solidFill>
                  <a:srgbClr val="002060"/>
                </a:solidFill>
              </a:rPr>
              <a:t>Gabor’s Holography: In line Holography</a:t>
            </a:r>
          </a:p>
        </p:txBody>
      </p:sp>
      <p:pic>
        <p:nvPicPr>
          <p:cNvPr id="6" name="Picture 11" descr="C:\Users\RAKESH\Desktop\gabor2.jpg"/>
          <p:cNvPicPr>
            <a:picLocks noChangeAspect="1" noChangeArrowheads="1"/>
          </p:cNvPicPr>
          <p:nvPr/>
        </p:nvPicPr>
        <p:blipFill>
          <a:blip r:embed="rId3" cstate="print"/>
          <a:srcRect l="4261" r="9091"/>
          <a:stretch>
            <a:fillRect/>
          </a:stretch>
        </p:blipFill>
        <p:spPr bwMode="auto">
          <a:xfrm>
            <a:off x="4800600" y="1143000"/>
            <a:ext cx="3962400" cy="2438400"/>
          </a:xfrm>
          <a:prstGeom prst="rect">
            <a:avLst/>
          </a:prstGeom>
          <a:noFill/>
        </p:spPr>
      </p:pic>
      <p:sp>
        <p:nvSpPr>
          <p:cNvPr id="7" name="TextBox 6"/>
          <p:cNvSpPr txBox="1"/>
          <p:nvPr/>
        </p:nvSpPr>
        <p:spPr>
          <a:xfrm>
            <a:off x="3962400" y="6488668"/>
            <a:ext cx="4114800" cy="369332"/>
          </a:xfrm>
          <a:prstGeom prst="rect">
            <a:avLst/>
          </a:prstGeom>
          <a:noFill/>
        </p:spPr>
        <p:txBody>
          <a:bodyPr wrap="square" rtlCol="0">
            <a:spAutoFit/>
          </a:bodyPr>
          <a:lstStyle/>
          <a:p>
            <a:r>
              <a:rPr lang="en-US" i="1" dirty="0"/>
              <a:t>J. Goodman, Fourier Optics</a:t>
            </a:r>
          </a:p>
        </p:txBody>
      </p:sp>
      <p:grpSp>
        <p:nvGrpSpPr>
          <p:cNvPr id="8" name="Group 367"/>
          <p:cNvGrpSpPr>
            <a:grpSpLocks/>
          </p:cNvGrpSpPr>
          <p:nvPr/>
        </p:nvGrpSpPr>
        <p:grpSpPr bwMode="auto">
          <a:xfrm>
            <a:off x="4419600" y="4191000"/>
            <a:ext cx="3886200" cy="2209800"/>
            <a:chOff x="131" y="879"/>
            <a:chExt cx="2462" cy="1768"/>
          </a:xfrm>
        </p:grpSpPr>
        <p:sp>
          <p:nvSpPr>
            <p:cNvPr id="9" name="Freeform 166"/>
            <p:cNvSpPr>
              <a:spLocks/>
            </p:cNvSpPr>
            <p:nvPr/>
          </p:nvSpPr>
          <p:spPr bwMode="auto">
            <a:xfrm>
              <a:off x="286" y="1997"/>
              <a:ext cx="384" cy="316"/>
            </a:xfrm>
            <a:custGeom>
              <a:avLst/>
              <a:gdLst/>
              <a:ahLst/>
              <a:cxnLst>
                <a:cxn ang="0">
                  <a:pos x="45" y="210"/>
                </a:cxn>
                <a:cxn ang="0">
                  <a:pos x="223" y="308"/>
                </a:cxn>
                <a:cxn ang="0">
                  <a:pos x="364" y="246"/>
                </a:cxn>
                <a:cxn ang="0">
                  <a:pos x="343" y="115"/>
                </a:cxn>
                <a:cxn ang="0">
                  <a:pos x="247" y="19"/>
                </a:cxn>
                <a:cxn ang="0">
                  <a:pos x="103" y="19"/>
                </a:cxn>
                <a:cxn ang="0">
                  <a:pos x="81" y="131"/>
                </a:cxn>
                <a:cxn ang="0">
                  <a:pos x="45" y="210"/>
                </a:cxn>
              </a:cxnLst>
              <a:rect l="0" t="0" r="r" b="b"/>
              <a:pathLst>
                <a:path w="384" h="316">
                  <a:moveTo>
                    <a:pt x="45" y="210"/>
                  </a:moveTo>
                  <a:cubicBezTo>
                    <a:pt x="90" y="316"/>
                    <a:pt x="171" y="298"/>
                    <a:pt x="223" y="308"/>
                  </a:cubicBezTo>
                  <a:cubicBezTo>
                    <a:pt x="276" y="314"/>
                    <a:pt x="344" y="278"/>
                    <a:pt x="364" y="246"/>
                  </a:cubicBezTo>
                  <a:cubicBezTo>
                    <a:pt x="384" y="214"/>
                    <a:pt x="362" y="153"/>
                    <a:pt x="343" y="115"/>
                  </a:cubicBezTo>
                  <a:cubicBezTo>
                    <a:pt x="324" y="77"/>
                    <a:pt x="287" y="35"/>
                    <a:pt x="247" y="19"/>
                  </a:cubicBezTo>
                  <a:cubicBezTo>
                    <a:pt x="207" y="3"/>
                    <a:pt x="131" y="0"/>
                    <a:pt x="103" y="19"/>
                  </a:cubicBezTo>
                  <a:cubicBezTo>
                    <a:pt x="75" y="38"/>
                    <a:pt x="91" y="99"/>
                    <a:pt x="81" y="131"/>
                  </a:cubicBezTo>
                  <a:cubicBezTo>
                    <a:pt x="71" y="163"/>
                    <a:pt x="0" y="104"/>
                    <a:pt x="45" y="210"/>
                  </a:cubicBezTo>
                  <a:close/>
                </a:path>
              </a:pathLst>
            </a:custGeom>
            <a:gradFill rotWithShape="1">
              <a:gsLst>
                <a:gs pos="0">
                  <a:srgbClr val="FF0000"/>
                </a:gs>
                <a:gs pos="100000">
                  <a:srgbClr val="800000"/>
                </a:gs>
              </a:gsLst>
              <a:path path="rect">
                <a:fillToRect l="50000" t="50000" r="50000" b="50000"/>
              </a:path>
            </a:gradFill>
            <a:ln w="9525" cap="flat" cmpd="sng">
              <a:noFill/>
              <a:prstDash val="solid"/>
              <a:round/>
              <a:headEnd/>
              <a:tailEnd/>
            </a:ln>
            <a:effectLst/>
          </p:spPr>
          <p:txBody>
            <a:bodyPr anchor="ctr"/>
            <a:lstStyle/>
            <a:p>
              <a:endParaRPr lang="en-US"/>
            </a:p>
          </p:txBody>
        </p:sp>
        <p:sp>
          <p:nvSpPr>
            <p:cNvPr id="10" name="Rectangle 167" descr="Dark horizontal"/>
            <p:cNvSpPr>
              <a:spLocks noChangeArrowheads="1"/>
            </p:cNvSpPr>
            <p:nvPr/>
          </p:nvSpPr>
          <p:spPr bwMode="auto">
            <a:xfrm>
              <a:off x="1217" y="1155"/>
              <a:ext cx="48" cy="1077"/>
            </a:xfrm>
            <a:prstGeom prst="rect">
              <a:avLst/>
            </a:prstGeom>
            <a:pattFill prst="dkHorz">
              <a:fgClr>
                <a:srgbClr val="800000"/>
              </a:fgClr>
              <a:bgClr>
                <a:schemeClr val="bg1"/>
              </a:bgClr>
            </a:pattFill>
            <a:ln w="9525" algn="ctr">
              <a:solidFill>
                <a:schemeClr val="tx1"/>
              </a:solidFill>
              <a:miter lim="800000"/>
              <a:headEnd/>
              <a:tailEnd/>
            </a:ln>
            <a:effectLst/>
          </p:spPr>
          <p:txBody>
            <a:bodyPr wrap="none" anchor="ctr"/>
            <a:lstStyle/>
            <a:p>
              <a:endParaRPr lang="en-US"/>
            </a:p>
          </p:txBody>
        </p:sp>
        <p:sp>
          <p:nvSpPr>
            <p:cNvPr id="11" name="Line 168"/>
            <p:cNvSpPr>
              <a:spLocks noChangeShapeType="1"/>
            </p:cNvSpPr>
            <p:nvPr/>
          </p:nvSpPr>
          <p:spPr bwMode="auto">
            <a:xfrm>
              <a:off x="528" y="1152"/>
              <a:ext cx="1680" cy="864"/>
            </a:xfrm>
            <a:prstGeom prst="line">
              <a:avLst/>
            </a:prstGeom>
            <a:noFill/>
            <a:ln w="9525">
              <a:solidFill>
                <a:schemeClr val="tx1"/>
              </a:solidFill>
              <a:round/>
              <a:headEnd/>
              <a:tailEnd type="triangle" w="med" len="med"/>
            </a:ln>
            <a:effectLst/>
          </p:spPr>
          <p:txBody>
            <a:bodyPr anchor="ctr"/>
            <a:lstStyle/>
            <a:p>
              <a:endParaRPr lang="en-US"/>
            </a:p>
          </p:txBody>
        </p:sp>
        <p:graphicFrame>
          <p:nvGraphicFramePr>
            <p:cNvPr id="12" name="Object 169"/>
            <p:cNvGraphicFramePr>
              <a:graphicFrameLocks noChangeAspect="1"/>
            </p:cNvGraphicFramePr>
            <p:nvPr/>
          </p:nvGraphicFramePr>
          <p:xfrm>
            <a:off x="158" y="933"/>
            <a:ext cx="720" cy="170"/>
          </p:xfrm>
          <a:graphic>
            <a:graphicData uri="http://schemas.openxmlformats.org/presentationml/2006/ole">
              <mc:AlternateContent xmlns:mc="http://schemas.openxmlformats.org/markup-compatibility/2006">
                <mc:Choice xmlns:v="urn:schemas-microsoft-com:vml" Requires="v">
                  <p:oleObj name="Equation" r:id="rId4" imgW="914003" imgH="215806" progId="">
                    <p:embed/>
                  </p:oleObj>
                </mc:Choice>
                <mc:Fallback>
                  <p:oleObj name="Equation" r:id="rId4" imgW="914003" imgH="215806" progId="">
                    <p:embed/>
                    <p:pic>
                      <p:nvPicPr>
                        <p:cNvPr id="12" name="Object 1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 y="933"/>
                          <a:ext cx="720" cy="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Line 170"/>
            <p:cNvSpPr>
              <a:spLocks noChangeShapeType="1"/>
            </p:cNvSpPr>
            <p:nvPr/>
          </p:nvSpPr>
          <p:spPr bwMode="auto">
            <a:xfrm flipH="1">
              <a:off x="623" y="1068"/>
              <a:ext cx="192" cy="384"/>
            </a:xfrm>
            <a:prstGeom prst="line">
              <a:avLst/>
            </a:prstGeom>
            <a:noFill/>
            <a:ln w="9525">
              <a:solidFill>
                <a:schemeClr val="tx1"/>
              </a:solidFill>
              <a:round/>
              <a:headEnd/>
              <a:tailEnd/>
            </a:ln>
            <a:effectLst/>
          </p:spPr>
          <p:txBody>
            <a:bodyPr anchor="ctr"/>
            <a:lstStyle/>
            <a:p>
              <a:endParaRPr lang="en-US"/>
            </a:p>
          </p:txBody>
        </p:sp>
        <p:sp>
          <p:nvSpPr>
            <p:cNvPr id="14" name="Line 171"/>
            <p:cNvSpPr>
              <a:spLocks noChangeShapeType="1"/>
            </p:cNvSpPr>
            <p:nvPr/>
          </p:nvSpPr>
          <p:spPr bwMode="auto">
            <a:xfrm flipH="1">
              <a:off x="749" y="1134"/>
              <a:ext cx="192" cy="384"/>
            </a:xfrm>
            <a:prstGeom prst="line">
              <a:avLst/>
            </a:prstGeom>
            <a:noFill/>
            <a:ln w="9525">
              <a:solidFill>
                <a:schemeClr val="tx1"/>
              </a:solidFill>
              <a:round/>
              <a:headEnd/>
              <a:tailEnd/>
            </a:ln>
            <a:effectLst/>
          </p:spPr>
          <p:txBody>
            <a:bodyPr anchor="ctr"/>
            <a:lstStyle/>
            <a:p>
              <a:endParaRPr lang="en-US"/>
            </a:p>
          </p:txBody>
        </p:sp>
        <p:sp>
          <p:nvSpPr>
            <p:cNvPr id="15" name="Line 172"/>
            <p:cNvSpPr>
              <a:spLocks noChangeShapeType="1"/>
            </p:cNvSpPr>
            <p:nvPr/>
          </p:nvSpPr>
          <p:spPr bwMode="auto">
            <a:xfrm flipH="1">
              <a:off x="872" y="1203"/>
              <a:ext cx="192" cy="384"/>
            </a:xfrm>
            <a:prstGeom prst="line">
              <a:avLst/>
            </a:prstGeom>
            <a:noFill/>
            <a:ln w="9525">
              <a:solidFill>
                <a:schemeClr val="tx1"/>
              </a:solidFill>
              <a:round/>
              <a:headEnd/>
              <a:tailEnd/>
            </a:ln>
            <a:effectLst/>
          </p:spPr>
          <p:txBody>
            <a:bodyPr anchor="ctr"/>
            <a:lstStyle/>
            <a:p>
              <a:endParaRPr lang="en-US"/>
            </a:p>
          </p:txBody>
        </p:sp>
        <p:sp>
          <p:nvSpPr>
            <p:cNvPr id="16" name="Line 173"/>
            <p:cNvSpPr>
              <a:spLocks noChangeShapeType="1"/>
            </p:cNvSpPr>
            <p:nvPr/>
          </p:nvSpPr>
          <p:spPr bwMode="auto">
            <a:xfrm flipH="1">
              <a:off x="1706" y="1608"/>
              <a:ext cx="192" cy="384"/>
            </a:xfrm>
            <a:prstGeom prst="line">
              <a:avLst/>
            </a:prstGeom>
            <a:noFill/>
            <a:ln w="9525">
              <a:solidFill>
                <a:schemeClr val="tx1"/>
              </a:solidFill>
              <a:round/>
              <a:headEnd/>
              <a:tailEnd/>
            </a:ln>
            <a:effectLst/>
          </p:spPr>
          <p:txBody>
            <a:bodyPr anchor="ctr"/>
            <a:lstStyle/>
            <a:p>
              <a:endParaRPr lang="en-US"/>
            </a:p>
          </p:txBody>
        </p:sp>
        <p:sp>
          <p:nvSpPr>
            <p:cNvPr id="17" name="Line 174"/>
            <p:cNvSpPr>
              <a:spLocks noChangeShapeType="1"/>
            </p:cNvSpPr>
            <p:nvPr/>
          </p:nvSpPr>
          <p:spPr bwMode="auto">
            <a:xfrm flipH="1">
              <a:off x="1832" y="1674"/>
              <a:ext cx="192" cy="384"/>
            </a:xfrm>
            <a:prstGeom prst="line">
              <a:avLst/>
            </a:prstGeom>
            <a:noFill/>
            <a:ln w="9525">
              <a:solidFill>
                <a:schemeClr val="tx1"/>
              </a:solidFill>
              <a:round/>
              <a:headEnd/>
              <a:tailEnd/>
            </a:ln>
            <a:effectLst/>
          </p:spPr>
          <p:txBody>
            <a:bodyPr anchor="ctr"/>
            <a:lstStyle/>
            <a:p>
              <a:endParaRPr lang="en-US"/>
            </a:p>
          </p:txBody>
        </p:sp>
        <p:sp>
          <p:nvSpPr>
            <p:cNvPr id="18" name="Line 175"/>
            <p:cNvSpPr>
              <a:spLocks noChangeShapeType="1"/>
            </p:cNvSpPr>
            <p:nvPr/>
          </p:nvSpPr>
          <p:spPr bwMode="auto">
            <a:xfrm flipH="1">
              <a:off x="1955" y="1743"/>
              <a:ext cx="192" cy="384"/>
            </a:xfrm>
            <a:prstGeom prst="line">
              <a:avLst/>
            </a:prstGeom>
            <a:noFill/>
            <a:ln w="9525">
              <a:solidFill>
                <a:schemeClr val="tx1"/>
              </a:solidFill>
              <a:round/>
              <a:headEnd/>
              <a:tailEnd/>
            </a:ln>
            <a:effectLst/>
          </p:spPr>
          <p:txBody>
            <a:bodyPr anchor="ctr"/>
            <a:lstStyle/>
            <a:p>
              <a:endParaRPr lang="en-US"/>
            </a:p>
          </p:txBody>
        </p:sp>
        <p:sp>
          <p:nvSpPr>
            <p:cNvPr id="19" name="Line 176"/>
            <p:cNvSpPr>
              <a:spLocks noChangeShapeType="1"/>
            </p:cNvSpPr>
            <p:nvPr/>
          </p:nvSpPr>
          <p:spPr bwMode="auto">
            <a:xfrm flipV="1">
              <a:off x="1238" y="954"/>
              <a:ext cx="0" cy="192"/>
            </a:xfrm>
            <a:prstGeom prst="line">
              <a:avLst/>
            </a:prstGeom>
            <a:noFill/>
            <a:ln w="9525">
              <a:solidFill>
                <a:schemeClr val="tx1"/>
              </a:solidFill>
              <a:round/>
              <a:headEnd/>
              <a:tailEnd type="triangle" w="med" len="med"/>
            </a:ln>
            <a:effectLst/>
          </p:spPr>
          <p:txBody>
            <a:bodyPr anchor="ctr"/>
            <a:lstStyle/>
            <a:p>
              <a:endParaRPr lang="en-US"/>
            </a:p>
          </p:txBody>
        </p:sp>
        <p:graphicFrame>
          <p:nvGraphicFramePr>
            <p:cNvPr id="20" name="Object 177"/>
            <p:cNvGraphicFramePr>
              <a:graphicFrameLocks noChangeAspect="1"/>
            </p:cNvGraphicFramePr>
            <p:nvPr/>
          </p:nvGraphicFramePr>
          <p:xfrm>
            <a:off x="1295" y="924"/>
            <a:ext cx="108" cy="121"/>
          </p:xfrm>
          <a:graphic>
            <a:graphicData uri="http://schemas.openxmlformats.org/presentationml/2006/ole">
              <mc:AlternateContent xmlns:mc="http://schemas.openxmlformats.org/markup-compatibility/2006">
                <mc:Choice xmlns:v="urn:schemas-microsoft-com:vml" Requires="v">
                  <p:oleObj name="Equation" r:id="rId6" imgW="114102" imgH="126780" progId="">
                    <p:embed/>
                  </p:oleObj>
                </mc:Choice>
                <mc:Fallback>
                  <p:oleObj name="Equation" r:id="rId6" imgW="114102" imgH="126780" progId="">
                    <p:embed/>
                    <p:pic>
                      <p:nvPicPr>
                        <p:cNvPr id="20" name="Object 1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 y="924"/>
                          <a:ext cx="108" cy="1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Line 179"/>
            <p:cNvSpPr>
              <a:spLocks noChangeShapeType="1"/>
            </p:cNvSpPr>
            <p:nvPr/>
          </p:nvSpPr>
          <p:spPr bwMode="auto">
            <a:xfrm flipV="1">
              <a:off x="1247" y="1050"/>
              <a:ext cx="631" cy="498"/>
            </a:xfrm>
            <a:prstGeom prst="line">
              <a:avLst/>
            </a:prstGeom>
            <a:noFill/>
            <a:ln w="12700">
              <a:solidFill>
                <a:schemeClr val="tx1"/>
              </a:solidFill>
              <a:round/>
              <a:headEnd/>
              <a:tailEnd type="triangle" w="med" len="med"/>
            </a:ln>
            <a:effectLst/>
          </p:spPr>
          <p:txBody>
            <a:bodyPr anchor="ctr"/>
            <a:lstStyle/>
            <a:p>
              <a:endParaRPr lang="en-US"/>
            </a:p>
          </p:txBody>
        </p:sp>
        <p:graphicFrame>
          <p:nvGraphicFramePr>
            <p:cNvPr id="22" name="Object 178"/>
            <p:cNvGraphicFramePr>
              <a:graphicFrameLocks noChangeAspect="1"/>
            </p:cNvGraphicFramePr>
            <p:nvPr/>
          </p:nvGraphicFramePr>
          <p:xfrm>
            <a:off x="1440" y="1248"/>
            <a:ext cx="580" cy="170"/>
          </p:xfrm>
          <a:graphic>
            <a:graphicData uri="http://schemas.openxmlformats.org/presentationml/2006/ole">
              <mc:AlternateContent xmlns:mc="http://schemas.openxmlformats.org/markup-compatibility/2006">
                <mc:Choice xmlns:v="urn:schemas-microsoft-com:vml" Requires="v">
                  <p:oleObj name="Equation" r:id="rId8" imgW="736280" imgH="215806" progId="">
                    <p:embed/>
                  </p:oleObj>
                </mc:Choice>
                <mc:Fallback>
                  <p:oleObj name="Equation" r:id="rId8" imgW="736280" imgH="215806" progId="">
                    <p:embed/>
                    <p:pic>
                      <p:nvPicPr>
                        <p:cNvPr id="22" name="Object 1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0" y="1248"/>
                          <a:ext cx="580" cy="170"/>
                        </a:xfrm>
                        <a:prstGeom prst="rect">
                          <a:avLst/>
                        </a:prstGeom>
                        <a:solidFill>
                          <a:srgbClr val="FFFF00"/>
                        </a:solidFill>
                        <a:ln>
                          <a:noFill/>
                        </a:ln>
                        <a:extLst>
                          <a:ext uri="{91240B29-F687-4F45-9708-019B960494DF}">
                            <a14:hiddenLine xmlns:a14="http://schemas.microsoft.com/office/drawing/2010/main" w="9525">
                              <a:solidFill>
                                <a:srgbClr val="FF5050"/>
                              </a:solidFill>
                              <a:miter lim="800000"/>
                              <a:headEnd/>
                              <a:tailEnd/>
                            </a14:hiddenLine>
                          </a:ext>
                        </a:extLst>
                      </p:spPr>
                    </p:pic>
                  </p:oleObj>
                </mc:Fallback>
              </mc:AlternateContent>
            </a:graphicData>
          </a:graphic>
        </p:graphicFrame>
        <p:sp>
          <p:nvSpPr>
            <p:cNvPr id="23" name="Freeform 182"/>
            <p:cNvSpPr>
              <a:spLocks/>
            </p:cNvSpPr>
            <p:nvPr/>
          </p:nvSpPr>
          <p:spPr bwMode="auto">
            <a:xfrm rot="272728">
              <a:off x="493" y="1918"/>
              <a:ext cx="285" cy="328"/>
            </a:xfrm>
            <a:custGeom>
              <a:avLst/>
              <a:gdLst/>
              <a:ahLst/>
              <a:cxnLst>
                <a:cxn ang="0">
                  <a:pos x="0" y="0"/>
                </a:cxn>
                <a:cxn ang="0">
                  <a:pos x="144" y="35"/>
                </a:cxn>
                <a:cxn ang="0">
                  <a:pos x="204" y="151"/>
                </a:cxn>
                <a:cxn ang="0">
                  <a:pos x="275" y="222"/>
                </a:cxn>
                <a:cxn ang="0">
                  <a:pos x="266" y="328"/>
                </a:cxn>
              </a:cxnLst>
              <a:rect l="0" t="0" r="r" b="b"/>
              <a:pathLst>
                <a:path w="285" h="328">
                  <a:moveTo>
                    <a:pt x="0" y="0"/>
                  </a:moveTo>
                  <a:cubicBezTo>
                    <a:pt x="25" y="7"/>
                    <a:pt x="110" y="10"/>
                    <a:pt x="144" y="35"/>
                  </a:cubicBezTo>
                  <a:cubicBezTo>
                    <a:pt x="178" y="60"/>
                    <a:pt x="182" y="120"/>
                    <a:pt x="204" y="151"/>
                  </a:cubicBezTo>
                  <a:cubicBezTo>
                    <a:pt x="226" y="182"/>
                    <a:pt x="265" y="192"/>
                    <a:pt x="275" y="222"/>
                  </a:cubicBezTo>
                  <a:cubicBezTo>
                    <a:pt x="285" y="252"/>
                    <a:pt x="268" y="306"/>
                    <a:pt x="266" y="328"/>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sp>
          <p:nvSpPr>
            <p:cNvPr id="24" name="Freeform 183"/>
            <p:cNvSpPr>
              <a:spLocks noChangeAspect="1"/>
            </p:cNvSpPr>
            <p:nvPr/>
          </p:nvSpPr>
          <p:spPr bwMode="auto">
            <a:xfrm rot="272728">
              <a:off x="623" y="1740"/>
              <a:ext cx="341" cy="392"/>
            </a:xfrm>
            <a:custGeom>
              <a:avLst/>
              <a:gdLst/>
              <a:ahLst/>
              <a:cxnLst>
                <a:cxn ang="0">
                  <a:pos x="0" y="0"/>
                </a:cxn>
                <a:cxn ang="0">
                  <a:pos x="144" y="35"/>
                </a:cxn>
                <a:cxn ang="0">
                  <a:pos x="204" y="151"/>
                </a:cxn>
                <a:cxn ang="0">
                  <a:pos x="275" y="222"/>
                </a:cxn>
                <a:cxn ang="0">
                  <a:pos x="266" y="328"/>
                </a:cxn>
              </a:cxnLst>
              <a:rect l="0" t="0" r="r" b="b"/>
              <a:pathLst>
                <a:path w="285" h="328">
                  <a:moveTo>
                    <a:pt x="0" y="0"/>
                  </a:moveTo>
                  <a:cubicBezTo>
                    <a:pt x="25" y="7"/>
                    <a:pt x="110" y="10"/>
                    <a:pt x="144" y="35"/>
                  </a:cubicBezTo>
                  <a:cubicBezTo>
                    <a:pt x="178" y="60"/>
                    <a:pt x="182" y="120"/>
                    <a:pt x="204" y="151"/>
                  </a:cubicBezTo>
                  <a:cubicBezTo>
                    <a:pt x="226" y="182"/>
                    <a:pt x="265" y="192"/>
                    <a:pt x="275" y="222"/>
                  </a:cubicBezTo>
                  <a:cubicBezTo>
                    <a:pt x="285" y="252"/>
                    <a:pt x="268" y="306"/>
                    <a:pt x="266" y="328"/>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sp>
          <p:nvSpPr>
            <p:cNvPr id="25" name="Freeform 184"/>
            <p:cNvSpPr>
              <a:spLocks noChangeAspect="1"/>
            </p:cNvSpPr>
            <p:nvPr/>
          </p:nvSpPr>
          <p:spPr bwMode="auto">
            <a:xfrm rot="272728">
              <a:off x="711" y="1548"/>
              <a:ext cx="478" cy="549"/>
            </a:xfrm>
            <a:custGeom>
              <a:avLst/>
              <a:gdLst/>
              <a:ahLst/>
              <a:cxnLst>
                <a:cxn ang="0">
                  <a:pos x="0" y="0"/>
                </a:cxn>
                <a:cxn ang="0">
                  <a:pos x="144" y="35"/>
                </a:cxn>
                <a:cxn ang="0">
                  <a:pos x="204" y="151"/>
                </a:cxn>
                <a:cxn ang="0">
                  <a:pos x="275" y="222"/>
                </a:cxn>
                <a:cxn ang="0">
                  <a:pos x="266" y="328"/>
                </a:cxn>
              </a:cxnLst>
              <a:rect l="0" t="0" r="r" b="b"/>
              <a:pathLst>
                <a:path w="285" h="328">
                  <a:moveTo>
                    <a:pt x="0" y="0"/>
                  </a:moveTo>
                  <a:cubicBezTo>
                    <a:pt x="25" y="7"/>
                    <a:pt x="110" y="10"/>
                    <a:pt x="144" y="35"/>
                  </a:cubicBezTo>
                  <a:cubicBezTo>
                    <a:pt x="178" y="60"/>
                    <a:pt x="182" y="120"/>
                    <a:pt x="204" y="151"/>
                  </a:cubicBezTo>
                  <a:cubicBezTo>
                    <a:pt x="226" y="182"/>
                    <a:pt x="265" y="192"/>
                    <a:pt x="275" y="222"/>
                  </a:cubicBezTo>
                  <a:cubicBezTo>
                    <a:pt x="285" y="252"/>
                    <a:pt x="268" y="306"/>
                    <a:pt x="266" y="328"/>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sp>
          <p:nvSpPr>
            <p:cNvPr id="26" name="Freeform 185"/>
            <p:cNvSpPr>
              <a:spLocks noChangeAspect="1"/>
            </p:cNvSpPr>
            <p:nvPr/>
          </p:nvSpPr>
          <p:spPr bwMode="auto">
            <a:xfrm rot="272728">
              <a:off x="881" y="1317"/>
              <a:ext cx="547" cy="629"/>
            </a:xfrm>
            <a:custGeom>
              <a:avLst/>
              <a:gdLst/>
              <a:ahLst/>
              <a:cxnLst>
                <a:cxn ang="0">
                  <a:pos x="0" y="0"/>
                </a:cxn>
                <a:cxn ang="0">
                  <a:pos x="144" y="35"/>
                </a:cxn>
                <a:cxn ang="0">
                  <a:pos x="204" y="151"/>
                </a:cxn>
                <a:cxn ang="0">
                  <a:pos x="275" y="222"/>
                </a:cxn>
                <a:cxn ang="0">
                  <a:pos x="266" y="328"/>
                </a:cxn>
              </a:cxnLst>
              <a:rect l="0" t="0" r="r" b="b"/>
              <a:pathLst>
                <a:path w="285" h="328">
                  <a:moveTo>
                    <a:pt x="0" y="0"/>
                  </a:moveTo>
                  <a:cubicBezTo>
                    <a:pt x="25" y="7"/>
                    <a:pt x="110" y="10"/>
                    <a:pt x="144" y="35"/>
                  </a:cubicBezTo>
                  <a:cubicBezTo>
                    <a:pt x="178" y="60"/>
                    <a:pt x="182" y="120"/>
                    <a:pt x="204" y="151"/>
                  </a:cubicBezTo>
                  <a:cubicBezTo>
                    <a:pt x="226" y="182"/>
                    <a:pt x="265" y="192"/>
                    <a:pt x="275" y="222"/>
                  </a:cubicBezTo>
                  <a:cubicBezTo>
                    <a:pt x="285" y="252"/>
                    <a:pt x="268" y="306"/>
                    <a:pt x="266" y="328"/>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sp>
          <p:nvSpPr>
            <p:cNvPr id="27" name="Line 186"/>
            <p:cNvSpPr>
              <a:spLocks noChangeShapeType="1"/>
            </p:cNvSpPr>
            <p:nvPr/>
          </p:nvSpPr>
          <p:spPr bwMode="auto">
            <a:xfrm rot="21360000" flipV="1">
              <a:off x="671" y="1881"/>
              <a:ext cx="144" cy="96"/>
            </a:xfrm>
            <a:prstGeom prst="line">
              <a:avLst/>
            </a:prstGeom>
            <a:noFill/>
            <a:ln w="9525">
              <a:solidFill>
                <a:schemeClr val="tx1"/>
              </a:solidFill>
              <a:round/>
              <a:headEnd/>
              <a:tailEnd type="triangle" w="med" len="med"/>
            </a:ln>
            <a:effectLst/>
          </p:spPr>
          <p:txBody>
            <a:bodyPr anchor="ctr"/>
            <a:lstStyle/>
            <a:p>
              <a:endParaRPr lang="en-US"/>
            </a:p>
          </p:txBody>
        </p:sp>
        <p:sp>
          <p:nvSpPr>
            <p:cNvPr id="28" name="Line 187"/>
            <p:cNvSpPr>
              <a:spLocks noChangeShapeType="1"/>
            </p:cNvSpPr>
            <p:nvPr/>
          </p:nvSpPr>
          <p:spPr bwMode="auto">
            <a:xfrm rot="21360000" flipV="1">
              <a:off x="1019" y="1635"/>
              <a:ext cx="144" cy="96"/>
            </a:xfrm>
            <a:prstGeom prst="line">
              <a:avLst/>
            </a:prstGeom>
            <a:noFill/>
            <a:ln w="9525">
              <a:solidFill>
                <a:schemeClr val="tx1"/>
              </a:solidFill>
              <a:round/>
              <a:headEnd/>
              <a:tailEnd type="triangle" w="med" len="med"/>
            </a:ln>
            <a:effectLst/>
          </p:spPr>
          <p:txBody>
            <a:bodyPr anchor="ctr"/>
            <a:lstStyle/>
            <a:p>
              <a:endParaRPr lang="en-US"/>
            </a:p>
          </p:txBody>
        </p:sp>
        <p:sp>
          <p:nvSpPr>
            <p:cNvPr id="29" name="Line 188"/>
            <p:cNvSpPr>
              <a:spLocks noChangeShapeType="1"/>
            </p:cNvSpPr>
            <p:nvPr/>
          </p:nvSpPr>
          <p:spPr bwMode="auto">
            <a:xfrm rot="21360000" flipV="1">
              <a:off x="845" y="1758"/>
              <a:ext cx="144" cy="96"/>
            </a:xfrm>
            <a:prstGeom prst="line">
              <a:avLst/>
            </a:prstGeom>
            <a:noFill/>
            <a:ln w="9525">
              <a:solidFill>
                <a:schemeClr val="tx1"/>
              </a:solidFill>
              <a:round/>
              <a:headEnd/>
              <a:tailEnd type="triangle" w="med" len="med"/>
            </a:ln>
            <a:effectLst/>
          </p:spPr>
          <p:txBody>
            <a:bodyPr anchor="ctr"/>
            <a:lstStyle/>
            <a:p>
              <a:endParaRPr lang="en-US"/>
            </a:p>
          </p:txBody>
        </p:sp>
        <p:sp>
          <p:nvSpPr>
            <p:cNvPr id="30" name="Text Box 189"/>
            <p:cNvSpPr txBox="1">
              <a:spLocks noChangeArrowheads="1"/>
            </p:cNvSpPr>
            <p:nvPr/>
          </p:nvSpPr>
          <p:spPr bwMode="auto">
            <a:xfrm>
              <a:off x="131" y="1806"/>
              <a:ext cx="415" cy="173"/>
            </a:xfrm>
            <a:prstGeom prst="rect">
              <a:avLst/>
            </a:prstGeom>
            <a:noFill/>
            <a:ln w="9525" algn="ctr">
              <a:noFill/>
              <a:miter lim="800000"/>
              <a:headEnd/>
              <a:tailEnd/>
            </a:ln>
            <a:effectLst/>
          </p:spPr>
          <p:txBody>
            <a:bodyPr wrap="none">
              <a:spAutoFit/>
            </a:bodyPr>
            <a:lstStyle/>
            <a:p>
              <a:r>
                <a:rPr lang="en-US" altLang="ja-JP" sz="1200" b="1">
                  <a:latin typeface="Arial" pitchFamily="34" charset="0"/>
                </a:rPr>
                <a:t>Object</a:t>
              </a:r>
            </a:p>
          </p:txBody>
        </p:sp>
        <p:graphicFrame>
          <p:nvGraphicFramePr>
            <p:cNvPr id="31" name="Object 190"/>
            <p:cNvGraphicFramePr>
              <a:graphicFrameLocks noChangeAspect="1"/>
            </p:cNvGraphicFramePr>
            <p:nvPr/>
          </p:nvGraphicFramePr>
          <p:xfrm>
            <a:off x="1032" y="2455"/>
            <a:ext cx="754" cy="149"/>
          </p:xfrm>
          <a:graphic>
            <a:graphicData uri="http://schemas.openxmlformats.org/presentationml/2006/ole">
              <mc:AlternateContent xmlns:mc="http://schemas.openxmlformats.org/markup-compatibility/2006">
                <mc:Choice xmlns:v="urn:schemas-microsoft-com:vml" Requires="v">
                  <p:oleObj name="Equation" r:id="rId10" imgW="1218671" imgH="241195" progId="">
                    <p:embed/>
                  </p:oleObj>
                </mc:Choice>
                <mc:Fallback>
                  <p:oleObj name="Equation" r:id="rId10" imgW="1218671" imgH="241195" progId="">
                    <p:embed/>
                    <p:pic>
                      <p:nvPicPr>
                        <p:cNvPr id="31" name="Object 19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2" y="2455"/>
                          <a:ext cx="754" cy="149"/>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2" name="Freeform 191"/>
            <p:cNvSpPr>
              <a:spLocks/>
            </p:cNvSpPr>
            <p:nvPr/>
          </p:nvSpPr>
          <p:spPr bwMode="auto">
            <a:xfrm flipH="1">
              <a:off x="1821" y="2331"/>
              <a:ext cx="386" cy="316"/>
            </a:xfrm>
            <a:custGeom>
              <a:avLst/>
              <a:gdLst/>
              <a:ahLst/>
              <a:cxnLst>
                <a:cxn ang="0">
                  <a:pos x="45" y="210"/>
                </a:cxn>
                <a:cxn ang="0">
                  <a:pos x="223" y="308"/>
                </a:cxn>
                <a:cxn ang="0">
                  <a:pos x="364" y="246"/>
                </a:cxn>
                <a:cxn ang="0">
                  <a:pos x="343" y="115"/>
                </a:cxn>
                <a:cxn ang="0">
                  <a:pos x="247" y="19"/>
                </a:cxn>
                <a:cxn ang="0">
                  <a:pos x="103" y="19"/>
                </a:cxn>
                <a:cxn ang="0">
                  <a:pos x="81" y="131"/>
                </a:cxn>
                <a:cxn ang="0">
                  <a:pos x="45" y="210"/>
                </a:cxn>
              </a:cxnLst>
              <a:rect l="0" t="0" r="r" b="b"/>
              <a:pathLst>
                <a:path w="384" h="316">
                  <a:moveTo>
                    <a:pt x="45" y="210"/>
                  </a:moveTo>
                  <a:cubicBezTo>
                    <a:pt x="90" y="316"/>
                    <a:pt x="171" y="298"/>
                    <a:pt x="223" y="308"/>
                  </a:cubicBezTo>
                  <a:cubicBezTo>
                    <a:pt x="276" y="314"/>
                    <a:pt x="344" y="278"/>
                    <a:pt x="364" y="246"/>
                  </a:cubicBezTo>
                  <a:cubicBezTo>
                    <a:pt x="384" y="214"/>
                    <a:pt x="362" y="153"/>
                    <a:pt x="343" y="115"/>
                  </a:cubicBezTo>
                  <a:cubicBezTo>
                    <a:pt x="324" y="77"/>
                    <a:pt x="287" y="35"/>
                    <a:pt x="247" y="19"/>
                  </a:cubicBezTo>
                  <a:cubicBezTo>
                    <a:pt x="207" y="3"/>
                    <a:pt x="131" y="0"/>
                    <a:pt x="103" y="19"/>
                  </a:cubicBezTo>
                  <a:cubicBezTo>
                    <a:pt x="75" y="38"/>
                    <a:pt x="91" y="99"/>
                    <a:pt x="81" y="131"/>
                  </a:cubicBezTo>
                  <a:cubicBezTo>
                    <a:pt x="71" y="163"/>
                    <a:pt x="0" y="104"/>
                    <a:pt x="45" y="210"/>
                  </a:cubicBezTo>
                  <a:close/>
                </a:path>
              </a:pathLst>
            </a:custGeom>
            <a:gradFill rotWithShape="1">
              <a:gsLst>
                <a:gs pos="0">
                  <a:srgbClr val="FF0000"/>
                </a:gs>
                <a:gs pos="100000">
                  <a:srgbClr val="800000"/>
                </a:gs>
              </a:gsLst>
              <a:path path="rect">
                <a:fillToRect l="50000" t="50000" r="50000" b="50000"/>
              </a:path>
            </a:gradFill>
            <a:ln w="9525" cap="flat" cmpd="sng">
              <a:noFill/>
              <a:prstDash val="solid"/>
              <a:round/>
              <a:headEnd/>
              <a:tailEnd/>
            </a:ln>
            <a:effectLst/>
          </p:spPr>
          <p:txBody>
            <a:bodyPr anchor="ctr"/>
            <a:lstStyle/>
            <a:p>
              <a:endParaRPr lang="en-US"/>
            </a:p>
          </p:txBody>
        </p:sp>
        <p:sp>
          <p:nvSpPr>
            <p:cNvPr id="33" name="Freeform 192"/>
            <p:cNvSpPr>
              <a:spLocks/>
            </p:cNvSpPr>
            <p:nvPr/>
          </p:nvSpPr>
          <p:spPr bwMode="auto">
            <a:xfrm rot="-5064388">
              <a:off x="1709" y="2166"/>
              <a:ext cx="285" cy="328"/>
            </a:xfrm>
            <a:custGeom>
              <a:avLst/>
              <a:gdLst/>
              <a:ahLst/>
              <a:cxnLst>
                <a:cxn ang="0">
                  <a:pos x="0" y="0"/>
                </a:cxn>
                <a:cxn ang="0">
                  <a:pos x="144" y="35"/>
                </a:cxn>
                <a:cxn ang="0">
                  <a:pos x="204" y="151"/>
                </a:cxn>
                <a:cxn ang="0">
                  <a:pos x="275" y="222"/>
                </a:cxn>
                <a:cxn ang="0">
                  <a:pos x="266" y="328"/>
                </a:cxn>
              </a:cxnLst>
              <a:rect l="0" t="0" r="r" b="b"/>
              <a:pathLst>
                <a:path w="285" h="328">
                  <a:moveTo>
                    <a:pt x="0" y="0"/>
                  </a:moveTo>
                  <a:cubicBezTo>
                    <a:pt x="25" y="7"/>
                    <a:pt x="110" y="10"/>
                    <a:pt x="144" y="35"/>
                  </a:cubicBezTo>
                  <a:cubicBezTo>
                    <a:pt x="178" y="60"/>
                    <a:pt x="182" y="120"/>
                    <a:pt x="204" y="151"/>
                  </a:cubicBezTo>
                  <a:cubicBezTo>
                    <a:pt x="226" y="182"/>
                    <a:pt x="265" y="192"/>
                    <a:pt x="275" y="222"/>
                  </a:cubicBezTo>
                  <a:cubicBezTo>
                    <a:pt x="285" y="252"/>
                    <a:pt x="268" y="306"/>
                    <a:pt x="266" y="328"/>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sp>
          <p:nvSpPr>
            <p:cNvPr id="34" name="Freeform 193"/>
            <p:cNvSpPr>
              <a:spLocks noChangeAspect="1"/>
            </p:cNvSpPr>
            <p:nvPr/>
          </p:nvSpPr>
          <p:spPr bwMode="auto">
            <a:xfrm rot="-5057118">
              <a:off x="1564" y="1992"/>
              <a:ext cx="341" cy="392"/>
            </a:xfrm>
            <a:custGeom>
              <a:avLst/>
              <a:gdLst/>
              <a:ahLst/>
              <a:cxnLst>
                <a:cxn ang="0">
                  <a:pos x="0" y="0"/>
                </a:cxn>
                <a:cxn ang="0">
                  <a:pos x="144" y="35"/>
                </a:cxn>
                <a:cxn ang="0">
                  <a:pos x="204" y="151"/>
                </a:cxn>
                <a:cxn ang="0">
                  <a:pos x="275" y="222"/>
                </a:cxn>
                <a:cxn ang="0">
                  <a:pos x="266" y="328"/>
                </a:cxn>
              </a:cxnLst>
              <a:rect l="0" t="0" r="r" b="b"/>
              <a:pathLst>
                <a:path w="285" h="328">
                  <a:moveTo>
                    <a:pt x="0" y="0"/>
                  </a:moveTo>
                  <a:cubicBezTo>
                    <a:pt x="25" y="7"/>
                    <a:pt x="110" y="10"/>
                    <a:pt x="144" y="35"/>
                  </a:cubicBezTo>
                  <a:cubicBezTo>
                    <a:pt x="178" y="60"/>
                    <a:pt x="182" y="120"/>
                    <a:pt x="204" y="151"/>
                  </a:cubicBezTo>
                  <a:cubicBezTo>
                    <a:pt x="226" y="182"/>
                    <a:pt x="265" y="192"/>
                    <a:pt x="275" y="222"/>
                  </a:cubicBezTo>
                  <a:cubicBezTo>
                    <a:pt x="285" y="252"/>
                    <a:pt x="268" y="306"/>
                    <a:pt x="266" y="328"/>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sp>
          <p:nvSpPr>
            <p:cNvPr id="35" name="Freeform 194"/>
            <p:cNvSpPr>
              <a:spLocks noChangeAspect="1"/>
            </p:cNvSpPr>
            <p:nvPr/>
          </p:nvSpPr>
          <p:spPr bwMode="auto">
            <a:xfrm rot="-5064774">
              <a:off x="1391" y="1778"/>
              <a:ext cx="478" cy="549"/>
            </a:xfrm>
            <a:custGeom>
              <a:avLst/>
              <a:gdLst/>
              <a:ahLst/>
              <a:cxnLst>
                <a:cxn ang="0">
                  <a:pos x="0" y="0"/>
                </a:cxn>
                <a:cxn ang="0">
                  <a:pos x="144" y="35"/>
                </a:cxn>
                <a:cxn ang="0">
                  <a:pos x="204" y="151"/>
                </a:cxn>
                <a:cxn ang="0">
                  <a:pos x="275" y="222"/>
                </a:cxn>
                <a:cxn ang="0">
                  <a:pos x="266" y="328"/>
                </a:cxn>
              </a:cxnLst>
              <a:rect l="0" t="0" r="r" b="b"/>
              <a:pathLst>
                <a:path w="285" h="328">
                  <a:moveTo>
                    <a:pt x="0" y="0"/>
                  </a:moveTo>
                  <a:cubicBezTo>
                    <a:pt x="25" y="7"/>
                    <a:pt x="110" y="10"/>
                    <a:pt x="144" y="35"/>
                  </a:cubicBezTo>
                  <a:cubicBezTo>
                    <a:pt x="178" y="60"/>
                    <a:pt x="182" y="120"/>
                    <a:pt x="204" y="151"/>
                  </a:cubicBezTo>
                  <a:cubicBezTo>
                    <a:pt x="226" y="182"/>
                    <a:pt x="265" y="192"/>
                    <a:pt x="275" y="222"/>
                  </a:cubicBezTo>
                  <a:cubicBezTo>
                    <a:pt x="285" y="252"/>
                    <a:pt x="268" y="306"/>
                    <a:pt x="266" y="328"/>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graphicFrame>
          <p:nvGraphicFramePr>
            <p:cNvPr id="36" name="Object 180"/>
            <p:cNvGraphicFramePr>
              <a:graphicFrameLocks noChangeAspect="1"/>
            </p:cNvGraphicFramePr>
            <p:nvPr/>
          </p:nvGraphicFramePr>
          <p:xfrm>
            <a:off x="1728" y="1536"/>
            <a:ext cx="731" cy="161"/>
          </p:xfrm>
          <a:graphic>
            <a:graphicData uri="http://schemas.openxmlformats.org/presentationml/2006/ole">
              <mc:AlternateContent xmlns:mc="http://schemas.openxmlformats.org/markup-compatibility/2006">
                <mc:Choice xmlns:v="urn:schemas-microsoft-com:vml" Requires="v">
                  <p:oleObj name="Equation" r:id="rId12" imgW="1155700" imgH="254000" progId="">
                    <p:embed/>
                  </p:oleObj>
                </mc:Choice>
                <mc:Fallback>
                  <p:oleObj name="Equation" r:id="rId12" imgW="1155700" imgH="254000" progId="">
                    <p:embed/>
                    <p:pic>
                      <p:nvPicPr>
                        <p:cNvPr id="36" name="Object 1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28" y="1536"/>
                          <a:ext cx="731" cy="161"/>
                        </a:xfrm>
                        <a:prstGeom prst="rect">
                          <a:avLst/>
                        </a:prstGeom>
                        <a:noFill/>
                        <a:ln>
                          <a:noFill/>
                        </a:ln>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92C072"/>
                              </a:solidFill>
                              <a:miter lim="800000"/>
                              <a:headEnd/>
                              <a:tailEnd/>
                            </a14:hiddenLine>
                          </a:ext>
                        </a:extLst>
                      </p:spPr>
                    </p:pic>
                  </p:oleObj>
                </mc:Fallback>
              </mc:AlternateContent>
            </a:graphicData>
          </a:graphic>
        </p:graphicFrame>
        <p:sp>
          <p:nvSpPr>
            <p:cNvPr id="37" name="Line 195"/>
            <p:cNvSpPr>
              <a:spLocks noChangeShapeType="1"/>
            </p:cNvSpPr>
            <p:nvPr/>
          </p:nvSpPr>
          <p:spPr bwMode="auto">
            <a:xfrm rot="5220000" flipV="1">
              <a:off x="1571" y="1971"/>
              <a:ext cx="144" cy="96"/>
            </a:xfrm>
            <a:prstGeom prst="line">
              <a:avLst/>
            </a:prstGeom>
            <a:noFill/>
            <a:ln w="9525">
              <a:solidFill>
                <a:schemeClr val="tx1"/>
              </a:solidFill>
              <a:round/>
              <a:headEnd/>
              <a:tailEnd type="triangle" w="med" len="med"/>
            </a:ln>
            <a:effectLst/>
          </p:spPr>
          <p:txBody>
            <a:bodyPr anchor="ctr"/>
            <a:lstStyle/>
            <a:p>
              <a:endParaRPr lang="en-US"/>
            </a:p>
          </p:txBody>
        </p:sp>
        <p:sp>
          <p:nvSpPr>
            <p:cNvPr id="38" name="Line 196"/>
            <p:cNvSpPr>
              <a:spLocks noChangeShapeType="1"/>
            </p:cNvSpPr>
            <p:nvPr/>
          </p:nvSpPr>
          <p:spPr bwMode="auto">
            <a:xfrm rot="5220000" flipV="1">
              <a:off x="1694" y="2130"/>
              <a:ext cx="144" cy="96"/>
            </a:xfrm>
            <a:prstGeom prst="line">
              <a:avLst/>
            </a:prstGeom>
            <a:noFill/>
            <a:ln w="9525">
              <a:solidFill>
                <a:schemeClr val="tx1"/>
              </a:solidFill>
              <a:round/>
              <a:headEnd/>
              <a:tailEnd type="triangle" w="med" len="med"/>
            </a:ln>
            <a:effectLst/>
          </p:spPr>
          <p:txBody>
            <a:bodyPr anchor="ctr"/>
            <a:lstStyle/>
            <a:p>
              <a:endParaRPr lang="en-US"/>
            </a:p>
          </p:txBody>
        </p:sp>
        <p:sp>
          <p:nvSpPr>
            <p:cNvPr id="39" name="Line 197"/>
            <p:cNvSpPr>
              <a:spLocks noChangeShapeType="1"/>
            </p:cNvSpPr>
            <p:nvPr/>
          </p:nvSpPr>
          <p:spPr bwMode="auto">
            <a:xfrm rot="4800000" flipV="1">
              <a:off x="1822" y="2294"/>
              <a:ext cx="102" cy="49"/>
            </a:xfrm>
            <a:prstGeom prst="line">
              <a:avLst/>
            </a:prstGeom>
            <a:noFill/>
            <a:ln w="9525">
              <a:solidFill>
                <a:schemeClr val="tx1"/>
              </a:solidFill>
              <a:round/>
              <a:headEnd/>
              <a:tailEnd type="triangle" w="med" len="med"/>
            </a:ln>
            <a:effectLst/>
          </p:spPr>
          <p:txBody>
            <a:bodyPr anchor="ctr"/>
            <a:lstStyle/>
            <a:p>
              <a:endParaRPr lang="en-US"/>
            </a:p>
          </p:txBody>
        </p:sp>
        <p:graphicFrame>
          <p:nvGraphicFramePr>
            <p:cNvPr id="40" name="Object 198"/>
            <p:cNvGraphicFramePr>
              <a:graphicFrameLocks noChangeAspect="1"/>
            </p:cNvGraphicFramePr>
            <p:nvPr/>
          </p:nvGraphicFramePr>
          <p:xfrm>
            <a:off x="1505" y="1998"/>
            <a:ext cx="108" cy="193"/>
          </p:xfrm>
          <a:graphic>
            <a:graphicData uri="http://schemas.openxmlformats.org/presentationml/2006/ole">
              <mc:AlternateContent xmlns:mc="http://schemas.openxmlformats.org/markup-compatibility/2006">
                <mc:Choice xmlns:v="urn:schemas-microsoft-com:vml" Requires="v">
                  <p:oleObj name="Equation" r:id="rId14" imgW="114201" imgH="203024" progId="">
                    <p:embed/>
                  </p:oleObj>
                </mc:Choice>
                <mc:Fallback>
                  <p:oleObj name="Equation" r:id="rId14" imgW="114201" imgH="203024" progId="">
                    <p:embed/>
                    <p:pic>
                      <p:nvPicPr>
                        <p:cNvPr id="40" name="Object 19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5" y="1998"/>
                          <a:ext cx="108" cy="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199"/>
            <p:cNvGraphicFramePr>
              <a:graphicFrameLocks noChangeAspect="1"/>
            </p:cNvGraphicFramePr>
            <p:nvPr/>
          </p:nvGraphicFramePr>
          <p:xfrm>
            <a:off x="1308" y="1572"/>
            <a:ext cx="108" cy="133"/>
          </p:xfrm>
          <a:graphic>
            <a:graphicData uri="http://schemas.openxmlformats.org/presentationml/2006/ole">
              <mc:AlternateContent xmlns:mc="http://schemas.openxmlformats.org/markup-compatibility/2006">
                <mc:Choice xmlns:v="urn:schemas-microsoft-com:vml" Requires="v">
                  <p:oleObj name="Equation" r:id="rId16" imgW="114201" imgH="139579" progId="">
                    <p:embed/>
                  </p:oleObj>
                </mc:Choice>
                <mc:Fallback>
                  <p:oleObj name="Equation" r:id="rId16" imgW="114201" imgH="139579" progId="">
                    <p:embed/>
                    <p:pic>
                      <p:nvPicPr>
                        <p:cNvPr id="41" name="Object 19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08" y="1572"/>
                          <a:ext cx="108" cy="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 Box 200"/>
            <p:cNvSpPr txBox="1">
              <a:spLocks noChangeArrowheads="1"/>
            </p:cNvSpPr>
            <p:nvPr/>
          </p:nvSpPr>
          <p:spPr bwMode="auto">
            <a:xfrm>
              <a:off x="2130" y="2244"/>
              <a:ext cx="463" cy="288"/>
            </a:xfrm>
            <a:prstGeom prst="rect">
              <a:avLst/>
            </a:prstGeom>
            <a:noFill/>
            <a:ln w="9525" algn="ctr">
              <a:noFill/>
              <a:miter lim="800000"/>
              <a:headEnd/>
              <a:tailEnd/>
            </a:ln>
            <a:effectLst/>
          </p:spPr>
          <p:txBody>
            <a:bodyPr wrap="none">
              <a:spAutoFit/>
            </a:bodyPr>
            <a:lstStyle/>
            <a:p>
              <a:r>
                <a:rPr lang="en-US" altLang="ja-JP" sz="1200" b="1">
                  <a:latin typeface="Arial" pitchFamily="34" charset="0"/>
                </a:rPr>
                <a:t>Pseudo</a:t>
              </a:r>
            </a:p>
            <a:p>
              <a:r>
                <a:rPr lang="en-US" altLang="ja-JP" sz="1200" b="1">
                  <a:latin typeface="Arial" pitchFamily="34" charset="0"/>
                </a:rPr>
                <a:t>Image</a:t>
              </a:r>
            </a:p>
          </p:txBody>
        </p:sp>
        <p:graphicFrame>
          <p:nvGraphicFramePr>
            <p:cNvPr id="43" name="Object 201"/>
            <p:cNvGraphicFramePr>
              <a:graphicFrameLocks noChangeAspect="1"/>
            </p:cNvGraphicFramePr>
            <p:nvPr/>
          </p:nvGraphicFramePr>
          <p:xfrm>
            <a:off x="2208" y="1824"/>
            <a:ext cx="108" cy="157"/>
          </p:xfrm>
          <a:graphic>
            <a:graphicData uri="http://schemas.openxmlformats.org/presentationml/2006/ole">
              <mc:AlternateContent xmlns:mc="http://schemas.openxmlformats.org/markup-compatibility/2006">
                <mc:Choice xmlns:v="urn:schemas-microsoft-com:vml" Requires="v">
                  <p:oleObj name="Equation" r:id="rId18" imgW="114151" imgH="164885" progId="">
                    <p:embed/>
                  </p:oleObj>
                </mc:Choice>
                <mc:Fallback>
                  <p:oleObj name="Equation" r:id="rId18" imgW="114151" imgH="164885" progId="">
                    <p:embed/>
                    <p:pic>
                      <p:nvPicPr>
                        <p:cNvPr id="43" name="Object 20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8" y="1824"/>
                          <a:ext cx="108"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 name="Group 366"/>
            <p:cNvGrpSpPr>
              <a:grpSpLocks/>
            </p:cNvGrpSpPr>
            <p:nvPr/>
          </p:nvGrpSpPr>
          <p:grpSpPr bwMode="auto">
            <a:xfrm>
              <a:off x="1838" y="879"/>
              <a:ext cx="296" cy="381"/>
              <a:chOff x="1838" y="879"/>
              <a:chExt cx="296" cy="381"/>
            </a:xfrm>
          </p:grpSpPr>
          <p:sp>
            <p:nvSpPr>
              <p:cNvPr id="45" name="Oval 202"/>
              <p:cNvSpPr>
                <a:spLocks noChangeAspect="1" noChangeArrowheads="1"/>
              </p:cNvSpPr>
              <p:nvPr/>
            </p:nvSpPr>
            <p:spPr bwMode="auto">
              <a:xfrm rot="19745500">
                <a:off x="1893" y="954"/>
                <a:ext cx="57" cy="115"/>
              </a:xfrm>
              <a:prstGeom prst="ellipse">
                <a:avLst/>
              </a:prstGeom>
              <a:noFill/>
              <a:ln w="9525" algn="ctr">
                <a:solidFill>
                  <a:schemeClr val="tx1"/>
                </a:solidFill>
                <a:round/>
                <a:headEnd/>
                <a:tailEnd/>
              </a:ln>
              <a:effectLst/>
            </p:spPr>
            <p:txBody>
              <a:bodyPr wrap="none" anchor="ctr"/>
              <a:lstStyle/>
              <a:p>
                <a:endParaRPr lang="en-US"/>
              </a:p>
            </p:txBody>
          </p:sp>
          <p:sp>
            <p:nvSpPr>
              <p:cNvPr id="46" name="Line 203"/>
              <p:cNvSpPr>
                <a:spLocks noChangeAspect="1" noChangeShapeType="1"/>
              </p:cNvSpPr>
              <p:nvPr/>
            </p:nvSpPr>
            <p:spPr bwMode="auto">
              <a:xfrm rot="20525500">
                <a:off x="1838" y="919"/>
                <a:ext cx="29" cy="57"/>
              </a:xfrm>
              <a:prstGeom prst="line">
                <a:avLst/>
              </a:prstGeom>
              <a:noFill/>
              <a:ln w="9525">
                <a:solidFill>
                  <a:schemeClr val="tx1"/>
                </a:solidFill>
                <a:round/>
                <a:headEnd/>
                <a:tailEnd/>
              </a:ln>
              <a:effectLst/>
            </p:spPr>
            <p:txBody>
              <a:bodyPr anchor="ctr"/>
              <a:lstStyle/>
              <a:p>
                <a:endParaRPr lang="en-US"/>
              </a:p>
            </p:txBody>
          </p:sp>
          <p:sp>
            <p:nvSpPr>
              <p:cNvPr id="47" name="Line 204"/>
              <p:cNvSpPr>
                <a:spLocks noChangeAspect="1" noChangeShapeType="1"/>
              </p:cNvSpPr>
              <p:nvPr/>
            </p:nvSpPr>
            <p:spPr bwMode="auto">
              <a:xfrm rot="20825500">
                <a:off x="1843" y="903"/>
                <a:ext cx="29" cy="58"/>
              </a:xfrm>
              <a:prstGeom prst="line">
                <a:avLst/>
              </a:prstGeom>
              <a:noFill/>
              <a:ln w="9525">
                <a:solidFill>
                  <a:schemeClr val="tx1"/>
                </a:solidFill>
                <a:round/>
                <a:headEnd/>
                <a:tailEnd/>
              </a:ln>
              <a:effectLst/>
            </p:spPr>
            <p:txBody>
              <a:bodyPr anchor="ctr"/>
              <a:lstStyle/>
              <a:p>
                <a:endParaRPr lang="en-US"/>
              </a:p>
            </p:txBody>
          </p:sp>
          <p:sp>
            <p:nvSpPr>
              <p:cNvPr id="48" name="Line 205"/>
              <p:cNvSpPr>
                <a:spLocks noChangeAspect="1" noChangeShapeType="1"/>
              </p:cNvSpPr>
              <p:nvPr/>
            </p:nvSpPr>
            <p:spPr bwMode="auto">
              <a:xfrm rot="-414499">
                <a:off x="1857" y="892"/>
                <a:ext cx="28" cy="57"/>
              </a:xfrm>
              <a:prstGeom prst="line">
                <a:avLst/>
              </a:prstGeom>
              <a:noFill/>
              <a:ln w="9525">
                <a:solidFill>
                  <a:schemeClr val="tx1"/>
                </a:solidFill>
                <a:round/>
                <a:headEnd/>
                <a:tailEnd/>
              </a:ln>
              <a:effectLst/>
            </p:spPr>
            <p:txBody>
              <a:bodyPr anchor="ctr"/>
              <a:lstStyle/>
              <a:p>
                <a:endParaRPr lang="en-US"/>
              </a:p>
            </p:txBody>
          </p:sp>
          <p:sp>
            <p:nvSpPr>
              <p:cNvPr id="49" name="Freeform 206"/>
              <p:cNvSpPr>
                <a:spLocks noChangeAspect="1"/>
              </p:cNvSpPr>
              <p:nvPr/>
            </p:nvSpPr>
            <p:spPr bwMode="auto">
              <a:xfrm rot="-174499">
                <a:off x="1887" y="879"/>
                <a:ext cx="9" cy="63"/>
              </a:xfrm>
              <a:custGeom>
                <a:avLst/>
                <a:gdLst/>
                <a:ahLst/>
                <a:cxnLst>
                  <a:cxn ang="0">
                    <a:pos x="15" y="105"/>
                  </a:cxn>
                  <a:cxn ang="0">
                    <a:pos x="2" y="53"/>
                  </a:cxn>
                  <a:cxn ang="0">
                    <a:pos x="0" y="0"/>
                  </a:cxn>
                </a:cxnLst>
                <a:rect l="0" t="0" r="r" b="b"/>
                <a:pathLst>
                  <a:path w="15" h="105">
                    <a:moveTo>
                      <a:pt x="15" y="105"/>
                    </a:moveTo>
                    <a:cubicBezTo>
                      <a:pt x="13" y="96"/>
                      <a:pt x="4" y="70"/>
                      <a:pt x="2" y="53"/>
                    </a:cubicBezTo>
                    <a:cubicBezTo>
                      <a:pt x="0" y="36"/>
                      <a:pt x="0" y="11"/>
                      <a:pt x="0" y="0"/>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sp>
            <p:nvSpPr>
              <p:cNvPr id="50" name="Oval 208"/>
              <p:cNvSpPr>
                <a:spLocks noChangeAspect="1" noChangeArrowheads="1"/>
              </p:cNvSpPr>
              <p:nvPr/>
            </p:nvSpPr>
            <p:spPr bwMode="auto">
              <a:xfrm rot="19745500">
                <a:off x="1897" y="987"/>
                <a:ext cx="31" cy="62"/>
              </a:xfrm>
              <a:prstGeom prst="ellipse">
                <a:avLst/>
              </a:prstGeom>
              <a:solidFill>
                <a:schemeClr val="tx1"/>
              </a:solidFill>
              <a:ln w="9525" algn="ctr">
                <a:solidFill>
                  <a:schemeClr val="tx1"/>
                </a:solidFill>
                <a:round/>
                <a:headEnd/>
                <a:tailEnd/>
              </a:ln>
              <a:effectLst/>
            </p:spPr>
            <p:txBody>
              <a:bodyPr wrap="none" anchor="ctr"/>
              <a:lstStyle/>
              <a:p>
                <a:endParaRPr lang="en-US"/>
              </a:p>
            </p:txBody>
          </p:sp>
          <p:sp>
            <p:nvSpPr>
              <p:cNvPr id="51" name="Oval 207"/>
              <p:cNvSpPr>
                <a:spLocks noChangeAspect="1" noChangeArrowheads="1"/>
              </p:cNvSpPr>
              <p:nvPr/>
            </p:nvSpPr>
            <p:spPr bwMode="auto">
              <a:xfrm rot="-414499">
                <a:off x="1895" y="1010"/>
                <a:ext cx="28" cy="28"/>
              </a:xfrm>
              <a:prstGeom prst="ellipse">
                <a:avLst/>
              </a:prstGeom>
              <a:solidFill>
                <a:schemeClr val="bg1"/>
              </a:solidFill>
              <a:ln w="9525" algn="ctr">
                <a:solidFill>
                  <a:schemeClr val="tx1"/>
                </a:solidFill>
                <a:round/>
                <a:headEnd/>
                <a:tailEnd/>
              </a:ln>
              <a:effectLst/>
            </p:spPr>
            <p:txBody>
              <a:bodyPr wrap="none" anchor="ctr"/>
              <a:lstStyle/>
              <a:p>
                <a:endParaRPr lang="en-US"/>
              </a:p>
            </p:txBody>
          </p:sp>
          <p:sp>
            <p:nvSpPr>
              <p:cNvPr id="52" name="Freeform 209"/>
              <p:cNvSpPr>
                <a:spLocks noChangeAspect="1"/>
              </p:cNvSpPr>
              <p:nvPr/>
            </p:nvSpPr>
            <p:spPr bwMode="auto">
              <a:xfrm rot="-414499">
                <a:off x="1946" y="1052"/>
                <a:ext cx="188" cy="208"/>
              </a:xfrm>
              <a:custGeom>
                <a:avLst/>
                <a:gdLst/>
                <a:ahLst/>
                <a:cxnLst>
                  <a:cxn ang="0">
                    <a:pos x="27" y="0"/>
                  </a:cxn>
                  <a:cxn ang="0">
                    <a:pos x="17" y="184"/>
                  </a:cxn>
                  <a:cxn ang="0">
                    <a:pos x="127" y="139"/>
                  </a:cxn>
                  <a:cxn ang="0">
                    <a:pos x="127" y="216"/>
                  </a:cxn>
                  <a:cxn ang="0">
                    <a:pos x="204" y="210"/>
                  </a:cxn>
                  <a:cxn ang="0">
                    <a:pos x="159" y="281"/>
                  </a:cxn>
                  <a:cxn ang="0">
                    <a:pos x="224" y="346"/>
                  </a:cxn>
                  <a:cxn ang="0">
                    <a:pos x="315" y="288"/>
                  </a:cxn>
                </a:cxnLst>
                <a:rect l="0" t="0" r="r" b="b"/>
                <a:pathLst>
                  <a:path w="315" h="347">
                    <a:moveTo>
                      <a:pt x="27" y="0"/>
                    </a:moveTo>
                    <a:cubicBezTo>
                      <a:pt x="25" y="31"/>
                      <a:pt x="0" y="161"/>
                      <a:pt x="17" y="184"/>
                    </a:cubicBezTo>
                    <a:cubicBezTo>
                      <a:pt x="34" y="207"/>
                      <a:pt x="109" y="134"/>
                      <a:pt x="127" y="139"/>
                    </a:cubicBezTo>
                    <a:cubicBezTo>
                      <a:pt x="145" y="144"/>
                      <a:pt x="114" y="204"/>
                      <a:pt x="127" y="216"/>
                    </a:cubicBezTo>
                    <a:cubicBezTo>
                      <a:pt x="153" y="248"/>
                      <a:pt x="199" y="199"/>
                      <a:pt x="204" y="210"/>
                    </a:cubicBezTo>
                    <a:cubicBezTo>
                      <a:pt x="209" y="221"/>
                      <a:pt x="165" y="260"/>
                      <a:pt x="159" y="281"/>
                    </a:cubicBezTo>
                    <a:cubicBezTo>
                      <a:pt x="162" y="304"/>
                      <a:pt x="198" y="345"/>
                      <a:pt x="224" y="346"/>
                    </a:cubicBezTo>
                    <a:cubicBezTo>
                      <a:pt x="250" y="347"/>
                      <a:pt x="296" y="300"/>
                      <a:pt x="315" y="288"/>
                    </a:cubicBezTo>
                  </a:path>
                </a:pathLst>
              </a:custGeom>
              <a:noFill/>
              <a:ln w="9525" cap="flat" cmpd="sng">
                <a:solidFill>
                  <a:schemeClr val="tx1"/>
                </a:solidFill>
                <a:prstDash val="solid"/>
                <a:round/>
                <a:headEnd type="none" w="med" len="med"/>
                <a:tailEnd type="none" w="med" len="med"/>
              </a:ln>
              <a:effectLst/>
            </p:spPr>
            <p:txBody>
              <a:bodyPr anchor="ctr"/>
              <a:lstStyle/>
              <a:p>
                <a:endParaRPr lang="en-US"/>
              </a:p>
            </p:txBody>
          </p:sp>
        </p:grpSp>
      </p:grpSp>
      <p:sp>
        <p:nvSpPr>
          <p:cNvPr id="53" name="TextBox 52"/>
          <p:cNvSpPr txBox="1"/>
          <p:nvPr/>
        </p:nvSpPr>
        <p:spPr>
          <a:xfrm>
            <a:off x="5638800" y="3669268"/>
            <a:ext cx="2819400" cy="369332"/>
          </a:xfrm>
          <a:prstGeom prst="rect">
            <a:avLst/>
          </a:prstGeom>
          <a:noFill/>
        </p:spPr>
        <p:txBody>
          <a:bodyPr wrap="square" rtlCol="0">
            <a:spAutoFit/>
          </a:bodyPr>
          <a:lstStyle/>
          <a:p>
            <a:r>
              <a:rPr lang="en-US" b="1" dirty="0">
                <a:solidFill>
                  <a:srgbClr val="002060"/>
                </a:solidFill>
              </a:rPr>
              <a:t>Off-axis Holography</a:t>
            </a:r>
          </a:p>
        </p:txBody>
      </p:sp>
      <p:pic>
        <p:nvPicPr>
          <p:cNvPr id="54" name="Picture 20"/>
          <p:cNvPicPr>
            <a:picLocks noChangeAspect="1" noChangeArrowheads="1"/>
          </p:cNvPicPr>
          <p:nvPr/>
        </p:nvPicPr>
        <p:blipFill>
          <a:blip r:embed="rId20" cstate="print"/>
          <a:srcRect/>
          <a:stretch>
            <a:fillRect/>
          </a:stretch>
        </p:blipFill>
        <p:spPr bwMode="auto">
          <a:xfrm>
            <a:off x="0" y="4267200"/>
            <a:ext cx="4191518" cy="1981200"/>
          </a:xfrm>
          <a:prstGeom prst="rect">
            <a:avLst/>
          </a:prstGeom>
          <a:noFill/>
          <a:ln w="9525">
            <a:noFill/>
            <a:miter lim="800000"/>
            <a:headEnd/>
            <a:tailEnd/>
          </a:ln>
        </p:spPr>
      </p:pic>
    </p:spTree>
    <p:extLst>
      <p:ext uri="{BB962C8B-B14F-4D97-AF65-F5344CB8AC3E}">
        <p14:creationId xmlns:p14="http://schemas.microsoft.com/office/powerpoint/2010/main" val="39841103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6411" y="0"/>
            <a:ext cx="4748452" cy="914400"/>
          </a:xfrm>
        </p:spPr>
        <p:txBody>
          <a:bodyPr/>
          <a:lstStyle/>
          <a:p>
            <a:r>
              <a:rPr lang="en-US" dirty="0">
                <a:solidFill>
                  <a:srgbClr val="FFC000"/>
                </a:solidFill>
              </a:rPr>
              <a:t> </a:t>
            </a:r>
            <a:r>
              <a:rPr lang="en-US" sz="3200" b="1" dirty="0">
                <a:solidFill>
                  <a:srgbClr val="002060"/>
                </a:solidFill>
                <a:effectLst>
                  <a:outerShdw blurRad="38100" dist="38100" dir="2700000" algn="tl">
                    <a:srgbClr val="000000">
                      <a:alpha val="43137"/>
                    </a:srgbClr>
                  </a:outerShdw>
                </a:effectLst>
                <a:latin typeface="Agency FB" panose="020B0503020202020204" pitchFamily="34" charset="0"/>
              </a:rPr>
              <a:t>Polarization</a:t>
            </a:r>
          </a:p>
        </p:txBody>
      </p:sp>
      <p:sp>
        <p:nvSpPr>
          <p:cNvPr id="28" name="AutoShape 7"/>
          <p:cNvSpPr>
            <a:spLocks noChangeArrowheads="1"/>
          </p:cNvSpPr>
          <p:nvPr/>
        </p:nvSpPr>
        <p:spPr bwMode="auto">
          <a:xfrm>
            <a:off x="1908175" y="4497388"/>
            <a:ext cx="3311525" cy="2232025"/>
          </a:xfrm>
          <a:prstGeom prst="roundRect">
            <a:avLst>
              <a:gd name="adj" fmla="val 16667"/>
            </a:avLst>
          </a:prstGeom>
          <a:solidFill>
            <a:srgbClr val="CCFFCC"/>
          </a:solidFill>
          <a:ln w="9525">
            <a:solidFill>
              <a:schemeClr val="tx1"/>
            </a:solidFill>
            <a:round/>
            <a:headEnd/>
            <a:tailEnd/>
          </a:ln>
        </p:spPr>
        <p:txBody>
          <a:bodyPr wrap="none" anchor="ctr"/>
          <a:lstStyle/>
          <a:p>
            <a:endParaRPr lang="en-IN"/>
          </a:p>
        </p:txBody>
      </p:sp>
      <p:sp>
        <p:nvSpPr>
          <p:cNvPr id="29" name="Rectangle 28"/>
          <p:cNvSpPr/>
          <p:nvPr/>
        </p:nvSpPr>
        <p:spPr>
          <a:xfrm>
            <a:off x="3419475" y="2205038"/>
            <a:ext cx="2808288" cy="1728787"/>
          </a:xfrm>
          <a:prstGeom prst="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32" name="TextBox 2"/>
          <p:cNvSpPr txBox="1">
            <a:spLocks noChangeArrowheads="1"/>
          </p:cNvSpPr>
          <p:nvPr/>
        </p:nvSpPr>
        <p:spPr bwMode="auto">
          <a:xfrm>
            <a:off x="0" y="1630363"/>
            <a:ext cx="4537075" cy="368300"/>
          </a:xfrm>
          <a:prstGeom prst="rect">
            <a:avLst/>
          </a:prstGeom>
          <a:noFill/>
          <a:ln w="9525">
            <a:noFill/>
            <a:miter lim="800000"/>
            <a:headEnd/>
            <a:tailEnd/>
          </a:ln>
        </p:spPr>
        <p:txBody>
          <a:bodyPr>
            <a:spAutoFit/>
          </a:bodyPr>
          <a:lstStyle/>
          <a:p>
            <a:pPr>
              <a:buFont typeface="Wingdings" pitchFamily="2" charset="2"/>
              <a:buChar char="v"/>
            </a:pPr>
            <a:r>
              <a:rPr lang="en-US" altLang="ja-JP">
                <a:latin typeface="Bodoni MT Black" pitchFamily="18" charset="0"/>
                <a:ea typeface="ＭＳ Ｐゴシック" pitchFamily="34" charset="-128"/>
              </a:rPr>
              <a:t>Polarization ellipse representation</a:t>
            </a:r>
          </a:p>
        </p:txBody>
      </p:sp>
      <p:grpSp>
        <p:nvGrpSpPr>
          <p:cNvPr id="33" name="Group 86"/>
          <p:cNvGrpSpPr>
            <a:grpSpLocks/>
          </p:cNvGrpSpPr>
          <p:nvPr/>
        </p:nvGrpSpPr>
        <p:grpSpPr bwMode="auto">
          <a:xfrm>
            <a:off x="684213" y="2278063"/>
            <a:ext cx="2376487" cy="1584325"/>
            <a:chOff x="5292080" y="2060848"/>
            <a:chExt cx="2376264" cy="1584176"/>
          </a:xfrm>
        </p:grpSpPr>
        <p:sp>
          <p:nvSpPr>
            <p:cNvPr id="34" name="Rectangle 33"/>
            <p:cNvSpPr/>
            <p:nvPr/>
          </p:nvSpPr>
          <p:spPr>
            <a:xfrm>
              <a:off x="5292080" y="2060848"/>
              <a:ext cx="2376264" cy="1584176"/>
            </a:xfrm>
            <a:prstGeom prst="rect">
              <a:avLst/>
            </a:prstGeom>
            <a:gradFill>
              <a:gsLst>
                <a:gs pos="0">
                  <a:srgbClr val="FFEFD1"/>
                </a:gs>
                <a:gs pos="64999">
                  <a:srgbClr val="F0EBD5"/>
                </a:gs>
                <a:gs pos="100000">
                  <a:srgbClr val="D1C39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nvGrpSpPr>
            <p:cNvPr id="35" name="Group 32"/>
            <p:cNvGrpSpPr>
              <a:grpSpLocks/>
            </p:cNvGrpSpPr>
            <p:nvPr/>
          </p:nvGrpSpPr>
          <p:grpSpPr bwMode="auto">
            <a:xfrm rot="-1036677">
              <a:off x="6379415" y="3048180"/>
              <a:ext cx="647639" cy="144448"/>
              <a:chOff x="4716331" y="3213230"/>
              <a:chExt cx="647639" cy="144448"/>
            </a:xfrm>
          </p:grpSpPr>
          <p:sp>
            <p:nvSpPr>
              <p:cNvPr id="68" name="Oval 67"/>
              <p:cNvSpPr/>
              <p:nvPr/>
            </p:nvSpPr>
            <p:spPr>
              <a:xfrm>
                <a:off x="4716331" y="3213230"/>
                <a:ext cx="647639" cy="14444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69" name="Straight Arrow Connector 68"/>
              <p:cNvCxnSpPr>
                <a:stCxn id="68" idx="4"/>
                <a:endCxn id="68" idx="5"/>
              </p:cNvCxnSpPr>
              <p:nvPr/>
            </p:nvCxnSpPr>
            <p:spPr>
              <a:xfrm rot="5400000" flipH="1" flipV="1">
                <a:off x="5142903" y="3230101"/>
                <a:ext cx="23810" cy="228578"/>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36" name="Group 33"/>
            <p:cNvGrpSpPr>
              <a:grpSpLocks/>
            </p:cNvGrpSpPr>
            <p:nvPr/>
          </p:nvGrpSpPr>
          <p:grpSpPr bwMode="auto">
            <a:xfrm rot="-2295470">
              <a:off x="5380965" y="2313227"/>
              <a:ext cx="633353" cy="225404"/>
              <a:chOff x="4713621" y="3212965"/>
              <a:chExt cx="650927" cy="144157"/>
            </a:xfrm>
          </p:grpSpPr>
          <p:sp>
            <p:nvSpPr>
              <p:cNvPr id="66" name="Oval 65"/>
              <p:cNvSpPr/>
              <p:nvPr/>
            </p:nvSpPr>
            <p:spPr>
              <a:xfrm>
                <a:off x="4713621" y="3212965"/>
                <a:ext cx="650927" cy="14415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67" name="Straight Arrow Connector 66"/>
              <p:cNvCxnSpPr>
                <a:stCxn id="66" idx="4"/>
                <a:endCxn id="66" idx="5"/>
              </p:cNvCxnSpPr>
              <p:nvPr/>
            </p:nvCxnSpPr>
            <p:spPr>
              <a:xfrm rot="5400000" flipH="1" flipV="1">
                <a:off x="5143753" y="3228224"/>
                <a:ext cx="21319" cy="233289"/>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37" name="Group 36"/>
            <p:cNvGrpSpPr>
              <a:grpSpLocks/>
            </p:cNvGrpSpPr>
            <p:nvPr/>
          </p:nvGrpSpPr>
          <p:grpSpPr bwMode="auto">
            <a:xfrm rot="1797654">
              <a:off x="5839716" y="2764044"/>
              <a:ext cx="649227" cy="142861"/>
              <a:chOff x="4715477" y="3213657"/>
              <a:chExt cx="649227" cy="142861"/>
            </a:xfrm>
          </p:grpSpPr>
          <p:sp>
            <p:nvSpPr>
              <p:cNvPr id="64" name="Oval 63"/>
              <p:cNvSpPr/>
              <p:nvPr/>
            </p:nvSpPr>
            <p:spPr>
              <a:xfrm>
                <a:off x="4715477" y="3213657"/>
                <a:ext cx="649227" cy="142861"/>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65" name="Straight Arrow Connector 64"/>
              <p:cNvCxnSpPr>
                <a:stCxn id="64" idx="4"/>
                <a:endCxn id="64" idx="5"/>
              </p:cNvCxnSpPr>
              <p:nvPr/>
            </p:nvCxnSpPr>
            <p:spPr>
              <a:xfrm rot="5400000" flipH="1" flipV="1">
                <a:off x="5142127" y="3229247"/>
                <a:ext cx="19048" cy="228578"/>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38" name="Group 44"/>
            <p:cNvGrpSpPr>
              <a:grpSpLocks/>
            </p:cNvGrpSpPr>
            <p:nvPr/>
          </p:nvGrpSpPr>
          <p:grpSpPr bwMode="auto">
            <a:xfrm>
              <a:off x="6947687" y="2492607"/>
              <a:ext cx="649227" cy="144448"/>
              <a:chOff x="4355399" y="3068671"/>
              <a:chExt cx="649227" cy="144448"/>
            </a:xfrm>
          </p:grpSpPr>
          <p:sp>
            <p:nvSpPr>
              <p:cNvPr id="62" name="Oval 61"/>
              <p:cNvSpPr/>
              <p:nvPr/>
            </p:nvSpPr>
            <p:spPr>
              <a:xfrm>
                <a:off x="4355399" y="3068671"/>
                <a:ext cx="649227" cy="14444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63" name="Straight Arrow Connector 62"/>
              <p:cNvCxnSpPr>
                <a:stCxn id="62" idx="4"/>
                <a:endCxn id="62" idx="3"/>
              </p:cNvCxnSpPr>
              <p:nvPr/>
            </p:nvCxnSpPr>
            <p:spPr>
              <a:xfrm rot="5400000" flipH="1">
                <a:off x="4555405" y="3087719"/>
                <a:ext cx="20635" cy="230166"/>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39" name="Group 50"/>
            <p:cNvGrpSpPr>
              <a:grpSpLocks/>
            </p:cNvGrpSpPr>
            <p:nvPr/>
          </p:nvGrpSpPr>
          <p:grpSpPr bwMode="auto">
            <a:xfrm rot="1380856">
              <a:off x="5579390" y="3429144"/>
              <a:ext cx="649227" cy="71430"/>
              <a:chOff x="4643241" y="3213188"/>
              <a:chExt cx="649227" cy="71430"/>
            </a:xfrm>
          </p:grpSpPr>
          <p:sp>
            <p:nvSpPr>
              <p:cNvPr id="60" name="Oval 59"/>
              <p:cNvSpPr/>
              <p:nvPr/>
            </p:nvSpPr>
            <p:spPr>
              <a:xfrm>
                <a:off x="4643241" y="3213188"/>
                <a:ext cx="649227" cy="7143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61" name="Straight Arrow Connector 60"/>
              <p:cNvCxnSpPr>
                <a:stCxn id="60" idx="4"/>
                <a:endCxn id="60" idx="3"/>
              </p:cNvCxnSpPr>
              <p:nvPr/>
            </p:nvCxnSpPr>
            <p:spPr>
              <a:xfrm rot="5400000" flipH="1">
                <a:off x="4817430" y="3140323"/>
                <a:ext cx="7936" cy="238103"/>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40" name="Group 55"/>
            <p:cNvGrpSpPr>
              <a:grpSpLocks/>
            </p:cNvGrpSpPr>
            <p:nvPr/>
          </p:nvGrpSpPr>
          <p:grpSpPr bwMode="auto">
            <a:xfrm>
              <a:off x="6431798" y="3297394"/>
              <a:ext cx="503190" cy="288898"/>
              <a:chOff x="4644477" y="2996483"/>
              <a:chExt cx="503190" cy="288898"/>
            </a:xfrm>
          </p:grpSpPr>
          <p:sp>
            <p:nvSpPr>
              <p:cNvPr id="58" name="Oval 57"/>
              <p:cNvSpPr/>
              <p:nvPr/>
            </p:nvSpPr>
            <p:spPr>
              <a:xfrm>
                <a:off x="4644477" y="2996483"/>
                <a:ext cx="503190" cy="28889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59" name="Straight Arrow Connector 58"/>
              <p:cNvCxnSpPr>
                <a:stCxn id="58" idx="4"/>
                <a:endCxn id="58" idx="3"/>
              </p:cNvCxnSpPr>
              <p:nvPr/>
            </p:nvCxnSpPr>
            <p:spPr>
              <a:xfrm rot="5400000" flipH="1">
                <a:off x="4785752" y="3174266"/>
                <a:ext cx="42858" cy="179370"/>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41" name="Group 62"/>
            <p:cNvGrpSpPr>
              <a:grpSpLocks/>
            </p:cNvGrpSpPr>
            <p:nvPr/>
          </p:nvGrpSpPr>
          <p:grpSpPr bwMode="auto">
            <a:xfrm>
              <a:off x="6300046" y="2421175"/>
              <a:ext cx="431759" cy="360329"/>
              <a:chOff x="4427815" y="2925290"/>
              <a:chExt cx="503719" cy="432395"/>
            </a:xfrm>
          </p:grpSpPr>
          <p:sp>
            <p:nvSpPr>
              <p:cNvPr id="56" name="Oval 55"/>
              <p:cNvSpPr/>
              <p:nvPr/>
            </p:nvSpPr>
            <p:spPr>
              <a:xfrm>
                <a:off x="4427815" y="2925290"/>
                <a:ext cx="503719" cy="4323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57" name="Straight Arrow Connector 56"/>
              <p:cNvCxnSpPr>
                <a:stCxn id="56" idx="4"/>
                <a:endCxn id="56" idx="5"/>
              </p:cNvCxnSpPr>
              <p:nvPr/>
            </p:nvCxnSpPr>
            <p:spPr>
              <a:xfrm rot="5400000" flipH="1" flipV="1">
                <a:off x="4737136" y="3237363"/>
                <a:ext cx="62860" cy="177783"/>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sp>
          <p:nvSpPr>
            <p:cNvPr id="42" name="Oval 41"/>
            <p:cNvSpPr/>
            <p:nvPr/>
          </p:nvSpPr>
          <p:spPr>
            <a:xfrm rot="1638327">
              <a:off x="7017530" y="3287870"/>
              <a:ext cx="647639" cy="14444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43" name="Straight Arrow Connector 42"/>
            <p:cNvCxnSpPr/>
            <p:nvPr/>
          </p:nvCxnSpPr>
          <p:spPr>
            <a:xfrm rot="7038327" flipH="1">
              <a:off x="7220711" y="3252949"/>
              <a:ext cx="22223" cy="228579"/>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nvGrpSpPr>
            <p:cNvPr id="44" name="Group 71"/>
            <p:cNvGrpSpPr>
              <a:grpSpLocks/>
            </p:cNvGrpSpPr>
            <p:nvPr/>
          </p:nvGrpSpPr>
          <p:grpSpPr bwMode="auto">
            <a:xfrm rot="9227871">
              <a:off x="5338471" y="2960533"/>
              <a:ext cx="676211" cy="115348"/>
              <a:chOff x="4703794" y="3386614"/>
              <a:chExt cx="676211" cy="115348"/>
            </a:xfrm>
          </p:grpSpPr>
          <p:sp>
            <p:nvSpPr>
              <p:cNvPr id="54" name="Oval 53"/>
              <p:cNvSpPr/>
              <p:nvPr/>
            </p:nvSpPr>
            <p:spPr>
              <a:xfrm>
                <a:off x="4703794" y="3424182"/>
                <a:ext cx="676211" cy="7778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55" name="Straight Arrow Connector 54"/>
              <p:cNvCxnSpPr/>
              <p:nvPr/>
            </p:nvCxnSpPr>
            <p:spPr>
              <a:xfrm rot="5400000" flipH="1">
                <a:off x="4952403" y="3265182"/>
                <a:ext cx="12699" cy="255564"/>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45" name="Group 78"/>
            <p:cNvGrpSpPr>
              <a:grpSpLocks/>
            </p:cNvGrpSpPr>
            <p:nvPr/>
          </p:nvGrpSpPr>
          <p:grpSpPr bwMode="auto">
            <a:xfrm>
              <a:off x="6660377" y="2205296"/>
              <a:ext cx="647639" cy="46034"/>
              <a:chOff x="6876401" y="1773248"/>
              <a:chExt cx="647639" cy="46034"/>
            </a:xfrm>
          </p:grpSpPr>
          <p:sp>
            <p:nvSpPr>
              <p:cNvPr id="52" name="Oval 51"/>
              <p:cNvSpPr/>
              <p:nvPr/>
            </p:nvSpPr>
            <p:spPr>
              <a:xfrm>
                <a:off x="6876401" y="1773248"/>
                <a:ext cx="647639" cy="4603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53" name="Straight Arrow Connector 52"/>
              <p:cNvCxnSpPr>
                <a:stCxn id="52" idx="4"/>
                <a:endCxn id="52" idx="5"/>
              </p:cNvCxnSpPr>
              <p:nvPr/>
            </p:nvCxnSpPr>
            <p:spPr>
              <a:xfrm rot="5400000" flipH="1" flipV="1">
                <a:off x="7311335" y="1701818"/>
                <a:ext cx="6349" cy="228578"/>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46" name="Group 79"/>
            <p:cNvGrpSpPr>
              <a:grpSpLocks/>
            </p:cNvGrpSpPr>
            <p:nvPr/>
          </p:nvGrpSpPr>
          <p:grpSpPr bwMode="auto">
            <a:xfrm>
              <a:off x="7163570" y="2781507"/>
              <a:ext cx="433347" cy="358742"/>
              <a:chOff x="4427142" y="2925636"/>
              <a:chExt cx="505571" cy="430490"/>
            </a:xfrm>
          </p:grpSpPr>
          <p:sp>
            <p:nvSpPr>
              <p:cNvPr id="50" name="Oval 49"/>
              <p:cNvSpPr/>
              <p:nvPr/>
            </p:nvSpPr>
            <p:spPr>
              <a:xfrm>
                <a:off x="4427142" y="2925636"/>
                <a:ext cx="505571" cy="43048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51" name="Straight Arrow Connector 50"/>
              <p:cNvCxnSpPr>
                <a:stCxn id="50" idx="4"/>
                <a:endCxn id="50" idx="5"/>
              </p:cNvCxnSpPr>
              <p:nvPr/>
            </p:nvCxnSpPr>
            <p:spPr>
              <a:xfrm rot="5400000" flipH="1" flipV="1">
                <a:off x="4737389" y="3234878"/>
                <a:ext cx="62860" cy="179636"/>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nvGrpSpPr>
            <p:cNvPr id="47" name="Group 82"/>
            <p:cNvGrpSpPr>
              <a:grpSpLocks/>
            </p:cNvGrpSpPr>
            <p:nvPr/>
          </p:nvGrpSpPr>
          <p:grpSpPr bwMode="auto">
            <a:xfrm rot="-1566496">
              <a:off x="6012736" y="2276728"/>
              <a:ext cx="647639" cy="46033"/>
              <a:chOff x="6876790" y="1772829"/>
              <a:chExt cx="647639" cy="46033"/>
            </a:xfrm>
          </p:grpSpPr>
          <p:sp>
            <p:nvSpPr>
              <p:cNvPr id="48" name="Oval 47"/>
              <p:cNvSpPr/>
              <p:nvPr/>
            </p:nvSpPr>
            <p:spPr>
              <a:xfrm>
                <a:off x="6876790" y="1772829"/>
                <a:ext cx="647639" cy="46033"/>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49" name="Straight Arrow Connector 48"/>
              <p:cNvCxnSpPr>
                <a:stCxn id="48" idx="4"/>
                <a:endCxn id="48" idx="5"/>
              </p:cNvCxnSpPr>
              <p:nvPr/>
            </p:nvCxnSpPr>
            <p:spPr>
              <a:xfrm rot="5400000" flipH="1" flipV="1">
                <a:off x="7310106" y="1700536"/>
                <a:ext cx="6349" cy="228578"/>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sp>
        <p:nvSpPr>
          <p:cNvPr id="70" name="Rectangle 79"/>
          <p:cNvSpPr>
            <a:spLocks noChangeArrowheads="1"/>
          </p:cNvSpPr>
          <p:nvPr/>
        </p:nvSpPr>
        <p:spPr bwMode="auto">
          <a:xfrm>
            <a:off x="0" y="3717925"/>
            <a:ext cx="4572000" cy="646113"/>
          </a:xfrm>
          <a:prstGeom prst="rect">
            <a:avLst/>
          </a:prstGeom>
          <a:noFill/>
          <a:ln w="9525">
            <a:noFill/>
            <a:miter lim="800000"/>
            <a:headEnd/>
            <a:tailEnd/>
          </a:ln>
        </p:spPr>
        <p:txBody>
          <a:bodyPr>
            <a:spAutoFit/>
          </a:bodyPr>
          <a:lstStyle/>
          <a:p>
            <a:pPr>
              <a:buFont typeface="Wingdings" pitchFamily="2" charset="2"/>
              <a:buChar char="v"/>
            </a:pPr>
            <a:endParaRPr lang="en-US" altLang="ja-JP">
              <a:latin typeface="Bodoni MT Black" pitchFamily="18" charset="0"/>
              <a:ea typeface="ＭＳ Ｐゴシック" pitchFamily="34" charset="-128"/>
            </a:endParaRPr>
          </a:p>
          <a:p>
            <a:pPr>
              <a:buFont typeface="Wingdings" pitchFamily="2" charset="2"/>
              <a:buChar char="v"/>
            </a:pPr>
            <a:r>
              <a:rPr lang="en-US" altLang="ja-JP">
                <a:latin typeface="Bodoni MT Black" pitchFamily="18" charset="0"/>
                <a:ea typeface="ＭＳ Ｐゴシック" pitchFamily="34" charset="-128"/>
              </a:rPr>
              <a:t>Poincare representation</a:t>
            </a:r>
            <a:endParaRPr lang="en-IN">
              <a:latin typeface="Bodoni MT Black" pitchFamily="18" charset="0"/>
            </a:endParaRPr>
          </a:p>
        </p:txBody>
      </p:sp>
      <p:sp>
        <p:nvSpPr>
          <p:cNvPr id="71" name="Oval 70"/>
          <p:cNvSpPr/>
          <p:nvPr/>
        </p:nvSpPr>
        <p:spPr bwMode="auto">
          <a:xfrm rot="19661489">
            <a:off x="6659563" y="2505075"/>
            <a:ext cx="1957387" cy="10350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sz="1200"/>
          </a:p>
        </p:txBody>
      </p:sp>
      <p:sp>
        <p:nvSpPr>
          <p:cNvPr id="72" name="TextBox 50"/>
          <p:cNvSpPr txBox="1">
            <a:spLocks noChangeArrowheads="1"/>
          </p:cNvSpPr>
          <p:nvPr/>
        </p:nvSpPr>
        <p:spPr bwMode="auto">
          <a:xfrm>
            <a:off x="7920038" y="2082800"/>
            <a:ext cx="247650" cy="193675"/>
          </a:xfrm>
          <a:prstGeom prst="rect">
            <a:avLst/>
          </a:prstGeom>
          <a:noFill/>
          <a:ln w="9525">
            <a:noFill/>
            <a:miter lim="800000"/>
            <a:headEnd/>
            <a:tailEnd/>
          </a:ln>
        </p:spPr>
        <p:txBody>
          <a:bodyPr>
            <a:spAutoFit/>
          </a:bodyPr>
          <a:lstStyle/>
          <a:p>
            <a:r>
              <a:rPr lang="en-US" altLang="ja-JP" sz="1200">
                <a:ea typeface="ＭＳ Ｐゴシック" pitchFamily="34" charset="-128"/>
              </a:rPr>
              <a:t>y</a:t>
            </a:r>
            <a:endParaRPr lang="en-IN" sz="1200"/>
          </a:p>
        </p:txBody>
      </p:sp>
      <p:grpSp>
        <p:nvGrpSpPr>
          <p:cNvPr id="73" name="Group 173"/>
          <p:cNvGrpSpPr>
            <a:grpSpLocks/>
          </p:cNvGrpSpPr>
          <p:nvPr/>
        </p:nvGrpSpPr>
        <p:grpSpPr bwMode="auto">
          <a:xfrm>
            <a:off x="6688138" y="2168525"/>
            <a:ext cx="2205037" cy="1552575"/>
            <a:chOff x="783668" y="1498186"/>
            <a:chExt cx="2204156" cy="1552640"/>
          </a:xfrm>
        </p:grpSpPr>
        <p:cxnSp>
          <p:nvCxnSpPr>
            <p:cNvPr id="74" name="Straight Connector 73"/>
            <p:cNvCxnSpPr/>
            <p:nvPr/>
          </p:nvCxnSpPr>
          <p:spPr bwMode="auto">
            <a:xfrm rot="5400000">
              <a:off x="934871" y="2273713"/>
              <a:ext cx="1552640" cy="1586"/>
            </a:xfrm>
            <a:prstGeom prst="line">
              <a:avLst/>
            </a:prstGeom>
            <a:ln w="25400">
              <a:solidFill>
                <a:srgbClr val="C00000"/>
              </a:solidFill>
              <a:prstDash val="sysDash"/>
              <a:headEnd type="arrow"/>
              <a:tailEnd type="none"/>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bwMode="auto">
            <a:xfrm flipV="1">
              <a:off x="783668" y="2380873"/>
              <a:ext cx="1942324" cy="0"/>
            </a:xfrm>
            <a:prstGeom prst="line">
              <a:avLst/>
            </a:prstGeom>
            <a:ln w="25400">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bwMode="auto">
            <a:xfrm rot="10800000" flipH="1" flipV="1">
              <a:off x="1089933" y="1548988"/>
              <a:ext cx="921969" cy="1201788"/>
            </a:xfrm>
            <a:prstGeom prst="line">
              <a:avLst/>
            </a:prstGeom>
            <a:ln w="22225">
              <a:solidFill>
                <a:srgbClr val="C00000"/>
              </a:solidFill>
              <a:prstDash val="sysDot"/>
              <a:headEnd type="triangle"/>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a:endCxn id="91" idx="0"/>
            </p:cNvCxnSpPr>
            <p:nvPr/>
          </p:nvCxnSpPr>
          <p:spPr bwMode="auto">
            <a:xfrm flipV="1">
              <a:off x="915377" y="1674406"/>
              <a:ext cx="1893131" cy="1214488"/>
            </a:xfrm>
            <a:prstGeom prst="line">
              <a:avLst/>
            </a:prstGeom>
            <a:ln w="22225">
              <a:solidFill>
                <a:srgbClr val="C00000"/>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bwMode="auto">
            <a:xfrm rot="5400000">
              <a:off x="152577" y="2345153"/>
              <a:ext cx="1411346"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bwMode="auto">
            <a:xfrm rot="5400000">
              <a:off x="1913205" y="2347535"/>
              <a:ext cx="1406584"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bwMode="auto">
            <a:xfrm>
              <a:off x="855076" y="1639480"/>
              <a:ext cx="1763008" cy="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bwMode="auto">
            <a:xfrm>
              <a:off x="848729" y="3044476"/>
              <a:ext cx="1763008" cy="0"/>
            </a:xfrm>
            <a:prstGeom prst="line">
              <a:avLst/>
            </a:prstGeom>
            <a:ln w="34925"/>
          </p:spPr>
          <p:style>
            <a:lnRef idx="1">
              <a:schemeClr val="accent1"/>
            </a:lnRef>
            <a:fillRef idx="0">
              <a:schemeClr val="accent1"/>
            </a:fillRef>
            <a:effectRef idx="0">
              <a:schemeClr val="accent1"/>
            </a:effectRef>
            <a:fontRef idx="minor">
              <a:schemeClr val="tx1"/>
            </a:fontRef>
          </p:style>
        </p:cxnSp>
        <p:graphicFrame>
          <p:nvGraphicFramePr>
            <p:cNvPr id="82" name="Object 52"/>
            <p:cNvGraphicFramePr>
              <a:graphicFrameLocks noChangeAspect="1"/>
            </p:cNvGraphicFramePr>
            <p:nvPr/>
          </p:nvGraphicFramePr>
          <p:xfrm>
            <a:off x="1993784" y="2199974"/>
            <a:ext cx="176456" cy="145232"/>
          </p:xfrm>
          <a:graphic>
            <a:graphicData uri="http://schemas.openxmlformats.org/presentationml/2006/ole">
              <mc:AlternateContent xmlns:mc="http://schemas.openxmlformats.org/markup-compatibility/2006">
                <mc:Choice xmlns:v="urn:schemas-microsoft-com:vml" Requires="v">
                  <p:oleObj name="Equation" r:id="rId2" imgW="139680" imgH="152280" progId="">
                    <p:embed/>
                  </p:oleObj>
                </mc:Choice>
                <mc:Fallback>
                  <p:oleObj name="Equation" r:id="rId2" imgW="139680" imgH="152280" progId="">
                    <p:embed/>
                    <p:pic>
                      <p:nvPicPr>
                        <p:cNvPr id="0" name="Object 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3784" y="2199974"/>
                          <a:ext cx="176456" cy="145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 name="Arc 82"/>
            <p:cNvSpPr/>
            <p:nvPr/>
          </p:nvSpPr>
          <p:spPr bwMode="auto">
            <a:xfrm>
              <a:off x="1781806" y="2239580"/>
              <a:ext cx="212640" cy="176219"/>
            </a:xfrm>
            <a:prstGeom prst="arc">
              <a:avLst>
                <a:gd name="adj1" fmla="val 16200000"/>
                <a:gd name="adj2" fmla="val 2057874"/>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sz="1200"/>
            </a:p>
          </p:txBody>
        </p:sp>
        <p:cxnSp>
          <p:nvCxnSpPr>
            <p:cNvPr id="84" name="Straight Connector 83"/>
            <p:cNvCxnSpPr/>
            <p:nvPr/>
          </p:nvCxnSpPr>
          <p:spPr bwMode="auto">
            <a:xfrm flipV="1">
              <a:off x="1711984" y="1633130"/>
              <a:ext cx="917208" cy="741393"/>
            </a:xfrm>
            <a:prstGeom prst="line">
              <a:avLst/>
            </a:prstGeom>
            <a:ln w="22225">
              <a:solidFill>
                <a:srgbClr val="C0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85" name="Object 53"/>
            <p:cNvGraphicFramePr>
              <a:graphicFrameLocks noChangeAspect="1"/>
            </p:cNvGraphicFramePr>
            <p:nvPr/>
          </p:nvGraphicFramePr>
          <p:xfrm>
            <a:off x="2240822" y="2098239"/>
            <a:ext cx="210690" cy="176405"/>
          </p:xfrm>
          <a:graphic>
            <a:graphicData uri="http://schemas.openxmlformats.org/presentationml/2006/ole">
              <mc:AlternateContent xmlns:mc="http://schemas.openxmlformats.org/markup-compatibility/2006">
                <mc:Choice xmlns:v="urn:schemas-microsoft-com:vml" Requires="v">
                  <p:oleObj name="Equation" r:id="rId4" imgW="139680" imgH="126720" progId="">
                    <p:embed/>
                  </p:oleObj>
                </mc:Choice>
                <mc:Fallback>
                  <p:oleObj name="Equation" r:id="rId4" imgW="139680" imgH="126720" progId="">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0822" y="2098239"/>
                          <a:ext cx="210690" cy="176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 name="Arc 85"/>
            <p:cNvSpPr/>
            <p:nvPr/>
          </p:nvSpPr>
          <p:spPr bwMode="auto">
            <a:xfrm>
              <a:off x="1957949" y="2028433"/>
              <a:ext cx="282462" cy="422293"/>
            </a:xfrm>
            <a:prstGeom prst="arc">
              <a:avLst>
                <a:gd name="adj1" fmla="val 16346922"/>
                <a:gd name="adj2" fmla="val 3477408"/>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sz="1200"/>
            </a:p>
          </p:txBody>
        </p:sp>
        <p:sp>
          <p:nvSpPr>
            <p:cNvPr id="87" name="TextBox 46"/>
            <p:cNvSpPr txBox="1">
              <a:spLocks noChangeArrowheads="1"/>
            </p:cNvSpPr>
            <p:nvPr/>
          </p:nvSpPr>
          <p:spPr bwMode="auto">
            <a:xfrm>
              <a:off x="1570289" y="2415768"/>
              <a:ext cx="247038" cy="193899"/>
            </a:xfrm>
            <a:prstGeom prst="rect">
              <a:avLst/>
            </a:prstGeom>
            <a:noFill/>
            <a:ln w="9525">
              <a:noFill/>
              <a:miter lim="800000"/>
              <a:headEnd/>
              <a:tailEnd/>
            </a:ln>
          </p:spPr>
          <p:txBody>
            <a:bodyPr>
              <a:spAutoFit/>
            </a:bodyPr>
            <a:lstStyle/>
            <a:p>
              <a:r>
                <a:rPr lang="en-US" altLang="ja-JP" sz="1200">
                  <a:ea typeface="ＭＳ Ｐゴシック" pitchFamily="34" charset="-128"/>
                </a:rPr>
                <a:t>O</a:t>
              </a:r>
              <a:endParaRPr lang="en-IN" sz="1200"/>
            </a:p>
          </p:txBody>
        </p:sp>
        <p:sp>
          <p:nvSpPr>
            <p:cNvPr id="88" name="TextBox 47"/>
            <p:cNvSpPr txBox="1">
              <a:spLocks noChangeArrowheads="1"/>
            </p:cNvSpPr>
            <p:nvPr/>
          </p:nvSpPr>
          <p:spPr bwMode="auto">
            <a:xfrm>
              <a:off x="1252668" y="2627453"/>
              <a:ext cx="247038" cy="193899"/>
            </a:xfrm>
            <a:prstGeom prst="rect">
              <a:avLst/>
            </a:prstGeom>
            <a:noFill/>
            <a:ln w="9525">
              <a:noFill/>
              <a:miter lim="800000"/>
              <a:headEnd/>
              <a:tailEnd/>
            </a:ln>
          </p:spPr>
          <p:txBody>
            <a:bodyPr>
              <a:spAutoFit/>
            </a:bodyPr>
            <a:lstStyle/>
            <a:p>
              <a:r>
                <a:rPr lang="en-US" altLang="ja-JP" sz="1200">
                  <a:ea typeface="ＭＳ Ｐゴシック" pitchFamily="34" charset="-128"/>
                </a:rPr>
                <a:t>a</a:t>
              </a:r>
              <a:endParaRPr lang="en-IN" sz="1200"/>
            </a:p>
          </p:txBody>
        </p:sp>
        <p:sp>
          <p:nvSpPr>
            <p:cNvPr id="89" name="TextBox 48"/>
            <p:cNvSpPr txBox="1">
              <a:spLocks noChangeArrowheads="1"/>
            </p:cNvSpPr>
            <p:nvPr/>
          </p:nvSpPr>
          <p:spPr bwMode="auto">
            <a:xfrm>
              <a:off x="1516650" y="1992397"/>
              <a:ext cx="247038" cy="193899"/>
            </a:xfrm>
            <a:prstGeom prst="rect">
              <a:avLst/>
            </a:prstGeom>
            <a:noFill/>
            <a:ln w="9525">
              <a:noFill/>
              <a:miter lim="800000"/>
              <a:headEnd/>
              <a:tailEnd/>
            </a:ln>
          </p:spPr>
          <p:txBody>
            <a:bodyPr>
              <a:spAutoFit/>
            </a:bodyPr>
            <a:lstStyle/>
            <a:p>
              <a:r>
                <a:rPr lang="en-US" altLang="ja-JP" sz="1200">
                  <a:ea typeface="ＭＳ Ｐゴシック" pitchFamily="34" charset="-128"/>
                </a:rPr>
                <a:t>b</a:t>
              </a:r>
              <a:endParaRPr lang="en-IN" sz="1200"/>
            </a:p>
          </p:txBody>
        </p:sp>
        <p:sp>
          <p:nvSpPr>
            <p:cNvPr id="90" name="TextBox 49"/>
            <p:cNvSpPr txBox="1">
              <a:spLocks noChangeArrowheads="1"/>
            </p:cNvSpPr>
            <p:nvPr/>
          </p:nvSpPr>
          <p:spPr bwMode="auto">
            <a:xfrm>
              <a:off x="2667663" y="2251114"/>
              <a:ext cx="247038" cy="193899"/>
            </a:xfrm>
            <a:prstGeom prst="rect">
              <a:avLst/>
            </a:prstGeom>
            <a:noFill/>
            <a:ln w="9525">
              <a:noFill/>
              <a:miter lim="800000"/>
              <a:headEnd/>
              <a:tailEnd/>
            </a:ln>
          </p:spPr>
          <p:txBody>
            <a:bodyPr>
              <a:spAutoFit/>
            </a:bodyPr>
            <a:lstStyle/>
            <a:p>
              <a:r>
                <a:rPr lang="en-US" altLang="ja-JP" sz="1200">
                  <a:ea typeface="ＭＳ Ｐゴシック" pitchFamily="34" charset="-128"/>
                </a:rPr>
                <a:t>x</a:t>
              </a:r>
              <a:endParaRPr lang="en-IN" sz="1200"/>
            </a:p>
          </p:txBody>
        </p:sp>
        <p:sp>
          <p:nvSpPr>
            <p:cNvPr id="91" name="TextBox 51"/>
            <p:cNvSpPr txBox="1">
              <a:spLocks noChangeArrowheads="1"/>
            </p:cNvSpPr>
            <p:nvPr/>
          </p:nvSpPr>
          <p:spPr bwMode="auto">
            <a:xfrm>
              <a:off x="2629026" y="1674868"/>
              <a:ext cx="358798" cy="276999"/>
            </a:xfrm>
            <a:prstGeom prst="rect">
              <a:avLst/>
            </a:prstGeom>
            <a:noFill/>
            <a:ln w="9525">
              <a:noFill/>
              <a:miter lim="800000"/>
              <a:headEnd/>
              <a:tailEnd/>
            </a:ln>
          </p:spPr>
          <p:txBody>
            <a:bodyPr>
              <a:spAutoFit/>
            </a:bodyPr>
            <a:lstStyle/>
            <a:p>
              <a:r>
                <a:rPr lang="en-US" altLang="ja-JP" sz="1200">
                  <a:ea typeface="ＭＳ Ｐゴシック" pitchFamily="34" charset="-128"/>
                </a:rPr>
                <a:t>x’</a:t>
              </a:r>
              <a:endParaRPr lang="en-IN" sz="1200"/>
            </a:p>
          </p:txBody>
        </p:sp>
      </p:grpSp>
      <p:sp>
        <p:nvSpPr>
          <p:cNvPr id="92" name="TextBox 52"/>
          <p:cNvSpPr txBox="1">
            <a:spLocks noChangeArrowheads="1"/>
          </p:cNvSpPr>
          <p:nvPr/>
        </p:nvSpPr>
        <p:spPr bwMode="auto">
          <a:xfrm>
            <a:off x="7019925" y="2082800"/>
            <a:ext cx="360363" cy="276225"/>
          </a:xfrm>
          <a:prstGeom prst="rect">
            <a:avLst/>
          </a:prstGeom>
          <a:noFill/>
          <a:ln w="9525">
            <a:noFill/>
            <a:miter lim="800000"/>
            <a:headEnd/>
            <a:tailEnd/>
          </a:ln>
        </p:spPr>
        <p:txBody>
          <a:bodyPr>
            <a:spAutoFit/>
          </a:bodyPr>
          <a:lstStyle/>
          <a:p>
            <a:r>
              <a:rPr lang="en-US" altLang="ja-JP" sz="1200">
                <a:ea typeface="ＭＳ Ｐゴシック" pitchFamily="34" charset="-128"/>
              </a:rPr>
              <a:t>y’</a:t>
            </a:r>
            <a:endParaRPr lang="en-IN" sz="1200"/>
          </a:p>
        </p:txBody>
      </p:sp>
      <p:graphicFrame>
        <p:nvGraphicFramePr>
          <p:cNvPr id="93" name="Object 22"/>
          <p:cNvGraphicFramePr>
            <a:graphicFrameLocks noChangeAspect="1"/>
          </p:cNvGraphicFramePr>
          <p:nvPr/>
        </p:nvGraphicFramePr>
        <p:xfrm>
          <a:off x="3635375" y="2278063"/>
          <a:ext cx="2249488" cy="560387"/>
        </p:xfrm>
        <a:graphic>
          <a:graphicData uri="http://schemas.openxmlformats.org/presentationml/2006/ole">
            <mc:AlternateContent xmlns:mc="http://schemas.openxmlformats.org/markup-compatibility/2006">
              <mc:Choice xmlns:v="urn:schemas-microsoft-com:vml" Requires="v">
                <p:oleObj name="Equation" r:id="rId6" imgW="1244520" imgH="406080" progId="">
                  <p:embed/>
                </p:oleObj>
              </mc:Choice>
              <mc:Fallback>
                <p:oleObj name="Equation" r:id="rId6" imgW="1244520" imgH="406080" progId="">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75" y="2278063"/>
                        <a:ext cx="2249488"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 name="Object 23"/>
          <p:cNvGraphicFramePr>
            <a:graphicFrameLocks noChangeAspect="1"/>
          </p:cNvGraphicFramePr>
          <p:nvPr/>
        </p:nvGraphicFramePr>
        <p:xfrm>
          <a:off x="3708400" y="3430588"/>
          <a:ext cx="1484313" cy="295275"/>
        </p:xfrm>
        <a:graphic>
          <a:graphicData uri="http://schemas.openxmlformats.org/presentationml/2006/ole">
            <mc:AlternateContent xmlns:mc="http://schemas.openxmlformats.org/markup-compatibility/2006">
              <mc:Choice xmlns:v="urn:schemas-microsoft-com:vml" Requires="v">
                <p:oleObj name="Equation" r:id="rId8" imgW="1168200" imgH="215640" progId="">
                  <p:embed/>
                </p:oleObj>
              </mc:Choice>
              <mc:Fallback>
                <p:oleObj name="Equation" r:id="rId8" imgW="1168200" imgH="215640" progId="">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8400" y="3430588"/>
                        <a:ext cx="1484313"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 name="Object 20"/>
          <p:cNvGraphicFramePr>
            <a:graphicFrameLocks noChangeAspect="1"/>
          </p:cNvGraphicFramePr>
          <p:nvPr/>
        </p:nvGraphicFramePr>
        <p:xfrm>
          <a:off x="3708400" y="2781300"/>
          <a:ext cx="855663" cy="546100"/>
        </p:xfrm>
        <a:graphic>
          <a:graphicData uri="http://schemas.openxmlformats.org/presentationml/2006/ole">
            <mc:AlternateContent xmlns:mc="http://schemas.openxmlformats.org/markup-compatibility/2006">
              <mc:Choice xmlns:v="urn:schemas-microsoft-com:vml" Requires="v">
                <p:oleObj name="Equation" r:id="rId10" imgW="647640" imgH="393480" progId="">
                  <p:embed/>
                </p:oleObj>
              </mc:Choice>
              <mc:Fallback>
                <p:oleObj name="Equation" r:id="rId10" imgW="647640" imgH="393480" progId="">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8400" y="2781300"/>
                        <a:ext cx="855663"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 name="Object 59"/>
          <p:cNvGraphicFramePr>
            <a:graphicFrameLocks noChangeAspect="1"/>
          </p:cNvGraphicFramePr>
          <p:nvPr/>
        </p:nvGraphicFramePr>
        <p:xfrm>
          <a:off x="2268538" y="4713288"/>
          <a:ext cx="2519362" cy="1719262"/>
        </p:xfrm>
        <a:graphic>
          <a:graphicData uri="http://schemas.openxmlformats.org/presentationml/2006/ole">
            <mc:AlternateContent xmlns:mc="http://schemas.openxmlformats.org/markup-compatibility/2006">
              <mc:Choice xmlns:v="urn:schemas-microsoft-com:vml" Requires="v">
                <p:oleObj name="Equation" r:id="rId12" imgW="1117440" imgH="927000" progId="">
                  <p:embed/>
                </p:oleObj>
              </mc:Choice>
              <mc:Fallback>
                <p:oleObj name="Equation" r:id="rId12" imgW="1117440" imgH="927000" progId="">
                  <p:embed/>
                  <p:pic>
                    <p:nvPicPr>
                      <p:cNvPr id="0" name="Object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8538" y="4713288"/>
                        <a:ext cx="2519362" cy="171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7" name="Picture 71"/>
          <p:cNvPicPr>
            <a:picLocks noChangeAspect="1" noChangeArrowheads="1"/>
          </p:cNvPicPr>
          <p:nvPr/>
        </p:nvPicPr>
        <p:blipFill>
          <a:blip r:embed="rId14"/>
          <a:srcRect r="62865" b="33495"/>
          <a:stretch>
            <a:fillRect/>
          </a:stretch>
        </p:blipFill>
        <p:spPr bwMode="auto">
          <a:xfrm>
            <a:off x="6156325" y="3879850"/>
            <a:ext cx="2701925" cy="2901950"/>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8"/>
          <p:cNvSpPr txBox="1">
            <a:spLocks noChangeArrowheads="1"/>
          </p:cNvSpPr>
          <p:nvPr/>
        </p:nvSpPr>
        <p:spPr bwMode="auto">
          <a:xfrm>
            <a:off x="1693524" y="97947"/>
            <a:ext cx="4800600" cy="584775"/>
          </a:xfrm>
          <a:prstGeom prst="rect">
            <a:avLst/>
          </a:prstGeom>
          <a:noFill/>
          <a:ln w="9525">
            <a:noFill/>
            <a:miter lim="800000"/>
            <a:headEnd/>
            <a:tailEnd/>
          </a:ln>
        </p:spPr>
        <p:txBody>
          <a:bodyPr wrap="square">
            <a:spAutoFit/>
          </a:bodyPr>
          <a:lstStyle/>
          <a:p>
            <a:r>
              <a:rPr lang="en-US" sz="3200" b="1" dirty="0">
                <a:solidFill>
                  <a:srgbClr val="002060"/>
                </a:solidFill>
                <a:latin typeface="Agency FB" panose="020B0503020202020204" pitchFamily="34" charset="0"/>
              </a:rPr>
              <a:t>Significance of polarization</a:t>
            </a:r>
          </a:p>
        </p:txBody>
      </p:sp>
      <p:grpSp>
        <p:nvGrpSpPr>
          <p:cNvPr id="3" name="Group 2"/>
          <p:cNvGrpSpPr/>
          <p:nvPr/>
        </p:nvGrpSpPr>
        <p:grpSpPr>
          <a:xfrm>
            <a:off x="381000" y="1325880"/>
            <a:ext cx="4419600" cy="2331720"/>
            <a:chOff x="3086100" y="1682750"/>
            <a:chExt cx="2253415" cy="1366838"/>
          </a:xfrm>
        </p:grpSpPr>
        <p:sp>
          <p:nvSpPr>
            <p:cNvPr id="4" name="Line 4"/>
            <p:cNvSpPr>
              <a:spLocks noChangeShapeType="1"/>
            </p:cNvSpPr>
            <p:nvPr/>
          </p:nvSpPr>
          <p:spPr bwMode="auto">
            <a:xfrm>
              <a:off x="3398838" y="1770063"/>
              <a:ext cx="0" cy="360362"/>
            </a:xfrm>
            <a:prstGeom prst="line">
              <a:avLst/>
            </a:prstGeom>
            <a:noFill/>
            <a:ln w="69850">
              <a:solidFill>
                <a:schemeClr val="tx1"/>
              </a:solidFill>
              <a:round/>
              <a:headEnd/>
              <a:tailEnd/>
            </a:ln>
          </p:spPr>
          <p:txBody>
            <a:bodyPr/>
            <a:lstStyle/>
            <a:p>
              <a:endParaRPr lang="en-US"/>
            </a:p>
          </p:txBody>
        </p:sp>
        <p:sp>
          <p:nvSpPr>
            <p:cNvPr id="5" name="Line 5"/>
            <p:cNvSpPr>
              <a:spLocks noChangeShapeType="1"/>
            </p:cNvSpPr>
            <p:nvPr/>
          </p:nvSpPr>
          <p:spPr bwMode="auto">
            <a:xfrm>
              <a:off x="3398838" y="2227263"/>
              <a:ext cx="0" cy="360362"/>
            </a:xfrm>
            <a:prstGeom prst="line">
              <a:avLst/>
            </a:prstGeom>
            <a:noFill/>
            <a:ln w="69850">
              <a:solidFill>
                <a:schemeClr val="tx1"/>
              </a:solidFill>
              <a:round/>
              <a:headEnd/>
              <a:tailEnd/>
            </a:ln>
          </p:spPr>
          <p:txBody>
            <a:bodyPr/>
            <a:lstStyle/>
            <a:p>
              <a:endParaRPr lang="en-US"/>
            </a:p>
          </p:txBody>
        </p:sp>
        <p:sp>
          <p:nvSpPr>
            <p:cNvPr id="6" name="Line 6"/>
            <p:cNvSpPr>
              <a:spLocks noChangeShapeType="1"/>
            </p:cNvSpPr>
            <p:nvPr/>
          </p:nvSpPr>
          <p:spPr bwMode="auto">
            <a:xfrm>
              <a:off x="3398838" y="2678113"/>
              <a:ext cx="0" cy="360362"/>
            </a:xfrm>
            <a:prstGeom prst="line">
              <a:avLst/>
            </a:prstGeom>
            <a:noFill/>
            <a:ln w="69850">
              <a:solidFill>
                <a:schemeClr val="tx1"/>
              </a:solidFill>
              <a:round/>
              <a:headEnd/>
              <a:tailEnd/>
            </a:ln>
          </p:spPr>
          <p:txBody>
            <a:bodyPr/>
            <a:lstStyle/>
            <a:p>
              <a:endParaRPr lang="en-US"/>
            </a:p>
          </p:txBody>
        </p:sp>
        <p:sp>
          <p:nvSpPr>
            <p:cNvPr id="7" name="Line 7"/>
            <p:cNvSpPr>
              <a:spLocks noChangeShapeType="1"/>
            </p:cNvSpPr>
            <p:nvPr/>
          </p:nvSpPr>
          <p:spPr bwMode="auto">
            <a:xfrm>
              <a:off x="3398838" y="2417763"/>
              <a:ext cx="1584325" cy="0"/>
            </a:xfrm>
            <a:prstGeom prst="line">
              <a:avLst/>
            </a:prstGeom>
            <a:noFill/>
            <a:ln w="9525">
              <a:solidFill>
                <a:schemeClr val="tx1"/>
              </a:solidFill>
              <a:round/>
              <a:headEnd/>
              <a:tailEnd/>
            </a:ln>
          </p:spPr>
          <p:txBody>
            <a:bodyPr/>
            <a:lstStyle/>
            <a:p>
              <a:endParaRPr lang="en-US"/>
            </a:p>
          </p:txBody>
        </p:sp>
        <p:sp>
          <p:nvSpPr>
            <p:cNvPr id="8" name="Line 8"/>
            <p:cNvSpPr>
              <a:spLocks noChangeShapeType="1"/>
            </p:cNvSpPr>
            <p:nvPr/>
          </p:nvSpPr>
          <p:spPr bwMode="auto">
            <a:xfrm flipV="1">
              <a:off x="3398838" y="1830388"/>
              <a:ext cx="1584325" cy="358775"/>
            </a:xfrm>
            <a:prstGeom prst="line">
              <a:avLst/>
            </a:prstGeom>
            <a:noFill/>
            <a:ln w="22225">
              <a:solidFill>
                <a:srgbClr val="FF0000"/>
              </a:solidFill>
              <a:round/>
              <a:headEnd/>
              <a:tailEnd type="triangle" w="med" len="med"/>
            </a:ln>
          </p:spPr>
          <p:txBody>
            <a:bodyPr/>
            <a:lstStyle/>
            <a:p>
              <a:endParaRPr lang="en-US"/>
            </a:p>
          </p:txBody>
        </p:sp>
        <p:sp>
          <p:nvSpPr>
            <p:cNvPr id="9" name="Line 9"/>
            <p:cNvSpPr>
              <a:spLocks noChangeShapeType="1"/>
            </p:cNvSpPr>
            <p:nvPr/>
          </p:nvSpPr>
          <p:spPr bwMode="auto">
            <a:xfrm flipV="1">
              <a:off x="3398838" y="1843088"/>
              <a:ext cx="1584325" cy="792162"/>
            </a:xfrm>
            <a:prstGeom prst="line">
              <a:avLst/>
            </a:prstGeom>
            <a:noFill/>
            <a:ln w="22225">
              <a:solidFill>
                <a:srgbClr val="FF0000"/>
              </a:solidFill>
              <a:round/>
              <a:headEnd/>
              <a:tailEnd type="triangle" w="med" len="med"/>
            </a:ln>
          </p:spPr>
          <p:txBody>
            <a:bodyPr/>
            <a:lstStyle/>
            <a:p>
              <a:endParaRPr lang="en-US"/>
            </a:p>
          </p:txBody>
        </p:sp>
        <p:sp>
          <p:nvSpPr>
            <p:cNvPr id="10" name="Line 10"/>
            <p:cNvSpPr>
              <a:spLocks noChangeShapeType="1"/>
            </p:cNvSpPr>
            <p:nvPr/>
          </p:nvSpPr>
          <p:spPr bwMode="auto">
            <a:xfrm>
              <a:off x="4983163" y="1682750"/>
              <a:ext cx="0" cy="1366838"/>
            </a:xfrm>
            <a:prstGeom prst="line">
              <a:avLst/>
            </a:prstGeom>
            <a:noFill/>
            <a:ln w="9525">
              <a:solidFill>
                <a:schemeClr val="tx1"/>
              </a:solidFill>
              <a:round/>
              <a:headEnd/>
              <a:tailEnd/>
            </a:ln>
          </p:spPr>
          <p:txBody>
            <a:bodyPr/>
            <a:lstStyle/>
            <a:p>
              <a:endParaRPr lang="en-US"/>
            </a:p>
          </p:txBody>
        </p:sp>
        <p:sp>
          <p:nvSpPr>
            <p:cNvPr id="11" name="Text Box 19"/>
            <p:cNvSpPr txBox="1">
              <a:spLocks noChangeArrowheads="1"/>
            </p:cNvSpPr>
            <p:nvPr/>
          </p:nvSpPr>
          <p:spPr bwMode="auto">
            <a:xfrm>
              <a:off x="3086100" y="2062163"/>
              <a:ext cx="360363" cy="228600"/>
            </a:xfrm>
            <a:prstGeom prst="rect">
              <a:avLst/>
            </a:prstGeom>
            <a:noFill/>
            <a:ln w="9525">
              <a:noFill/>
              <a:miter lim="800000"/>
              <a:headEnd/>
              <a:tailEnd/>
            </a:ln>
          </p:spPr>
          <p:txBody>
            <a:bodyPr>
              <a:spAutoFit/>
            </a:bodyPr>
            <a:lstStyle/>
            <a:p>
              <a:pPr>
                <a:spcBef>
                  <a:spcPct val="50000"/>
                </a:spcBef>
              </a:pPr>
              <a:r>
                <a:rPr lang="en-US" altLang="ja-JP" sz="900" dirty="0"/>
                <a:t>Q</a:t>
              </a:r>
              <a:r>
                <a:rPr lang="en-US" altLang="ja-JP" sz="900" baseline="-25000" dirty="0"/>
                <a:t>1</a:t>
              </a:r>
              <a:endParaRPr lang="en-US" altLang="ja-JP" sz="900" dirty="0"/>
            </a:p>
          </p:txBody>
        </p:sp>
        <p:sp>
          <p:nvSpPr>
            <p:cNvPr id="12" name="Text Box 20"/>
            <p:cNvSpPr txBox="1">
              <a:spLocks noChangeArrowheads="1"/>
            </p:cNvSpPr>
            <p:nvPr/>
          </p:nvSpPr>
          <p:spPr bwMode="auto">
            <a:xfrm>
              <a:off x="3111500" y="2587625"/>
              <a:ext cx="360363" cy="228600"/>
            </a:xfrm>
            <a:prstGeom prst="rect">
              <a:avLst/>
            </a:prstGeom>
            <a:noFill/>
            <a:ln w="9525">
              <a:noFill/>
              <a:miter lim="800000"/>
              <a:headEnd/>
              <a:tailEnd/>
            </a:ln>
          </p:spPr>
          <p:txBody>
            <a:bodyPr>
              <a:spAutoFit/>
            </a:bodyPr>
            <a:lstStyle/>
            <a:p>
              <a:pPr>
                <a:spcBef>
                  <a:spcPct val="50000"/>
                </a:spcBef>
              </a:pPr>
              <a:r>
                <a:rPr lang="en-US" altLang="ja-JP" sz="900"/>
                <a:t>Q</a:t>
              </a:r>
              <a:r>
                <a:rPr lang="en-US" altLang="ja-JP" sz="900" baseline="-25000"/>
                <a:t>2</a:t>
              </a:r>
              <a:endParaRPr lang="en-US" altLang="ja-JP" sz="900"/>
            </a:p>
          </p:txBody>
        </p:sp>
        <p:sp>
          <p:nvSpPr>
            <p:cNvPr id="13" name="Text Box 20"/>
            <p:cNvSpPr txBox="1">
              <a:spLocks noChangeArrowheads="1"/>
            </p:cNvSpPr>
            <p:nvPr/>
          </p:nvSpPr>
          <p:spPr bwMode="auto">
            <a:xfrm>
              <a:off x="4979152" y="1695450"/>
              <a:ext cx="360363" cy="338138"/>
            </a:xfrm>
            <a:prstGeom prst="rect">
              <a:avLst/>
            </a:prstGeom>
            <a:noFill/>
            <a:ln w="9525">
              <a:noFill/>
              <a:miter lim="800000"/>
              <a:headEnd/>
              <a:tailEnd/>
            </a:ln>
          </p:spPr>
          <p:txBody>
            <a:bodyPr>
              <a:spAutoFit/>
            </a:bodyPr>
            <a:lstStyle/>
            <a:p>
              <a:pPr>
                <a:spcBef>
                  <a:spcPct val="50000"/>
                </a:spcBef>
              </a:pPr>
              <a:r>
                <a:rPr lang="en-US" altLang="ja-JP" sz="1600" dirty="0"/>
                <a:t>P</a:t>
              </a:r>
            </a:p>
          </p:txBody>
        </p:sp>
      </p:grpSp>
      <p:graphicFrame>
        <p:nvGraphicFramePr>
          <p:cNvPr id="14" name="Object 13"/>
          <p:cNvGraphicFramePr>
            <a:graphicFrameLocks noChangeAspect="1"/>
          </p:cNvGraphicFramePr>
          <p:nvPr/>
        </p:nvGraphicFramePr>
        <p:xfrm>
          <a:off x="381000" y="3733800"/>
          <a:ext cx="8388350" cy="1876425"/>
        </p:xfrm>
        <a:graphic>
          <a:graphicData uri="http://schemas.openxmlformats.org/presentationml/2006/ole">
            <mc:AlternateContent xmlns:mc="http://schemas.openxmlformats.org/markup-compatibility/2006">
              <mc:Choice xmlns:v="urn:schemas-microsoft-com:vml" Requires="v">
                <p:oleObj name="Equation" r:id="rId2" imgW="5892800" imgH="1117600" progId="">
                  <p:embed/>
                </p:oleObj>
              </mc:Choice>
              <mc:Fallback>
                <p:oleObj name="Equation" r:id="rId2" imgW="5892800" imgH="1117600" progId="">
                  <p:embed/>
                  <p:pic>
                    <p:nvPicPr>
                      <p:cNvPr id="14"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733800"/>
                        <a:ext cx="8388350" cy="187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Freeform 14"/>
          <p:cNvSpPr/>
          <p:nvPr/>
        </p:nvSpPr>
        <p:spPr>
          <a:xfrm rot="16200000">
            <a:off x="3337718" y="2212499"/>
            <a:ext cx="2197100" cy="576263"/>
          </a:xfrm>
          <a:custGeom>
            <a:avLst/>
            <a:gdLst>
              <a:gd name="connsiteX0" fmla="*/ 0 w 1408091"/>
              <a:gd name="connsiteY0" fmla="*/ 624625 h 693313"/>
              <a:gd name="connsiteX1" fmla="*/ 77273 w 1408091"/>
              <a:gd name="connsiteY1" fmla="*/ 148107 h 693313"/>
              <a:gd name="connsiteX2" fmla="*/ 231820 w 1408091"/>
              <a:gd name="connsiteY2" fmla="*/ 663262 h 693313"/>
              <a:gd name="connsiteX3" fmla="*/ 347730 w 1408091"/>
              <a:gd name="connsiteY3" fmla="*/ 328411 h 693313"/>
              <a:gd name="connsiteX4" fmla="*/ 425003 w 1408091"/>
              <a:gd name="connsiteY4" fmla="*/ 83712 h 693313"/>
              <a:gd name="connsiteX5" fmla="*/ 515155 w 1408091"/>
              <a:gd name="connsiteY5" fmla="*/ 611746 h 693313"/>
              <a:gd name="connsiteX6" fmla="*/ 592428 w 1408091"/>
              <a:gd name="connsiteY6" fmla="*/ 315532 h 693313"/>
              <a:gd name="connsiteX7" fmla="*/ 605307 w 1408091"/>
              <a:gd name="connsiteY7" fmla="*/ 109470 h 693313"/>
              <a:gd name="connsiteX8" fmla="*/ 759853 w 1408091"/>
              <a:gd name="connsiteY8" fmla="*/ 637504 h 693313"/>
              <a:gd name="connsiteX9" fmla="*/ 888642 w 1408091"/>
              <a:gd name="connsiteY9" fmla="*/ 160986 h 693313"/>
              <a:gd name="connsiteX10" fmla="*/ 940158 w 1408091"/>
              <a:gd name="connsiteY10" fmla="*/ 70834 h 693313"/>
              <a:gd name="connsiteX11" fmla="*/ 1030310 w 1408091"/>
              <a:gd name="connsiteY11" fmla="*/ 585989 h 693313"/>
              <a:gd name="connsiteX12" fmla="*/ 1120462 w 1408091"/>
              <a:gd name="connsiteY12" fmla="*/ 148107 h 693313"/>
              <a:gd name="connsiteX13" fmla="*/ 1107583 w 1408091"/>
              <a:gd name="connsiteY13" fmla="*/ 135228 h 693313"/>
              <a:gd name="connsiteX14" fmla="*/ 1365161 w 1408091"/>
              <a:gd name="connsiteY14" fmla="*/ 470079 h 693313"/>
              <a:gd name="connsiteX15" fmla="*/ 1365161 w 1408091"/>
              <a:gd name="connsiteY15" fmla="*/ 547352 h 693313"/>
              <a:gd name="connsiteX0" fmla="*/ 0 w 1365161"/>
              <a:gd name="connsiteY0" fmla="*/ 624625 h 693313"/>
              <a:gd name="connsiteX1" fmla="*/ 77273 w 1365161"/>
              <a:gd name="connsiteY1" fmla="*/ 148107 h 693313"/>
              <a:gd name="connsiteX2" fmla="*/ 231820 w 1365161"/>
              <a:gd name="connsiteY2" fmla="*/ 663262 h 693313"/>
              <a:gd name="connsiteX3" fmla="*/ 347730 w 1365161"/>
              <a:gd name="connsiteY3" fmla="*/ 328411 h 693313"/>
              <a:gd name="connsiteX4" fmla="*/ 425003 w 1365161"/>
              <a:gd name="connsiteY4" fmla="*/ 83712 h 693313"/>
              <a:gd name="connsiteX5" fmla="*/ 515155 w 1365161"/>
              <a:gd name="connsiteY5" fmla="*/ 611746 h 693313"/>
              <a:gd name="connsiteX6" fmla="*/ 592428 w 1365161"/>
              <a:gd name="connsiteY6" fmla="*/ 315532 h 693313"/>
              <a:gd name="connsiteX7" fmla="*/ 605307 w 1365161"/>
              <a:gd name="connsiteY7" fmla="*/ 109470 h 693313"/>
              <a:gd name="connsiteX8" fmla="*/ 759853 w 1365161"/>
              <a:gd name="connsiteY8" fmla="*/ 637504 h 693313"/>
              <a:gd name="connsiteX9" fmla="*/ 888642 w 1365161"/>
              <a:gd name="connsiteY9" fmla="*/ 160986 h 693313"/>
              <a:gd name="connsiteX10" fmla="*/ 940158 w 1365161"/>
              <a:gd name="connsiteY10" fmla="*/ 70834 h 693313"/>
              <a:gd name="connsiteX11" fmla="*/ 1030310 w 1365161"/>
              <a:gd name="connsiteY11" fmla="*/ 585989 h 693313"/>
              <a:gd name="connsiteX12" fmla="*/ 1120462 w 1365161"/>
              <a:gd name="connsiteY12" fmla="*/ 148107 h 693313"/>
              <a:gd name="connsiteX13" fmla="*/ 1107583 w 1365161"/>
              <a:gd name="connsiteY13" fmla="*/ 135228 h 693313"/>
              <a:gd name="connsiteX14" fmla="*/ 1365161 w 1365161"/>
              <a:gd name="connsiteY14" fmla="*/ 547352 h 693313"/>
              <a:gd name="connsiteX0" fmla="*/ 0 w 1365161"/>
              <a:gd name="connsiteY0" fmla="*/ 624625 h 693313"/>
              <a:gd name="connsiteX1" fmla="*/ 77273 w 1365161"/>
              <a:gd name="connsiteY1" fmla="*/ 148107 h 693313"/>
              <a:gd name="connsiteX2" fmla="*/ 231820 w 1365161"/>
              <a:gd name="connsiteY2" fmla="*/ 663262 h 693313"/>
              <a:gd name="connsiteX3" fmla="*/ 347730 w 1365161"/>
              <a:gd name="connsiteY3" fmla="*/ 328411 h 693313"/>
              <a:gd name="connsiteX4" fmla="*/ 425003 w 1365161"/>
              <a:gd name="connsiteY4" fmla="*/ 83712 h 693313"/>
              <a:gd name="connsiteX5" fmla="*/ 515155 w 1365161"/>
              <a:gd name="connsiteY5" fmla="*/ 611746 h 693313"/>
              <a:gd name="connsiteX6" fmla="*/ 592428 w 1365161"/>
              <a:gd name="connsiteY6" fmla="*/ 315532 h 693313"/>
              <a:gd name="connsiteX7" fmla="*/ 605307 w 1365161"/>
              <a:gd name="connsiteY7" fmla="*/ 109470 h 693313"/>
              <a:gd name="connsiteX8" fmla="*/ 759853 w 1365161"/>
              <a:gd name="connsiteY8" fmla="*/ 637504 h 693313"/>
              <a:gd name="connsiteX9" fmla="*/ 888642 w 1365161"/>
              <a:gd name="connsiteY9" fmla="*/ 160986 h 693313"/>
              <a:gd name="connsiteX10" fmla="*/ 940158 w 1365161"/>
              <a:gd name="connsiteY10" fmla="*/ 70834 h 693313"/>
              <a:gd name="connsiteX11" fmla="*/ 1030310 w 1365161"/>
              <a:gd name="connsiteY11" fmla="*/ 585989 h 693313"/>
              <a:gd name="connsiteX12" fmla="*/ 1120462 w 1365161"/>
              <a:gd name="connsiteY12" fmla="*/ 148107 h 693313"/>
              <a:gd name="connsiteX13" fmla="*/ 1365161 w 1365161"/>
              <a:gd name="connsiteY13" fmla="*/ 547352 h 693313"/>
              <a:gd name="connsiteX0" fmla="*/ 0 w 1365161"/>
              <a:gd name="connsiteY0" fmla="*/ 624625 h 693313"/>
              <a:gd name="connsiteX1" fmla="*/ 77273 w 1365161"/>
              <a:gd name="connsiteY1" fmla="*/ 148107 h 693313"/>
              <a:gd name="connsiteX2" fmla="*/ 231820 w 1365161"/>
              <a:gd name="connsiteY2" fmla="*/ 663262 h 693313"/>
              <a:gd name="connsiteX3" fmla="*/ 347730 w 1365161"/>
              <a:gd name="connsiteY3" fmla="*/ 328411 h 693313"/>
              <a:gd name="connsiteX4" fmla="*/ 458868 w 1365161"/>
              <a:gd name="connsiteY4" fmla="*/ 226326 h 693313"/>
              <a:gd name="connsiteX5" fmla="*/ 515155 w 1365161"/>
              <a:gd name="connsiteY5" fmla="*/ 611746 h 693313"/>
              <a:gd name="connsiteX6" fmla="*/ 592428 w 1365161"/>
              <a:gd name="connsiteY6" fmla="*/ 315532 h 693313"/>
              <a:gd name="connsiteX7" fmla="*/ 605307 w 1365161"/>
              <a:gd name="connsiteY7" fmla="*/ 109470 h 693313"/>
              <a:gd name="connsiteX8" fmla="*/ 759853 w 1365161"/>
              <a:gd name="connsiteY8" fmla="*/ 637504 h 693313"/>
              <a:gd name="connsiteX9" fmla="*/ 888642 w 1365161"/>
              <a:gd name="connsiteY9" fmla="*/ 160986 h 693313"/>
              <a:gd name="connsiteX10" fmla="*/ 940158 w 1365161"/>
              <a:gd name="connsiteY10" fmla="*/ 70834 h 693313"/>
              <a:gd name="connsiteX11" fmla="*/ 1030310 w 1365161"/>
              <a:gd name="connsiteY11" fmla="*/ 585989 h 693313"/>
              <a:gd name="connsiteX12" fmla="*/ 1120462 w 1365161"/>
              <a:gd name="connsiteY12" fmla="*/ 148107 h 693313"/>
              <a:gd name="connsiteX13" fmla="*/ 1365161 w 1365161"/>
              <a:gd name="connsiteY13" fmla="*/ 547352 h 693313"/>
              <a:gd name="connsiteX0" fmla="*/ 0 w 1365161"/>
              <a:gd name="connsiteY0" fmla="*/ 624625 h 668229"/>
              <a:gd name="connsiteX1" fmla="*/ 77273 w 1365161"/>
              <a:gd name="connsiteY1" fmla="*/ 148107 h 668229"/>
              <a:gd name="connsiteX2" fmla="*/ 231820 w 1365161"/>
              <a:gd name="connsiteY2" fmla="*/ 663262 h 668229"/>
              <a:gd name="connsiteX3" fmla="*/ 327727 w 1365161"/>
              <a:gd name="connsiteY3" fmla="*/ 177908 h 668229"/>
              <a:gd name="connsiteX4" fmla="*/ 458868 w 1365161"/>
              <a:gd name="connsiteY4" fmla="*/ 226326 h 668229"/>
              <a:gd name="connsiteX5" fmla="*/ 515155 w 1365161"/>
              <a:gd name="connsiteY5" fmla="*/ 611746 h 668229"/>
              <a:gd name="connsiteX6" fmla="*/ 592428 w 1365161"/>
              <a:gd name="connsiteY6" fmla="*/ 315532 h 668229"/>
              <a:gd name="connsiteX7" fmla="*/ 605307 w 1365161"/>
              <a:gd name="connsiteY7" fmla="*/ 109470 h 668229"/>
              <a:gd name="connsiteX8" fmla="*/ 759853 w 1365161"/>
              <a:gd name="connsiteY8" fmla="*/ 637504 h 668229"/>
              <a:gd name="connsiteX9" fmla="*/ 888642 w 1365161"/>
              <a:gd name="connsiteY9" fmla="*/ 160986 h 668229"/>
              <a:gd name="connsiteX10" fmla="*/ 940158 w 1365161"/>
              <a:gd name="connsiteY10" fmla="*/ 70834 h 668229"/>
              <a:gd name="connsiteX11" fmla="*/ 1030310 w 1365161"/>
              <a:gd name="connsiteY11" fmla="*/ 585989 h 668229"/>
              <a:gd name="connsiteX12" fmla="*/ 1120462 w 1365161"/>
              <a:gd name="connsiteY12" fmla="*/ 148107 h 668229"/>
              <a:gd name="connsiteX13" fmla="*/ 1365161 w 1365161"/>
              <a:gd name="connsiteY13" fmla="*/ 547352 h 668229"/>
              <a:gd name="connsiteX0" fmla="*/ 0 w 1365161"/>
              <a:gd name="connsiteY0" fmla="*/ 624625 h 668229"/>
              <a:gd name="connsiteX1" fmla="*/ 77273 w 1365161"/>
              <a:gd name="connsiteY1" fmla="*/ 148107 h 668229"/>
              <a:gd name="connsiteX2" fmla="*/ 231820 w 1365161"/>
              <a:gd name="connsiteY2" fmla="*/ 663262 h 668229"/>
              <a:gd name="connsiteX3" fmla="*/ 327727 w 1365161"/>
              <a:gd name="connsiteY3" fmla="*/ 177908 h 668229"/>
              <a:gd name="connsiteX4" fmla="*/ 458868 w 1365161"/>
              <a:gd name="connsiteY4" fmla="*/ 226326 h 668229"/>
              <a:gd name="connsiteX5" fmla="*/ 515155 w 1365161"/>
              <a:gd name="connsiteY5" fmla="*/ 611746 h 668229"/>
              <a:gd name="connsiteX6" fmla="*/ 592428 w 1365161"/>
              <a:gd name="connsiteY6" fmla="*/ 315532 h 668229"/>
              <a:gd name="connsiteX7" fmla="*/ 605307 w 1365161"/>
              <a:gd name="connsiteY7" fmla="*/ 109470 h 668229"/>
              <a:gd name="connsiteX8" fmla="*/ 759853 w 1365161"/>
              <a:gd name="connsiteY8" fmla="*/ 637504 h 668229"/>
              <a:gd name="connsiteX9" fmla="*/ 888642 w 1365161"/>
              <a:gd name="connsiteY9" fmla="*/ 160986 h 668229"/>
              <a:gd name="connsiteX10" fmla="*/ 940158 w 1365161"/>
              <a:gd name="connsiteY10" fmla="*/ 70834 h 668229"/>
              <a:gd name="connsiteX11" fmla="*/ 1030310 w 1365161"/>
              <a:gd name="connsiteY11" fmla="*/ 585989 h 668229"/>
              <a:gd name="connsiteX12" fmla="*/ 1120462 w 1365161"/>
              <a:gd name="connsiteY12" fmla="*/ 148107 h 668229"/>
              <a:gd name="connsiteX13" fmla="*/ 1365161 w 1365161"/>
              <a:gd name="connsiteY13" fmla="*/ 547352 h 668229"/>
              <a:gd name="connsiteX0" fmla="*/ 0 w 1365161"/>
              <a:gd name="connsiteY0" fmla="*/ 624625 h 668229"/>
              <a:gd name="connsiteX1" fmla="*/ 77273 w 1365161"/>
              <a:gd name="connsiteY1" fmla="*/ 148107 h 668229"/>
              <a:gd name="connsiteX2" fmla="*/ 231820 w 1365161"/>
              <a:gd name="connsiteY2" fmla="*/ 663262 h 668229"/>
              <a:gd name="connsiteX3" fmla="*/ 327727 w 1365161"/>
              <a:gd name="connsiteY3" fmla="*/ 177908 h 668229"/>
              <a:gd name="connsiteX4" fmla="*/ 414180 w 1365161"/>
              <a:gd name="connsiteY4" fmla="*/ 284652 h 668229"/>
              <a:gd name="connsiteX5" fmla="*/ 515155 w 1365161"/>
              <a:gd name="connsiteY5" fmla="*/ 611746 h 668229"/>
              <a:gd name="connsiteX6" fmla="*/ 592428 w 1365161"/>
              <a:gd name="connsiteY6" fmla="*/ 315532 h 668229"/>
              <a:gd name="connsiteX7" fmla="*/ 605307 w 1365161"/>
              <a:gd name="connsiteY7" fmla="*/ 109470 h 668229"/>
              <a:gd name="connsiteX8" fmla="*/ 759853 w 1365161"/>
              <a:gd name="connsiteY8" fmla="*/ 637504 h 668229"/>
              <a:gd name="connsiteX9" fmla="*/ 888642 w 1365161"/>
              <a:gd name="connsiteY9" fmla="*/ 160986 h 668229"/>
              <a:gd name="connsiteX10" fmla="*/ 940158 w 1365161"/>
              <a:gd name="connsiteY10" fmla="*/ 70834 h 668229"/>
              <a:gd name="connsiteX11" fmla="*/ 1030310 w 1365161"/>
              <a:gd name="connsiteY11" fmla="*/ 585989 h 668229"/>
              <a:gd name="connsiteX12" fmla="*/ 1120462 w 1365161"/>
              <a:gd name="connsiteY12" fmla="*/ 148107 h 668229"/>
              <a:gd name="connsiteX13" fmla="*/ 1365161 w 1365161"/>
              <a:gd name="connsiteY13" fmla="*/ 547352 h 668229"/>
              <a:gd name="connsiteX0" fmla="*/ 0 w 1365161"/>
              <a:gd name="connsiteY0" fmla="*/ 624625 h 681196"/>
              <a:gd name="connsiteX1" fmla="*/ 77273 w 1365161"/>
              <a:gd name="connsiteY1" fmla="*/ 148107 h 681196"/>
              <a:gd name="connsiteX2" fmla="*/ 231820 w 1365161"/>
              <a:gd name="connsiteY2" fmla="*/ 663262 h 681196"/>
              <a:gd name="connsiteX3" fmla="*/ 327727 w 1365161"/>
              <a:gd name="connsiteY3" fmla="*/ 177908 h 681196"/>
              <a:gd name="connsiteX4" fmla="*/ 414180 w 1365161"/>
              <a:gd name="connsiteY4" fmla="*/ 284652 h 681196"/>
              <a:gd name="connsiteX5" fmla="*/ 471815 w 1365161"/>
              <a:gd name="connsiteY5" fmla="*/ 676049 h 681196"/>
              <a:gd name="connsiteX6" fmla="*/ 592428 w 1365161"/>
              <a:gd name="connsiteY6" fmla="*/ 315532 h 681196"/>
              <a:gd name="connsiteX7" fmla="*/ 605307 w 1365161"/>
              <a:gd name="connsiteY7" fmla="*/ 109470 h 681196"/>
              <a:gd name="connsiteX8" fmla="*/ 759853 w 1365161"/>
              <a:gd name="connsiteY8" fmla="*/ 637504 h 681196"/>
              <a:gd name="connsiteX9" fmla="*/ 888642 w 1365161"/>
              <a:gd name="connsiteY9" fmla="*/ 160986 h 681196"/>
              <a:gd name="connsiteX10" fmla="*/ 940158 w 1365161"/>
              <a:gd name="connsiteY10" fmla="*/ 70834 h 681196"/>
              <a:gd name="connsiteX11" fmla="*/ 1030310 w 1365161"/>
              <a:gd name="connsiteY11" fmla="*/ 585989 h 681196"/>
              <a:gd name="connsiteX12" fmla="*/ 1120462 w 1365161"/>
              <a:gd name="connsiteY12" fmla="*/ 148107 h 681196"/>
              <a:gd name="connsiteX13" fmla="*/ 1365161 w 1365161"/>
              <a:gd name="connsiteY13" fmla="*/ 547352 h 681196"/>
              <a:gd name="connsiteX0" fmla="*/ 0 w 1365161"/>
              <a:gd name="connsiteY0" fmla="*/ 624625 h 681196"/>
              <a:gd name="connsiteX1" fmla="*/ 77273 w 1365161"/>
              <a:gd name="connsiteY1" fmla="*/ 148107 h 681196"/>
              <a:gd name="connsiteX2" fmla="*/ 231820 w 1365161"/>
              <a:gd name="connsiteY2" fmla="*/ 663262 h 681196"/>
              <a:gd name="connsiteX3" fmla="*/ 327727 w 1365161"/>
              <a:gd name="connsiteY3" fmla="*/ 177908 h 681196"/>
              <a:gd name="connsiteX4" fmla="*/ 414180 w 1365161"/>
              <a:gd name="connsiteY4" fmla="*/ 284652 h 681196"/>
              <a:gd name="connsiteX5" fmla="*/ 471815 w 1365161"/>
              <a:gd name="connsiteY5" fmla="*/ 676049 h 681196"/>
              <a:gd name="connsiteX6" fmla="*/ 592428 w 1365161"/>
              <a:gd name="connsiteY6" fmla="*/ 315532 h 681196"/>
              <a:gd name="connsiteX7" fmla="*/ 673538 w 1365161"/>
              <a:gd name="connsiteY7" fmla="*/ 106745 h 681196"/>
              <a:gd name="connsiteX8" fmla="*/ 759853 w 1365161"/>
              <a:gd name="connsiteY8" fmla="*/ 637504 h 681196"/>
              <a:gd name="connsiteX9" fmla="*/ 888642 w 1365161"/>
              <a:gd name="connsiteY9" fmla="*/ 160986 h 681196"/>
              <a:gd name="connsiteX10" fmla="*/ 940158 w 1365161"/>
              <a:gd name="connsiteY10" fmla="*/ 70834 h 681196"/>
              <a:gd name="connsiteX11" fmla="*/ 1030310 w 1365161"/>
              <a:gd name="connsiteY11" fmla="*/ 585989 h 681196"/>
              <a:gd name="connsiteX12" fmla="*/ 1120462 w 1365161"/>
              <a:gd name="connsiteY12" fmla="*/ 148107 h 681196"/>
              <a:gd name="connsiteX13" fmla="*/ 1365161 w 1365161"/>
              <a:gd name="connsiteY13" fmla="*/ 547352 h 681196"/>
              <a:gd name="connsiteX0" fmla="*/ 0 w 1365161"/>
              <a:gd name="connsiteY0" fmla="*/ 624625 h 681979"/>
              <a:gd name="connsiteX1" fmla="*/ 77273 w 1365161"/>
              <a:gd name="connsiteY1" fmla="*/ 148107 h 681979"/>
              <a:gd name="connsiteX2" fmla="*/ 231820 w 1365161"/>
              <a:gd name="connsiteY2" fmla="*/ 663262 h 681979"/>
              <a:gd name="connsiteX3" fmla="*/ 327727 w 1365161"/>
              <a:gd name="connsiteY3" fmla="*/ 177908 h 681979"/>
              <a:gd name="connsiteX4" fmla="*/ 414180 w 1365161"/>
              <a:gd name="connsiteY4" fmla="*/ 284652 h 681979"/>
              <a:gd name="connsiteX5" fmla="*/ 471815 w 1365161"/>
              <a:gd name="connsiteY5" fmla="*/ 676049 h 681979"/>
              <a:gd name="connsiteX6" fmla="*/ 615903 w 1365161"/>
              <a:gd name="connsiteY6" fmla="*/ 320234 h 681979"/>
              <a:gd name="connsiteX7" fmla="*/ 673538 w 1365161"/>
              <a:gd name="connsiteY7" fmla="*/ 106745 h 681979"/>
              <a:gd name="connsiteX8" fmla="*/ 759853 w 1365161"/>
              <a:gd name="connsiteY8" fmla="*/ 637504 h 681979"/>
              <a:gd name="connsiteX9" fmla="*/ 888642 w 1365161"/>
              <a:gd name="connsiteY9" fmla="*/ 160986 h 681979"/>
              <a:gd name="connsiteX10" fmla="*/ 940158 w 1365161"/>
              <a:gd name="connsiteY10" fmla="*/ 70834 h 681979"/>
              <a:gd name="connsiteX11" fmla="*/ 1030310 w 1365161"/>
              <a:gd name="connsiteY11" fmla="*/ 585989 h 681979"/>
              <a:gd name="connsiteX12" fmla="*/ 1120462 w 1365161"/>
              <a:gd name="connsiteY12" fmla="*/ 148107 h 681979"/>
              <a:gd name="connsiteX13" fmla="*/ 1365161 w 1365161"/>
              <a:gd name="connsiteY13" fmla="*/ 547352 h 681979"/>
              <a:gd name="connsiteX0" fmla="*/ 0 w 1365161"/>
              <a:gd name="connsiteY0" fmla="*/ 624625 h 711630"/>
              <a:gd name="connsiteX1" fmla="*/ 77273 w 1365161"/>
              <a:gd name="connsiteY1" fmla="*/ 148107 h 711630"/>
              <a:gd name="connsiteX2" fmla="*/ 231820 w 1365161"/>
              <a:gd name="connsiteY2" fmla="*/ 663262 h 711630"/>
              <a:gd name="connsiteX3" fmla="*/ 327727 w 1365161"/>
              <a:gd name="connsiteY3" fmla="*/ 177908 h 711630"/>
              <a:gd name="connsiteX4" fmla="*/ 414180 w 1365161"/>
              <a:gd name="connsiteY4" fmla="*/ 284652 h 711630"/>
              <a:gd name="connsiteX5" fmla="*/ 471815 w 1365161"/>
              <a:gd name="connsiteY5" fmla="*/ 676049 h 711630"/>
              <a:gd name="connsiteX6" fmla="*/ 605170 w 1365161"/>
              <a:gd name="connsiteY6" fmla="*/ 498141 h 711630"/>
              <a:gd name="connsiteX7" fmla="*/ 615903 w 1365161"/>
              <a:gd name="connsiteY7" fmla="*/ 320234 h 711630"/>
              <a:gd name="connsiteX8" fmla="*/ 673538 w 1365161"/>
              <a:gd name="connsiteY8" fmla="*/ 106745 h 711630"/>
              <a:gd name="connsiteX9" fmla="*/ 759853 w 1365161"/>
              <a:gd name="connsiteY9" fmla="*/ 637504 h 711630"/>
              <a:gd name="connsiteX10" fmla="*/ 888642 w 1365161"/>
              <a:gd name="connsiteY10" fmla="*/ 160986 h 711630"/>
              <a:gd name="connsiteX11" fmla="*/ 940158 w 1365161"/>
              <a:gd name="connsiteY11" fmla="*/ 70834 h 711630"/>
              <a:gd name="connsiteX12" fmla="*/ 1030310 w 1365161"/>
              <a:gd name="connsiteY12" fmla="*/ 585989 h 711630"/>
              <a:gd name="connsiteX13" fmla="*/ 1120462 w 1365161"/>
              <a:gd name="connsiteY13" fmla="*/ 148107 h 711630"/>
              <a:gd name="connsiteX14" fmla="*/ 1365161 w 1365161"/>
              <a:gd name="connsiteY14" fmla="*/ 547352 h 711630"/>
              <a:gd name="connsiteX0" fmla="*/ 0 w 1365161"/>
              <a:gd name="connsiteY0" fmla="*/ 624625 h 668229"/>
              <a:gd name="connsiteX1" fmla="*/ 77273 w 1365161"/>
              <a:gd name="connsiteY1" fmla="*/ 148107 h 668229"/>
              <a:gd name="connsiteX2" fmla="*/ 231820 w 1365161"/>
              <a:gd name="connsiteY2" fmla="*/ 663262 h 668229"/>
              <a:gd name="connsiteX3" fmla="*/ 327727 w 1365161"/>
              <a:gd name="connsiteY3" fmla="*/ 177908 h 668229"/>
              <a:gd name="connsiteX4" fmla="*/ 414180 w 1365161"/>
              <a:gd name="connsiteY4" fmla="*/ 284652 h 668229"/>
              <a:gd name="connsiteX5" fmla="*/ 605170 w 1365161"/>
              <a:gd name="connsiteY5" fmla="*/ 498141 h 668229"/>
              <a:gd name="connsiteX6" fmla="*/ 615903 w 1365161"/>
              <a:gd name="connsiteY6" fmla="*/ 320234 h 668229"/>
              <a:gd name="connsiteX7" fmla="*/ 673538 w 1365161"/>
              <a:gd name="connsiteY7" fmla="*/ 106745 h 668229"/>
              <a:gd name="connsiteX8" fmla="*/ 759853 w 1365161"/>
              <a:gd name="connsiteY8" fmla="*/ 637504 h 668229"/>
              <a:gd name="connsiteX9" fmla="*/ 888642 w 1365161"/>
              <a:gd name="connsiteY9" fmla="*/ 160986 h 668229"/>
              <a:gd name="connsiteX10" fmla="*/ 940158 w 1365161"/>
              <a:gd name="connsiteY10" fmla="*/ 70834 h 668229"/>
              <a:gd name="connsiteX11" fmla="*/ 1030310 w 1365161"/>
              <a:gd name="connsiteY11" fmla="*/ 585989 h 668229"/>
              <a:gd name="connsiteX12" fmla="*/ 1120462 w 1365161"/>
              <a:gd name="connsiteY12" fmla="*/ 148107 h 668229"/>
              <a:gd name="connsiteX13" fmla="*/ 1365161 w 1365161"/>
              <a:gd name="connsiteY13" fmla="*/ 547352 h 668229"/>
              <a:gd name="connsiteX0" fmla="*/ 0 w 1365161"/>
              <a:gd name="connsiteY0" fmla="*/ 624625 h 681979"/>
              <a:gd name="connsiteX1" fmla="*/ 77273 w 1365161"/>
              <a:gd name="connsiteY1" fmla="*/ 148107 h 681979"/>
              <a:gd name="connsiteX2" fmla="*/ 231820 w 1365161"/>
              <a:gd name="connsiteY2" fmla="*/ 663262 h 681979"/>
              <a:gd name="connsiteX3" fmla="*/ 327727 w 1365161"/>
              <a:gd name="connsiteY3" fmla="*/ 177908 h 681979"/>
              <a:gd name="connsiteX4" fmla="*/ 414180 w 1365161"/>
              <a:gd name="connsiteY4" fmla="*/ 284652 h 681979"/>
              <a:gd name="connsiteX5" fmla="*/ 518717 w 1365161"/>
              <a:gd name="connsiteY5" fmla="*/ 676049 h 681979"/>
              <a:gd name="connsiteX6" fmla="*/ 615903 w 1365161"/>
              <a:gd name="connsiteY6" fmla="*/ 320234 h 681979"/>
              <a:gd name="connsiteX7" fmla="*/ 673538 w 1365161"/>
              <a:gd name="connsiteY7" fmla="*/ 106745 h 681979"/>
              <a:gd name="connsiteX8" fmla="*/ 759853 w 1365161"/>
              <a:gd name="connsiteY8" fmla="*/ 637504 h 681979"/>
              <a:gd name="connsiteX9" fmla="*/ 888642 w 1365161"/>
              <a:gd name="connsiteY9" fmla="*/ 160986 h 681979"/>
              <a:gd name="connsiteX10" fmla="*/ 940158 w 1365161"/>
              <a:gd name="connsiteY10" fmla="*/ 70834 h 681979"/>
              <a:gd name="connsiteX11" fmla="*/ 1030310 w 1365161"/>
              <a:gd name="connsiteY11" fmla="*/ 585989 h 681979"/>
              <a:gd name="connsiteX12" fmla="*/ 1120462 w 1365161"/>
              <a:gd name="connsiteY12" fmla="*/ 148107 h 681979"/>
              <a:gd name="connsiteX13" fmla="*/ 1365161 w 1365161"/>
              <a:gd name="connsiteY13" fmla="*/ 547352 h 681979"/>
              <a:gd name="connsiteX0" fmla="*/ 0 w 1365161"/>
              <a:gd name="connsiteY0" fmla="*/ 624625 h 668229"/>
              <a:gd name="connsiteX1" fmla="*/ 77273 w 1365161"/>
              <a:gd name="connsiteY1" fmla="*/ 148107 h 668229"/>
              <a:gd name="connsiteX2" fmla="*/ 231820 w 1365161"/>
              <a:gd name="connsiteY2" fmla="*/ 663262 h 668229"/>
              <a:gd name="connsiteX3" fmla="*/ 327727 w 1365161"/>
              <a:gd name="connsiteY3" fmla="*/ 177908 h 668229"/>
              <a:gd name="connsiteX4" fmla="*/ 414180 w 1365161"/>
              <a:gd name="connsiteY4" fmla="*/ 284652 h 668229"/>
              <a:gd name="connsiteX5" fmla="*/ 518717 w 1365161"/>
              <a:gd name="connsiteY5" fmla="*/ 640467 h 668229"/>
              <a:gd name="connsiteX6" fmla="*/ 615903 w 1365161"/>
              <a:gd name="connsiteY6" fmla="*/ 320234 h 668229"/>
              <a:gd name="connsiteX7" fmla="*/ 673538 w 1365161"/>
              <a:gd name="connsiteY7" fmla="*/ 106745 h 668229"/>
              <a:gd name="connsiteX8" fmla="*/ 759853 w 1365161"/>
              <a:gd name="connsiteY8" fmla="*/ 637504 h 668229"/>
              <a:gd name="connsiteX9" fmla="*/ 888642 w 1365161"/>
              <a:gd name="connsiteY9" fmla="*/ 160986 h 668229"/>
              <a:gd name="connsiteX10" fmla="*/ 940158 w 1365161"/>
              <a:gd name="connsiteY10" fmla="*/ 70834 h 668229"/>
              <a:gd name="connsiteX11" fmla="*/ 1030310 w 1365161"/>
              <a:gd name="connsiteY11" fmla="*/ 585989 h 668229"/>
              <a:gd name="connsiteX12" fmla="*/ 1120462 w 1365161"/>
              <a:gd name="connsiteY12" fmla="*/ 148107 h 668229"/>
              <a:gd name="connsiteX13" fmla="*/ 1365161 w 1365161"/>
              <a:gd name="connsiteY13" fmla="*/ 547352 h 668229"/>
              <a:gd name="connsiteX0" fmla="*/ 0 w 1365161"/>
              <a:gd name="connsiteY0" fmla="*/ 624625 h 687766"/>
              <a:gd name="connsiteX1" fmla="*/ 77273 w 1365161"/>
              <a:gd name="connsiteY1" fmla="*/ 148107 h 687766"/>
              <a:gd name="connsiteX2" fmla="*/ 231820 w 1365161"/>
              <a:gd name="connsiteY2" fmla="*/ 663262 h 687766"/>
              <a:gd name="connsiteX3" fmla="*/ 327727 w 1365161"/>
              <a:gd name="connsiteY3" fmla="*/ 177908 h 687766"/>
              <a:gd name="connsiteX4" fmla="*/ 414180 w 1365161"/>
              <a:gd name="connsiteY4" fmla="*/ 284652 h 687766"/>
              <a:gd name="connsiteX5" fmla="*/ 518717 w 1365161"/>
              <a:gd name="connsiteY5" fmla="*/ 640467 h 687766"/>
              <a:gd name="connsiteX6" fmla="*/ 615903 w 1365161"/>
              <a:gd name="connsiteY6" fmla="*/ 320234 h 687766"/>
              <a:gd name="connsiteX7" fmla="*/ 673538 w 1365161"/>
              <a:gd name="connsiteY7" fmla="*/ 106745 h 687766"/>
              <a:gd name="connsiteX8" fmla="*/ 778075 w 1365161"/>
              <a:gd name="connsiteY8" fmla="*/ 462560 h 687766"/>
              <a:gd name="connsiteX9" fmla="*/ 759853 w 1365161"/>
              <a:gd name="connsiteY9" fmla="*/ 637504 h 687766"/>
              <a:gd name="connsiteX10" fmla="*/ 888642 w 1365161"/>
              <a:gd name="connsiteY10" fmla="*/ 160986 h 687766"/>
              <a:gd name="connsiteX11" fmla="*/ 940158 w 1365161"/>
              <a:gd name="connsiteY11" fmla="*/ 70834 h 687766"/>
              <a:gd name="connsiteX12" fmla="*/ 1030310 w 1365161"/>
              <a:gd name="connsiteY12" fmla="*/ 585989 h 687766"/>
              <a:gd name="connsiteX13" fmla="*/ 1120462 w 1365161"/>
              <a:gd name="connsiteY13" fmla="*/ 148107 h 687766"/>
              <a:gd name="connsiteX14" fmla="*/ 1365161 w 1365161"/>
              <a:gd name="connsiteY14" fmla="*/ 547352 h 687766"/>
              <a:gd name="connsiteX0" fmla="*/ 0 w 1365161"/>
              <a:gd name="connsiteY0" fmla="*/ 624625 h 687766"/>
              <a:gd name="connsiteX1" fmla="*/ 77273 w 1365161"/>
              <a:gd name="connsiteY1" fmla="*/ 148107 h 687766"/>
              <a:gd name="connsiteX2" fmla="*/ 231820 w 1365161"/>
              <a:gd name="connsiteY2" fmla="*/ 663262 h 687766"/>
              <a:gd name="connsiteX3" fmla="*/ 327727 w 1365161"/>
              <a:gd name="connsiteY3" fmla="*/ 177908 h 687766"/>
              <a:gd name="connsiteX4" fmla="*/ 414180 w 1365161"/>
              <a:gd name="connsiteY4" fmla="*/ 284652 h 687766"/>
              <a:gd name="connsiteX5" fmla="*/ 518717 w 1365161"/>
              <a:gd name="connsiteY5" fmla="*/ 640467 h 687766"/>
              <a:gd name="connsiteX6" fmla="*/ 615903 w 1365161"/>
              <a:gd name="connsiteY6" fmla="*/ 320234 h 687766"/>
              <a:gd name="connsiteX7" fmla="*/ 673538 w 1365161"/>
              <a:gd name="connsiteY7" fmla="*/ 106745 h 687766"/>
              <a:gd name="connsiteX8" fmla="*/ 778075 w 1365161"/>
              <a:gd name="connsiteY8" fmla="*/ 462560 h 687766"/>
              <a:gd name="connsiteX9" fmla="*/ 759853 w 1365161"/>
              <a:gd name="connsiteY9" fmla="*/ 637504 h 687766"/>
              <a:gd name="connsiteX10" fmla="*/ 888642 w 1365161"/>
              <a:gd name="connsiteY10" fmla="*/ 160986 h 687766"/>
              <a:gd name="connsiteX11" fmla="*/ 940158 w 1365161"/>
              <a:gd name="connsiteY11" fmla="*/ 70834 h 687766"/>
              <a:gd name="connsiteX12" fmla="*/ 1030310 w 1365161"/>
              <a:gd name="connsiteY12" fmla="*/ 585989 h 687766"/>
              <a:gd name="connsiteX13" fmla="*/ 1120462 w 1365161"/>
              <a:gd name="connsiteY13" fmla="*/ 148107 h 687766"/>
              <a:gd name="connsiteX14" fmla="*/ 1365161 w 1365161"/>
              <a:gd name="connsiteY14" fmla="*/ 547352 h 687766"/>
              <a:gd name="connsiteX0" fmla="*/ 0 w 1365161"/>
              <a:gd name="connsiteY0" fmla="*/ 624625 h 690730"/>
              <a:gd name="connsiteX1" fmla="*/ 77273 w 1365161"/>
              <a:gd name="connsiteY1" fmla="*/ 148107 h 690730"/>
              <a:gd name="connsiteX2" fmla="*/ 231820 w 1365161"/>
              <a:gd name="connsiteY2" fmla="*/ 663262 h 690730"/>
              <a:gd name="connsiteX3" fmla="*/ 327727 w 1365161"/>
              <a:gd name="connsiteY3" fmla="*/ 177908 h 690730"/>
              <a:gd name="connsiteX4" fmla="*/ 414180 w 1365161"/>
              <a:gd name="connsiteY4" fmla="*/ 284652 h 690730"/>
              <a:gd name="connsiteX5" fmla="*/ 518717 w 1365161"/>
              <a:gd name="connsiteY5" fmla="*/ 640467 h 690730"/>
              <a:gd name="connsiteX6" fmla="*/ 615903 w 1365161"/>
              <a:gd name="connsiteY6" fmla="*/ 320234 h 690730"/>
              <a:gd name="connsiteX7" fmla="*/ 673538 w 1365161"/>
              <a:gd name="connsiteY7" fmla="*/ 106745 h 690730"/>
              <a:gd name="connsiteX8" fmla="*/ 778075 w 1365161"/>
              <a:gd name="connsiteY8" fmla="*/ 462560 h 690730"/>
              <a:gd name="connsiteX9" fmla="*/ 835711 w 1365161"/>
              <a:gd name="connsiteY9" fmla="*/ 640468 h 690730"/>
              <a:gd name="connsiteX10" fmla="*/ 888642 w 1365161"/>
              <a:gd name="connsiteY10" fmla="*/ 160986 h 690730"/>
              <a:gd name="connsiteX11" fmla="*/ 940158 w 1365161"/>
              <a:gd name="connsiteY11" fmla="*/ 70834 h 690730"/>
              <a:gd name="connsiteX12" fmla="*/ 1030310 w 1365161"/>
              <a:gd name="connsiteY12" fmla="*/ 585989 h 690730"/>
              <a:gd name="connsiteX13" fmla="*/ 1120462 w 1365161"/>
              <a:gd name="connsiteY13" fmla="*/ 148107 h 690730"/>
              <a:gd name="connsiteX14" fmla="*/ 1365161 w 1365161"/>
              <a:gd name="connsiteY14" fmla="*/ 547352 h 690730"/>
              <a:gd name="connsiteX0" fmla="*/ 0 w 1365161"/>
              <a:gd name="connsiteY0" fmla="*/ 615874 h 673229"/>
              <a:gd name="connsiteX1" fmla="*/ 77273 w 1365161"/>
              <a:gd name="connsiteY1" fmla="*/ 139356 h 673229"/>
              <a:gd name="connsiteX2" fmla="*/ 231820 w 1365161"/>
              <a:gd name="connsiteY2" fmla="*/ 654511 h 673229"/>
              <a:gd name="connsiteX3" fmla="*/ 327727 w 1365161"/>
              <a:gd name="connsiteY3" fmla="*/ 169157 h 673229"/>
              <a:gd name="connsiteX4" fmla="*/ 414180 w 1365161"/>
              <a:gd name="connsiteY4" fmla="*/ 275901 h 673229"/>
              <a:gd name="connsiteX5" fmla="*/ 518717 w 1365161"/>
              <a:gd name="connsiteY5" fmla="*/ 631716 h 673229"/>
              <a:gd name="connsiteX6" fmla="*/ 615903 w 1365161"/>
              <a:gd name="connsiteY6" fmla="*/ 311483 h 673229"/>
              <a:gd name="connsiteX7" fmla="*/ 673538 w 1365161"/>
              <a:gd name="connsiteY7" fmla="*/ 97994 h 673229"/>
              <a:gd name="connsiteX8" fmla="*/ 778075 w 1365161"/>
              <a:gd name="connsiteY8" fmla="*/ 453809 h 673229"/>
              <a:gd name="connsiteX9" fmla="*/ 835711 w 1365161"/>
              <a:gd name="connsiteY9" fmla="*/ 631717 h 673229"/>
              <a:gd name="connsiteX10" fmla="*/ 950981 w 1365161"/>
              <a:gd name="connsiteY10" fmla="*/ 204739 h 673229"/>
              <a:gd name="connsiteX11" fmla="*/ 940158 w 1365161"/>
              <a:gd name="connsiteY11" fmla="*/ 62083 h 673229"/>
              <a:gd name="connsiteX12" fmla="*/ 1030310 w 1365161"/>
              <a:gd name="connsiteY12" fmla="*/ 577238 h 673229"/>
              <a:gd name="connsiteX13" fmla="*/ 1120462 w 1365161"/>
              <a:gd name="connsiteY13" fmla="*/ 139356 h 673229"/>
              <a:gd name="connsiteX14" fmla="*/ 1365161 w 1365161"/>
              <a:gd name="connsiteY14" fmla="*/ 538601 h 673229"/>
              <a:gd name="connsiteX0" fmla="*/ 0 w 1365161"/>
              <a:gd name="connsiteY0" fmla="*/ 568878 h 626233"/>
              <a:gd name="connsiteX1" fmla="*/ 77273 w 1365161"/>
              <a:gd name="connsiteY1" fmla="*/ 92360 h 626233"/>
              <a:gd name="connsiteX2" fmla="*/ 231820 w 1365161"/>
              <a:gd name="connsiteY2" fmla="*/ 607515 h 626233"/>
              <a:gd name="connsiteX3" fmla="*/ 327727 w 1365161"/>
              <a:gd name="connsiteY3" fmla="*/ 122161 h 626233"/>
              <a:gd name="connsiteX4" fmla="*/ 414180 w 1365161"/>
              <a:gd name="connsiteY4" fmla="*/ 228905 h 626233"/>
              <a:gd name="connsiteX5" fmla="*/ 518717 w 1365161"/>
              <a:gd name="connsiteY5" fmla="*/ 584720 h 626233"/>
              <a:gd name="connsiteX6" fmla="*/ 615903 w 1365161"/>
              <a:gd name="connsiteY6" fmla="*/ 264487 h 626233"/>
              <a:gd name="connsiteX7" fmla="*/ 673538 w 1365161"/>
              <a:gd name="connsiteY7" fmla="*/ 50998 h 626233"/>
              <a:gd name="connsiteX8" fmla="*/ 778075 w 1365161"/>
              <a:gd name="connsiteY8" fmla="*/ 406813 h 626233"/>
              <a:gd name="connsiteX9" fmla="*/ 835711 w 1365161"/>
              <a:gd name="connsiteY9" fmla="*/ 584721 h 626233"/>
              <a:gd name="connsiteX10" fmla="*/ 950981 w 1365161"/>
              <a:gd name="connsiteY10" fmla="*/ 157743 h 626233"/>
              <a:gd name="connsiteX11" fmla="*/ 1030310 w 1365161"/>
              <a:gd name="connsiteY11" fmla="*/ 530242 h 626233"/>
              <a:gd name="connsiteX12" fmla="*/ 1120462 w 1365161"/>
              <a:gd name="connsiteY12" fmla="*/ 92360 h 626233"/>
              <a:gd name="connsiteX13" fmla="*/ 1365161 w 1365161"/>
              <a:gd name="connsiteY13" fmla="*/ 491605 h 626233"/>
              <a:gd name="connsiteX0" fmla="*/ 0 w 1365161"/>
              <a:gd name="connsiteY0" fmla="*/ 568878 h 649954"/>
              <a:gd name="connsiteX1" fmla="*/ 77273 w 1365161"/>
              <a:gd name="connsiteY1" fmla="*/ 92360 h 649954"/>
              <a:gd name="connsiteX2" fmla="*/ 231820 w 1365161"/>
              <a:gd name="connsiteY2" fmla="*/ 607515 h 649954"/>
              <a:gd name="connsiteX3" fmla="*/ 327727 w 1365161"/>
              <a:gd name="connsiteY3" fmla="*/ 122161 h 649954"/>
              <a:gd name="connsiteX4" fmla="*/ 414180 w 1365161"/>
              <a:gd name="connsiteY4" fmla="*/ 228905 h 649954"/>
              <a:gd name="connsiteX5" fmla="*/ 518717 w 1365161"/>
              <a:gd name="connsiteY5" fmla="*/ 584720 h 649954"/>
              <a:gd name="connsiteX6" fmla="*/ 615903 w 1365161"/>
              <a:gd name="connsiteY6" fmla="*/ 264487 h 649954"/>
              <a:gd name="connsiteX7" fmla="*/ 673538 w 1365161"/>
              <a:gd name="connsiteY7" fmla="*/ 50998 h 649954"/>
              <a:gd name="connsiteX8" fmla="*/ 778075 w 1365161"/>
              <a:gd name="connsiteY8" fmla="*/ 406813 h 649954"/>
              <a:gd name="connsiteX9" fmla="*/ 835711 w 1365161"/>
              <a:gd name="connsiteY9" fmla="*/ 584721 h 649954"/>
              <a:gd name="connsiteX10" fmla="*/ 950981 w 1365161"/>
              <a:gd name="connsiteY10" fmla="*/ 15416 h 649954"/>
              <a:gd name="connsiteX11" fmla="*/ 1030310 w 1365161"/>
              <a:gd name="connsiteY11" fmla="*/ 530242 h 649954"/>
              <a:gd name="connsiteX12" fmla="*/ 1120462 w 1365161"/>
              <a:gd name="connsiteY12" fmla="*/ 92360 h 649954"/>
              <a:gd name="connsiteX13" fmla="*/ 1365161 w 1365161"/>
              <a:gd name="connsiteY13" fmla="*/ 491605 h 649954"/>
              <a:gd name="connsiteX0" fmla="*/ 0 w 1365161"/>
              <a:gd name="connsiteY0" fmla="*/ 568878 h 649954"/>
              <a:gd name="connsiteX1" fmla="*/ 77273 w 1365161"/>
              <a:gd name="connsiteY1" fmla="*/ 92360 h 649954"/>
              <a:gd name="connsiteX2" fmla="*/ 231820 w 1365161"/>
              <a:gd name="connsiteY2" fmla="*/ 607515 h 649954"/>
              <a:gd name="connsiteX3" fmla="*/ 327727 w 1365161"/>
              <a:gd name="connsiteY3" fmla="*/ 122161 h 649954"/>
              <a:gd name="connsiteX4" fmla="*/ 414180 w 1365161"/>
              <a:gd name="connsiteY4" fmla="*/ 228905 h 649954"/>
              <a:gd name="connsiteX5" fmla="*/ 518717 w 1365161"/>
              <a:gd name="connsiteY5" fmla="*/ 584720 h 649954"/>
              <a:gd name="connsiteX6" fmla="*/ 615903 w 1365161"/>
              <a:gd name="connsiteY6" fmla="*/ 264487 h 649954"/>
              <a:gd name="connsiteX7" fmla="*/ 673538 w 1365161"/>
              <a:gd name="connsiteY7" fmla="*/ 50998 h 649954"/>
              <a:gd name="connsiteX8" fmla="*/ 778075 w 1365161"/>
              <a:gd name="connsiteY8" fmla="*/ 406813 h 649954"/>
              <a:gd name="connsiteX9" fmla="*/ 835711 w 1365161"/>
              <a:gd name="connsiteY9" fmla="*/ 584721 h 649954"/>
              <a:gd name="connsiteX10" fmla="*/ 950981 w 1365161"/>
              <a:gd name="connsiteY10" fmla="*/ 15416 h 649954"/>
              <a:gd name="connsiteX11" fmla="*/ 1095069 w 1365161"/>
              <a:gd name="connsiteY11" fmla="*/ 584721 h 649954"/>
              <a:gd name="connsiteX12" fmla="*/ 1120462 w 1365161"/>
              <a:gd name="connsiteY12" fmla="*/ 92360 h 649954"/>
              <a:gd name="connsiteX13" fmla="*/ 1365161 w 1365161"/>
              <a:gd name="connsiteY13" fmla="*/ 491605 h 649954"/>
              <a:gd name="connsiteX0" fmla="*/ 0 w 1365161"/>
              <a:gd name="connsiteY0" fmla="*/ 568878 h 649954"/>
              <a:gd name="connsiteX1" fmla="*/ 77273 w 1365161"/>
              <a:gd name="connsiteY1" fmla="*/ 92360 h 649954"/>
              <a:gd name="connsiteX2" fmla="*/ 231820 w 1365161"/>
              <a:gd name="connsiteY2" fmla="*/ 607515 h 649954"/>
              <a:gd name="connsiteX3" fmla="*/ 327727 w 1365161"/>
              <a:gd name="connsiteY3" fmla="*/ 122161 h 649954"/>
              <a:gd name="connsiteX4" fmla="*/ 414180 w 1365161"/>
              <a:gd name="connsiteY4" fmla="*/ 228905 h 649954"/>
              <a:gd name="connsiteX5" fmla="*/ 518717 w 1365161"/>
              <a:gd name="connsiteY5" fmla="*/ 584720 h 649954"/>
              <a:gd name="connsiteX6" fmla="*/ 615903 w 1365161"/>
              <a:gd name="connsiteY6" fmla="*/ 264487 h 649954"/>
              <a:gd name="connsiteX7" fmla="*/ 673538 w 1365161"/>
              <a:gd name="connsiteY7" fmla="*/ 50998 h 649954"/>
              <a:gd name="connsiteX8" fmla="*/ 778075 w 1365161"/>
              <a:gd name="connsiteY8" fmla="*/ 406813 h 649954"/>
              <a:gd name="connsiteX9" fmla="*/ 835711 w 1365161"/>
              <a:gd name="connsiteY9" fmla="*/ 584721 h 649954"/>
              <a:gd name="connsiteX10" fmla="*/ 950981 w 1365161"/>
              <a:gd name="connsiteY10" fmla="*/ 15416 h 649954"/>
              <a:gd name="connsiteX11" fmla="*/ 1095069 w 1365161"/>
              <a:gd name="connsiteY11" fmla="*/ 584721 h 649954"/>
              <a:gd name="connsiteX12" fmla="*/ 1239157 w 1365161"/>
              <a:gd name="connsiteY12" fmla="*/ 50997 h 649954"/>
              <a:gd name="connsiteX13" fmla="*/ 1365161 w 1365161"/>
              <a:gd name="connsiteY13" fmla="*/ 491605 h 649954"/>
              <a:gd name="connsiteX0" fmla="*/ 0 w 1365161"/>
              <a:gd name="connsiteY0" fmla="*/ 553462 h 634538"/>
              <a:gd name="connsiteX1" fmla="*/ 77273 w 1365161"/>
              <a:gd name="connsiteY1" fmla="*/ 76944 h 634538"/>
              <a:gd name="connsiteX2" fmla="*/ 231820 w 1365161"/>
              <a:gd name="connsiteY2" fmla="*/ 592099 h 634538"/>
              <a:gd name="connsiteX3" fmla="*/ 327727 w 1365161"/>
              <a:gd name="connsiteY3" fmla="*/ 106745 h 634538"/>
              <a:gd name="connsiteX4" fmla="*/ 403447 w 1365161"/>
              <a:gd name="connsiteY4" fmla="*/ 35581 h 634538"/>
              <a:gd name="connsiteX5" fmla="*/ 414180 w 1365161"/>
              <a:gd name="connsiteY5" fmla="*/ 213489 h 634538"/>
              <a:gd name="connsiteX6" fmla="*/ 518717 w 1365161"/>
              <a:gd name="connsiteY6" fmla="*/ 569304 h 634538"/>
              <a:gd name="connsiteX7" fmla="*/ 615903 w 1365161"/>
              <a:gd name="connsiteY7" fmla="*/ 249071 h 634538"/>
              <a:gd name="connsiteX8" fmla="*/ 673538 w 1365161"/>
              <a:gd name="connsiteY8" fmla="*/ 35582 h 634538"/>
              <a:gd name="connsiteX9" fmla="*/ 778075 w 1365161"/>
              <a:gd name="connsiteY9" fmla="*/ 391397 h 634538"/>
              <a:gd name="connsiteX10" fmla="*/ 835711 w 1365161"/>
              <a:gd name="connsiteY10" fmla="*/ 569305 h 634538"/>
              <a:gd name="connsiteX11" fmla="*/ 950981 w 1365161"/>
              <a:gd name="connsiteY11" fmla="*/ 0 h 634538"/>
              <a:gd name="connsiteX12" fmla="*/ 1095069 w 1365161"/>
              <a:gd name="connsiteY12" fmla="*/ 569305 h 634538"/>
              <a:gd name="connsiteX13" fmla="*/ 1239157 w 1365161"/>
              <a:gd name="connsiteY13" fmla="*/ 35581 h 634538"/>
              <a:gd name="connsiteX14" fmla="*/ 1365161 w 1365161"/>
              <a:gd name="connsiteY14" fmla="*/ 476189 h 634538"/>
              <a:gd name="connsiteX0" fmla="*/ 0 w 1365161"/>
              <a:gd name="connsiteY0" fmla="*/ 553462 h 634538"/>
              <a:gd name="connsiteX1" fmla="*/ 77273 w 1365161"/>
              <a:gd name="connsiteY1" fmla="*/ 76944 h 634538"/>
              <a:gd name="connsiteX2" fmla="*/ 231820 w 1365161"/>
              <a:gd name="connsiteY2" fmla="*/ 592099 h 634538"/>
              <a:gd name="connsiteX3" fmla="*/ 327727 w 1365161"/>
              <a:gd name="connsiteY3" fmla="*/ 106745 h 634538"/>
              <a:gd name="connsiteX4" fmla="*/ 374629 w 1365161"/>
              <a:gd name="connsiteY4" fmla="*/ 35582 h 634538"/>
              <a:gd name="connsiteX5" fmla="*/ 414180 w 1365161"/>
              <a:gd name="connsiteY5" fmla="*/ 213489 h 634538"/>
              <a:gd name="connsiteX6" fmla="*/ 518717 w 1365161"/>
              <a:gd name="connsiteY6" fmla="*/ 569304 h 634538"/>
              <a:gd name="connsiteX7" fmla="*/ 615903 w 1365161"/>
              <a:gd name="connsiteY7" fmla="*/ 249071 h 634538"/>
              <a:gd name="connsiteX8" fmla="*/ 673538 w 1365161"/>
              <a:gd name="connsiteY8" fmla="*/ 35582 h 634538"/>
              <a:gd name="connsiteX9" fmla="*/ 778075 w 1365161"/>
              <a:gd name="connsiteY9" fmla="*/ 391397 h 634538"/>
              <a:gd name="connsiteX10" fmla="*/ 835711 w 1365161"/>
              <a:gd name="connsiteY10" fmla="*/ 569305 h 634538"/>
              <a:gd name="connsiteX11" fmla="*/ 950981 w 1365161"/>
              <a:gd name="connsiteY11" fmla="*/ 0 h 634538"/>
              <a:gd name="connsiteX12" fmla="*/ 1095069 w 1365161"/>
              <a:gd name="connsiteY12" fmla="*/ 569305 h 634538"/>
              <a:gd name="connsiteX13" fmla="*/ 1239157 w 1365161"/>
              <a:gd name="connsiteY13" fmla="*/ 35581 h 634538"/>
              <a:gd name="connsiteX14" fmla="*/ 1365161 w 1365161"/>
              <a:gd name="connsiteY14" fmla="*/ 476189 h 634538"/>
              <a:gd name="connsiteX0" fmla="*/ 0 w 1365161"/>
              <a:gd name="connsiteY0" fmla="*/ 559392 h 604886"/>
              <a:gd name="connsiteX1" fmla="*/ 77273 w 1365161"/>
              <a:gd name="connsiteY1" fmla="*/ 82874 h 604886"/>
              <a:gd name="connsiteX2" fmla="*/ 231820 w 1365161"/>
              <a:gd name="connsiteY2" fmla="*/ 598029 h 604886"/>
              <a:gd name="connsiteX3" fmla="*/ 327727 w 1365161"/>
              <a:gd name="connsiteY3" fmla="*/ 112675 h 604886"/>
              <a:gd name="connsiteX4" fmla="*/ 374629 w 1365161"/>
              <a:gd name="connsiteY4" fmla="*/ 41512 h 604886"/>
              <a:gd name="connsiteX5" fmla="*/ 414180 w 1365161"/>
              <a:gd name="connsiteY5" fmla="*/ 219419 h 604886"/>
              <a:gd name="connsiteX6" fmla="*/ 518717 w 1365161"/>
              <a:gd name="connsiteY6" fmla="*/ 575234 h 604886"/>
              <a:gd name="connsiteX7" fmla="*/ 615903 w 1365161"/>
              <a:gd name="connsiteY7" fmla="*/ 255001 h 604886"/>
              <a:gd name="connsiteX8" fmla="*/ 673538 w 1365161"/>
              <a:gd name="connsiteY8" fmla="*/ 41512 h 604886"/>
              <a:gd name="connsiteX9" fmla="*/ 778075 w 1365161"/>
              <a:gd name="connsiteY9" fmla="*/ 397327 h 604886"/>
              <a:gd name="connsiteX10" fmla="*/ 864528 w 1365161"/>
              <a:gd name="connsiteY10" fmla="*/ 539653 h 604886"/>
              <a:gd name="connsiteX11" fmla="*/ 950981 w 1365161"/>
              <a:gd name="connsiteY11" fmla="*/ 5930 h 604886"/>
              <a:gd name="connsiteX12" fmla="*/ 1095069 w 1365161"/>
              <a:gd name="connsiteY12" fmla="*/ 575235 h 604886"/>
              <a:gd name="connsiteX13" fmla="*/ 1239157 w 1365161"/>
              <a:gd name="connsiteY13" fmla="*/ 41511 h 604886"/>
              <a:gd name="connsiteX14" fmla="*/ 1365161 w 1365161"/>
              <a:gd name="connsiteY14" fmla="*/ 482119 h 604886"/>
              <a:gd name="connsiteX0" fmla="*/ 0 w 1365161"/>
              <a:gd name="connsiteY0" fmla="*/ 559392 h 624165"/>
              <a:gd name="connsiteX1" fmla="*/ 77273 w 1365161"/>
              <a:gd name="connsiteY1" fmla="*/ 82874 h 624165"/>
              <a:gd name="connsiteX2" fmla="*/ 231820 w 1365161"/>
              <a:gd name="connsiteY2" fmla="*/ 598029 h 624165"/>
              <a:gd name="connsiteX3" fmla="*/ 327727 w 1365161"/>
              <a:gd name="connsiteY3" fmla="*/ 112675 h 624165"/>
              <a:gd name="connsiteX4" fmla="*/ 374629 w 1365161"/>
              <a:gd name="connsiteY4" fmla="*/ 41512 h 624165"/>
              <a:gd name="connsiteX5" fmla="*/ 414180 w 1365161"/>
              <a:gd name="connsiteY5" fmla="*/ 219419 h 624165"/>
              <a:gd name="connsiteX6" fmla="*/ 518717 w 1365161"/>
              <a:gd name="connsiteY6" fmla="*/ 575234 h 624165"/>
              <a:gd name="connsiteX7" fmla="*/ 615903 w 1365161"/>
              <a:gd name="connsiteY7" fmla="*/ 255001 h 624165"/>
              <a:gd name="connsiteX8" fmla="*/ 673538 w 1365161"/>
              <a:gd name="connsiteY8" fmla="*/ 41512 h 624165"/>
              <a:gd name="connsiteX9" fmla="*/ 806893 w 1365161"/>
              <a:gd name="connsiteY9" fmla="*/ 468490 h 624165"/>
              <a:gd name="connsiteX10" fmla="*/ 864528 w 1365161"/>
              <a:gd name="connsiteY10" fmla="*/ 539653 h 624165"/>
              <a:gd name="connsiteX11" fmla="*/ 950981 w 1365161"/>
              <a:gd name="connsiteY11" fmla="*/ 5930 h 624165"/>
              <a:gd name="connsiteX12" fmla="*/ 1095069 w 1365161"/>
              <a:gd name="connsiteY12" fmla="*/ 575235 h 624165"/>
              <a:gd name="connsiteX13" fmla="*/ 1239157 w 1365161"/>
              <a:gd name="connsiteY13" fmla="*/ 41511 h 624165"/>
              <a:gd name="connsiteX14" fmla="*/ 1365161 w 1365161"/>
              <a:gd name="connsiteY14" fmla="*/ 482119 h 624165"/>
              <a:gd name="connsiteX0" fmla="*/ 0 w 1365161"/>
              <a:gd name="connsiteY0" fmla="*/ 559392 h 616746"/>
              <a:gd name="connsiteX1" fmla="*/ 77273 w 1365161"/>
              <a:gd name="connsiteY1" fmla="*/ 82874 h 616746"/>
              <a:gd name="connsiteX2" fmla="*/ 231820 w 1365161"/>
              <a:gd name="connsiteY2" fmla="*/ 598029 h 616746"/>
              <a:gd name="connsiteX3" fmla="*/ 327727 w 1365161"/>
              <a:gd name="connsiteY3" fmla="*/ 112675 h 616746"/>
              <a:gd name="connsiteX4" fmla="*/ 374629 w 1365161"/>
              <a:gd name="connsiteY4" fmla="*/ 41512 h 616746"/>
              <a:gd name="connsiteX5" fmla="*/ 414180 w 1365161"/>
              <a:gd name="connsiteY5" fmla="*/ 219419 h 616746"/>
              <a:gd name="connsiteX6" fmla="*/ 518717 w 1365161"/>
              <a:gd name="connsiteY6" fmla="*/ 575234 h 616746"/>
              <a:gd name="connsiteX7" fmla="*/ 615903 w 1365161"/>
              <a:gd name="connsiteY7" fmla="*/ 255001 h 616746"/>
              <a:gd name="connsiteX8" fmla="*/ 673538 w 1365161"/>
              <a:gd name="connsiteY8" fmla="*/ 41512 h 616746"/>
              <a:gd name="connsiteX9" fmla="*/ 806893 w 1365161"/>
              <a:gd name="connsiteY9" fmla="*/ 468490 h 616746"/>
              <a:gd name="connsiteX10" fmla="*/ 864528 w 1365161"/>
              <a:gd name="connsiteY10" fmla="*/ 539653 h 616746"/>
              <a:gd name="connsiteX11" fmla="*/ 950981 w 1365161"/>
              <a:gd name="connsiteY11" fmla="*/ 5930 h 616746"/>
              <a:gd name="connsiteX12" fmla="*/ 1095069 w 1365161"/>
              <a:gd name="connsiteY12" fmla="*/ 575235 h 616746"/>
              <a:gd name="connsiteX13" fmla="*/ 1239157 w 1365161"/>
              <a:gd name="connsiteY13" fmla="*/ 41511 h 616746"/>
              <a:gd name="connsiteX14" fmla="*/ 1365161 w 1365161"/>
              <a:gd name="connsiteY14" fmla="*/ 482119 h 616746"/>
              <a:gd name="connsiteX0" fmla="*/ 0 w 1365161"/>
              <a:gd name="connsiteY0" fmla="*/ 559392 h 616746"/>
              <a:gd name="connsiteX1" fmla="*/ 77273 w 1365161"/>
              <a:gd name="connsiteY1" fmla="*/ 82874 h 616746"/>
              <a:gd name="connsiteX2" fmla="*/ 231820 w 1365161"/>
              <a:gd name="connsiteY2" fmla="*/ 598029 h 616746"/>
              <a:gd name="connsiteX3" fmla="*/ 327727 w 1365161"/>
              <a:gd name="connsiteY3" fmla="*/ 112675 h 616746"/>
              <a:gd name="connsiteX4" fmla="*/ 374629 w 1365161"/>
              <a:gd name="connsiteY4" fmla="*/ 41512 h 616746"/>
              <a:gd name="connsiteX5" fmla="*/ 414180 w 1365161"/>
              <a:gd name="connsiteY5" fmla="*/ 219419 h 616746"/>
              <a:gd name="connsiteX6" fmla="*/ 518717 w 1365161"/>
              <a:gd name="connsiteY6" fmla="*/ 575234 h 616746"/>
              <a:gd name="connsiteX7" fmla="*/ 615903 w 1365161"/>
              <a:gd name="connsiteY7" fmla="*/ 255001 h 616746"/>
              <a:gd name="connsiteX8" fmla="*/ 673538 w 1365161"/>
              <a:gd name="connsiteY8" fmla="*/ 41512 h 616746"/>
              <a:gd name="connsiteX9" fmla="*/ 806893 w 1365161"/>
              <a:gd name="connsiteY9" fmla="*/ 468490 h 616746"/>
              <a:gd name="connsiteX10" fmla="*/ 864528 w 1365161"/>
              <a:gd name="connsiteY10" fmla="*/ 539653 h 616746"/>
              <a:gd name="connsiteX11" fmla="*/ 950981 w 1365161"/>
              <a:gd name="connsiteY11" fmla="*/ 5930 h 616746"/>
              <a:gd name="connsiteX12" fmla="*/ 1095069 w 1365161"/>
              <a:gd name="connsiteY12" fmla="*/ 575235 h 616746"/>
              <a:gd name="connsiteX13" fmla="*/ 1239157 w 1365161"/>
              <a:gd name="connsiteY13" fmla="*/ 41511 h 616746"/>
              <a:gd name="connsiteX14" fmla="*/ 1365161 w 1365161"/>
              <a:gd name="connsiteY14" fmla="*/ 482119 h 616746"/>
              <a:gd name="connsiteX0" fmla="*/ 0 w 1365161"/>
              <a:gd name="connsiteY0" fmla="*/ 553462 h 646398"/>
              <a:gd name="connsiteX1" fmla="*/ 77273 w 1365161"/>
              <a:gd name="connsiteY1" fmla="*/ 76944 h 646398"/>
              <a:gd name="connsiteX2" fmla="*/ 231820 w 1365161"/>
              <a:gd name="connsiteY2" fmla="*/ 592099 h 646398"/>
              <a:gd name="connsiteX3" fmla="*/ 327727 w 1365161"/>
              <a:gd name="connsiteY3" fmla="*/ 106745 h 646398"/>
              <a:gd name="connsiteX4" fmla="*/ 374629 w 1365161"/>
              <a:gd name="connsiteY4" fmla="*/ 35582 h 646398"/>
              <a:gd name="connsiteX5" fmla="*/ 414180 w 1365161"/>
              <a:gd name="connsiteY5" fmla="*/ 213489 h 646398"/>
              <a:gd name="connsiteX6" fmla="*/ 518717 w 1365161"/>
              <a:gd name="connsiteY6" fmla="*/ 569304 h 646398"/>
              <a:gd name="connsiteX7" fmla="*/ 615903 w 1365161"/>
              <a:gd name="connsiteY7" fmla="*/ 249071 h 646398"/>
              <a:gd name="connsiteX8" fmla="*/ 673538 w 1365161"/>
              <a:gd name="connsiteY8" fmla="*/ 35582 h 646398"/>
              <a:gd name="connsiteX9" fmla="*/ 806893 w 1365161"/>
              <a:gd name="connsiteY9" fmla="*/ 462560 h 646398"/>
              <a:gd name="connsiteX10" fmla="*/ 864528 w 1365161"/>
              <a:gd name="connsiteY10" fmla="*/ 569305 h 646398"/>
              <a:gd name="connsiteX11" fmla="*/ 950981 w 1365161"/>
              <a:gd name="connsiteY11" fmla="*/ 0 h 646398"/>
              <a:gd name="connsiteX12" fmla="*/ 1095069 w 1365161"/>
              <a:gd name="connsiteY12" fmla="*/ 569305 h 646398"/>
              <a:gd name="connsiteX13" fmla="*/ 1239157 w 1365161"/>
              <a:gd name="connsiteY13" fmla="*/ 35581 h 646398"/>
              <a:gd name="connsiteX14" fmla="*/ 1365161 w 1365161"/>
              <a:gd name="connsiteY14" fmla="*/ 476189 h 646398"/>
              <a:gd name="connsiteX0" fmla="*/ 0 w 1365161"/>
              <a:gd name="connsiteY0" fmla="*/ 565322 h 670119"/>
              <a:gd name="connsiteX1" fmla="*/ 77273 w 1365161"/>
              <a:gd name="connsiteY1" fmla="*/ 88804 h 670119"/>
              <a:gd name="connsiteX2" fmla="*/ 231820 w 1365161"/>
              <a:gd name="connsiteY2" fmla="*/ 603959 h 670119"/>
              <a:gd name="connsiteX3" fmla="*/ 327727 w 1365161"/>
              <a:gd name="connsiteY3" fmla="*/ 118605 h 670119"/>
              <a:gd name="connsiteX4" fmla="*/ 374629 w 1365161"/>
              <a:gd name="connsiteY4" fmla="*/ 47442 h 670119"/>
              <a:gd name="connsiteX5" fmla="*/ 414180 w 1365161"/>
              <a:gd name="connsiteY5" fmla="*/ 225349 h 670119"/>
              <a:gd name="connsiteX6" fmla="*/ 518717 w 1365161"/>
              <a:gd name="connsiteY6" fmla="*/ 581164 h 670119"/>
              <a:gd name="connsiteX7" fmla="*/ 615903 w 1365161"/>
              <a:gd name="connsiteY7" fmla="*/ 260931 h 670119"/>
              <a:gd name="connsiteX8" fmla="*/ 673538 w 1365161"/>
              <a:gd name="connsiteY8" fmla="*/ 47442 h 670119"/>
              <a:gd name="connsiteX9" fmla="*/ 806893 w 1365161"/>
              <a:gd name="connsiteY9" fmla="*/ 545583 h 670119"/>
              <a:gd name="connsiteX10" fmla="*/ 864528 w 1365161"/>
              <a:gd name="connsiteY10" fmla="*/ 581165 h 670119"/>
              <a:gd name="connsiteX11" fmla="*/ 950981 w 1365161"/>
              <a:gd name="connsiteY11" fmla="*/ 11860 h 670119"/>
              <a:gd name="connsiteX12" fmla="*/ 1095069 w 1365161"/>
              <a:gd name="connsiteY12" fmla="*/ 581165 h 670119"/>
              <a:gd name="connsiteX13" fmla="*/ 1239157 w 1365161"/>
              <a:gd name="connsiteY13" fmla="*/ 47441 h 670119"/>
              <a:gd name="connsiteX14" fmla="*/ 1365161 w 1365161"/>
              <a:gd name="connsiteY14" fmla="*/ 488049 h 670119"/>
              <a:gd name="connsiteX0" fmla="*/ 0 w 1365161"/>
              <a:gd name="connsiteY0" fmla="*/ 565322 h 670119"/>
              <a:gd name="connsiteX1" fmla="*/ 77273 w 1365161"/>
              <a:gd name="connsiteY1" fmla="*/ 88804 h 670119"/>
              <a:gd name="connsiteX2" fmla="*/ 231820 w 1365161"/>
              <a:gd name="connsiteY2" fmla="*/ 603959 h 670119"/>
              <a:gd name="connsiteX3" fmla="*/ 327727 w 1365161"/>
              <a:gd name="connsiteY3" fmla="*/ 118605 h 670119"/>
              <a:gd name="connsiteX4" fmla="*/ 374629 w 1365161"/>
              <a:gd name="connsiteY4" fmla="*/ 47442 h 670119"/>
              <a:gd name="connsiteX5" fmla="*/ 414180 w 1365161"/>
              <a:gd name="connsiteY5" fmla="*/ 225349 h 670119"/>
              <a:gd name="connsiteX6" fmla="*/ 518717 w 1365161"/>
              <a:gd name="connsiteY6" fmla="*/ 581164 h 670119"/>
              <a:gd name="connsiteX7" fmla="*/ 615903 w 1365161"/>
              <a:gd name="connsiteY7" fmla="*/ 260931 h 670119"/>
              <a:gd name="connsiteX8" fmla="*/ 673538 w 1365161"/>
              <a:gd name="connsiteY8" fmla="*/ 47442 h 670119"/>
              <a:gd name="connsiteX9" fmla="*/ 806893 w 1365161"/>
              <a:gd name="connsiteY9" fmla="*/ 545583 h 670119"/>
              <a:gd name="connsiteX10" fmla="*/ 864528 w 1365161"/>
              <a:gd name="connsiteY10" fmla="*/ 581165 h 670119"/>
              <a:gd name="connsiteX11" fmla="*/ 950981 w 1365161"/>
              <a:gd name="connsiteY11" fmla="*/ 11860 h 670119"/>
              <a:gd name="connsiteX12" fmla="*/ 1095069 w 1365161"/>
              <a:gd name="connsiteY12" fmla="*/ 581165 h 670119"/>
              <a:gd name="connsiteX13" fmla="*/ 1239157 w 1365161"/>
              <a:gd name="connsiteY13" fmla="*/ 47441 h 670119"/>
              <a:gd name="connsiteX14" fmla="*/ 1365161 w 1365161"/>
              <a:gd name="connsiteY14" fmla="*/ 488049 h 670119"/>
              <a:gd name="connsiteX0" fmla="*/ 0 w 1365161"/>
              <a:gd name="connsiteY0" fmla="*/ 565322 h 670118"/>
              <a:gd name="connsiteX1" fmla="*/ 77273 w 1365161"/>
              <a:gd name="connsiteY1" fmla="*/ 88804 h 670118"/>
              <a:gd name="connsiteX2" fmla="*/ 231820 w 1365161"/>
              <a:gd name="connsiteY2" fmla="*/ 603959 h 670118"/>
              <a:gd name="connsiteX3" fmla="*/ 327727 w 1365161"/>
              <a:gd name="connsiteY3" fmla="*/ 118605 h 670118"/>
              <a:gd name="connsiteX4" fmla="*/ 374629 w 1365161"/>
              <a:gd name="connsiteY4" fmla="*/ 47442 h 670118"/>
              <a:gd name="connsiteX5" fmla="*/ 414180 w 1365161"/>
              <a:gd name="connsiteY5" fmla="*/ 225349 h 670118"/>
              <a:gd name="connsiteX6" fmla="*/ 518717 w 1365161"/>
              <a:gd name="connsiteY6" fmla="*/ 581164 h 670118"/>
              <a:gd name="connsiteX7" fmla="*/ 615903 w 1365161"/>
              <a:gd name="connsiteY7" fmla="*/ 260931 h 670118"/>
              <a:gd name="connsiteX8" fmla="*/ 673538 w 1365161"/>
              <a:gd name="connsiteY8" fmla="*/ 47442 h 670118"/>
              <a:gd name="connsiteX9" fmla="*/ 806893 w 1365161"/>
              <a:gd name="connsiteY9" fmla="*/ 545583 h 670118"/>
              <a:gd name="connsiteX10" fmla="*/ 835711 w 1365161"/>
              <a:gd name="connsiteY10" fmla="*/ 581164 h 670118"/>
              <a:gd name="connsiteX11" fmla="*/ 950981 w 1365161"/>
              <a:gd name="connsiteY11" fmla="*/ 11860 h 670118"/>
              <a:gd name="connsiteX12" fmla="*/ 1095069 w 1365161"/>
              <a:gd name="connsiteY12" fmla="*/ 581165 h 670118"/>
              <a:gd name="connsiteX13" fmla="*/ 1239157 w 1365161"/>
              <a:gd name="connsiteY13" fmla="*/ 47441 h 670118"/>
              <a:gd name="connsiteX14" fmla="*/ 1365161 w 1365161"/>
              <a:gd name="connsiteY14" fmla="*/ 488049 h 670118"/>
              <a:gd name="connsiteX0" fmla="*/ 0 w 1365161"/>
              <a:gd name="connsiteY0" fmla="*/ 565322 h 670118"/>
              <a:gd name="connsiteX1" fmla="*/ 77273 w 1365161"/>
              <a:gd name="connsiteY1" fmla="*/ 88804 h 670118"/>
              <a:gd name="connsiteX2" fmla="*/ 230541 w 1365161"/>
              <a:gd name="connsiteY2" fmla="*/ 581164 h 670118"/>
              <a:gd name="connsiteX3" fmla="*/ 327727 w 1365161"/>
              <a:gd name="connsiteY3" fmla="*/ 118605 h 670118"/>
              <a:gd name="connsiteX4" fmla="*/ 374629 w 1365161"/>
              <a:gd name="connsiteY4" fmla="*/ 47442 h 670118"/>
              <a:gd name="connsiteX5" fmla="*/ 414180 w 1365161"/>
              <a:gd name="connsiteY5" fmla="*/ 225349 h 670118"/>
              <a:gd name="connsiteX6" fmla="*/ 518717 w 1365161"/>
              <a:gd name="connsiteY6" fmla="*/ 581164 h 670118"/>
              <a:gd name="connsiteX7" fmla="*/ 615903 w 1365161"/>
              <a:gd name="connsiteY7" fmla="*/ 260931 h 670118"/>
              <a:gd name="connsiteX8" fmla="*/ 673538 w 1365161"/>
              <a:gd name="connsiteY8" fmla="*/ 47442 h 670118"/>
              <a:gd name="connsiteX9" fmla="*/ 806893 w 1365161"/>
              <a:gd name="connsiteY9" fmla="*/ 545583 h 670118"/>
              <a:gd name="connsiteX10" fmla="*/ 835711 w 1365161"/>
              <a:gd name="connsiteY10" fmla="*/ 581164 h 670118"/>
              <a:gd name="connsiteX11" fmla="*/ 950981 w 1365161"/>
              <a:gd name="connsiteY11" fmla="*/ 11860 h 670118"/>
              <a:gd name="connsiteX12" fmla="*/ 1095069 w 1365161"/>
              <a:gd name="connsiteY12" fmla="*/ 581165 h 670118"/>
              <a:gd name="connsiteX13" fmla="*/ 1239157 w 1365161"/>
              <a:gd name="connsiteY13" fmla="*/ 47441 h 670118"/>
              <a:gd name="connsiteX14" fmla="*/ 1365161 w 1365161"/>
              <a:gd name="connsiteY14" fmla="*/ 488049 h 670118"/>
              <a:gd name="connsiteX0" fmla="*/ 0 w 1365161"/>
              <a:gd name="connsiteY0" fmla="*/ 565322 h 670118"/>
              <a:gd name="connsiteX1" fmla="*/ 77273 w 1365161"/>
              <a:gd name="connsiteY1" fmla="*/ 88804 h 670118"/>
              <a:gd name="connsiteX2" fmla="*/ 230541 w 1365161"/>
              <a:gd name="connsiteY2" fmla="*/ 581164 h 670118"/>
              <a:gd name="connsiteX3" fmla="*/ 327727 w 1365161"/>
              <a:gd name="connsiteY3" fmla="*/ 118605 h 670118"/>
              <a:gd name="connsiteX4" fmla="*/ 374629 w 1365161"/>
              <a:gd name="connsiteY4" fmla="*/ 83023 h 670118"/>
              <a:gd name="connsiteX5" fmla="*/ 414180 w 1365161"/>
              <a:gd name="connsiteY5" fmla="*/ 225349 h 670118"/>
              <a:gd name="connsiteX6" fmla="*/ 518717 w 1365161"/>
              <a:gd name="connsiteY6" fmla="*/ 581164 h 670118"/>
              <a:gd name="connsiteX7" fmla="*/ 615903 w 1365161"/>
              <a:gd name="connsiteY7" fmla="*/ 260931 h 670118"/>
              <a:gd name="connsiteX8" fmla="*/ 673538 w 1365161"/>
              <a:gd name="connsiteY8" fmla="*/ 47442 h 670118"/>
              <a:gd name="connsiteX9" fmla="*/ 806893 w 1365161"/>
              <a:gd name="connsiteY9" fmla="*/ 545583 h 670118"/>
              <a:gd name="connsiteX10" fmla="*/ 835711 w 1365161"/>
              <a:gd name="connsiteY10" fmla="*/ 581164 h 670118"/>
              <a:gd name="connsiteX11" fmla="*/ 950981 w 1365161"/>
              <a:gd name="connsiteY11" fmla="*/ 11860 h 670118"/>
              <a:gd name="connsiteX12" fmla="*/ 1095069 w 1365161"/>
              <a:gd name="connsiteY12" fmla="*/ 581165 h 670118"/>
              <a:gd name="connsiteX13" fmla="*/ 1239157 w 1365161"/>
              <a:gd name="connsiteY13" fmla="*/ 47441 h 670118"/>
              <a:gd name="connsiteX14" fmla="*/ 1365161 w 1365161"/>
              <a:gd name="connsiteY14" fmla="*/ 488049 h 670118"/>
              <a:gd name="connsiteX0" fmla="*/ 0 w 1365161"/>
              <a:gd name="connsiteY0" fmla="*/ 571252 h 676048"/>
              <a:gd name="connsiteX1" fmla="*/ 77273 w 1365161"/>
              <a:gd name="connsiteY1" fmla="*/ 94734 h 676048"/>
              <a:gd name="connsiteX2" fmla="*/ 230541 w 1365161"/>
              <a:gd name="connsiteY2" fmla="*/ 587094 h 676048"/>
              <a:gd name="connsiteX3" fmla="*/ 327727 w 1365161"/>
              <a:gd name="connsiteY3" fmla="*/ 124535 h 676048"/>
              <a:gd name="connsiteX4" fmla="*/ 374629 w 1365161"/>
              <a:gd name="connsiteY4" fmla="*/ 88953 h 676048"/>
              <a:gd name="connsiteX5" fmla="*/ 414180 w 1365161"/>
              <a:gd name="connsiteY5" fmla="*/ 231279 h 676048"/>
              <a:gd name="connsiteX6" fmla="*/ 518717 w 1365161"/>
              <a:gd name="connsiteY6" fmla="*/ 587094 h 676048"/>
              <a:gd name="connsiteX7" fmla="*/ 576352 w 1365161"/>
              <a:gd name="connsiteY7" fmla="*/ 231279 h 676048"/>
              <a:gd name="connsiteX8" fmla="*/ 673538 w 1365161"/>
              <a:gd name="connsiteY8" fmla="*/ 53372 h 676048"/>
              <a:gd name="connsiteX9" fmla="*/ 806893 w 1365161"/>
              <a:gd name="connsiteY9" fmla="*/ 551513 h 676048"/>
              <a:gd name="connsiteX10" fmla="*/ 835711 w 1365161"/>
              <a:gd name="connsiteY10" fmla="*/ 587094 h 676048"/>
              <a:gd name="connsiteX11" fmla="*/ 950981 w 1365161"/>
              <a:gd name="connsiteY11" fmla="*/ 17790 h 676048"/>
              <a:gd name="connsiteX12" fmla="*/ 1095069 w 1365161"/>
              <a:gd name="connsiteY12" fmla="*/ 587095 h 676048"/>
              <a:gd name="connsiteX13" fmla="*/ 1239157 w 1365161"/>
              <a:gd name="connsiteY13" fmla="*/ 53371 h 676048"/>
              <a:gd name="connsiteX14" fmla="*/ 1365161 w 1365161"/>
              <a:gd name="connsiteY14" fmla="*/ 493979 h 676048"/>
              <a:gd name="connsiteX0" fmla="*/ 0 w 1365161"/>
              <a:gd name="connsiteY0" fmla="*/ 571252 h 676048"/>
              <a:gd name="connsiteX1" fmla="*/ 77273 w 1365161"/>
              <a:gd name="connsiteY1" fmla="*/ 94734 h 676048"/>
              <a:gd name="connsiteX2" fmla="*/ 230541 w 1365161"/>
              <a:gd name="connsiteY2" fmla="*/ 587094 h 676048"/>
              <a:gd name="connsiteX3" fmla="*/ 327727 w 1365161"/>
              <a:gd name="connsiteY3" fmla="*/ 124535 h 676048"/>
              <a:gd name="connsiteX4" fmla="*/ 374629 w 1365161"/>
              <a:gd name="connsiteY4" fmla="*/ 88953 h 676048"/>
              <a:gd name="connsiteX5" fmla="*/ 414180 w 1365161"/>
              <a:gd name="connsiteY5" fmla="*/ 231279 h 676048"/>
              <a:gd name="connsiteX6" fmla="*/ 518717 w 1365161"/>
              <a:gd name="connsiteY6" fmla="*/ 587094 h 676048"/>
              <a:gd name="connsiteX7" fmla="*/ 576352 w 1365161"/>
              <a:gd name="connsiteY7" fmla="*/ 231279 h 676048"/>
              <a:gd name="connsiteX8" fmla="*/ 673538 w 1365161"/>
              <a:gd name="connsiteY8" fmla="*/ 53372 h 676048"/>
              <a:gd name="connsiteX9" fmla="*/ 806893 w 1365161"/>
              <a:gd name="connsiteY9" fmla="*/ 551513 h 676048"/>
              <a:gd name="connsiteX10" fmla="*/ 835711 w 1365161"/>
              <a:gd name="connsiteY10" fmla="*/ 587094 h 676048"/>
              <a:gd name="connsiteX11" fmla="*/ 950981 w 1365161"/>
              <a:gd name="connsiteY11" fmla="*/ 17790 h 676048"/>
              <a:gd name="connsiteX12" fmla="*/ 1095069 w 1365161"/>
              <a:gd name="connsiteY12" fmla="*/ 587095 h 676048"/>
              <a:gd name="connsiteX13" fmla="*/ 1239157 w 1365161"/>
              <a:gd name="connsiteY13" fmla="*/ 53371 h 676048"/>
              <a:gd name="connsiteX14" fmla="*/ 1365161 w 1365161"/>
              <a:gd name="connsiteY14" fmla="*/ 493979 h 676048"/>
              <a:gd name="connsiteX0" fmla="*/ 0 w 1365161"/>
              <a:gd name="connsiteY0" fmla="*/ 571252 h 676048"/>
              <a:gd name="connsiteX1" fmla="*/ 77273 w 1365161"/>
              <a:gd name="connsiteY1" fmla="*/ 94734 h 676048"/>
              <a:gd name="connsiteX2" fmla="*/ 230541 w 1365161"/>
              <a:gd name="connsiteY2" fmla="*/ 587094 h 676048"/>
              <a:gd name="connsiteX3" fmla="*/ 327727 w 1365161"/>
              <a:gd name="connsiteY3" fmla="*/ 124535 h 676048"/>
              <a:gd name="connsiteX4" fmla="*/ 374629 w 1365161"/>
              <a:gd name="connsiteY4" fmla="*/ 88953 h 676048"/>
              <a:gd name="connsiteX5" fmla="*/ 414180 w 1365161"/>
              <a:gd name="connsiteY5" fmla="*/ 231279 h 676048"/>
              <a:gd name="connsiteX6" fmla="*/ 518717 w 1365161"/>
              <a:gd name="connsiteY6" fmla="*/ 587094 h 676048"/>
              <a:gd name="connsiteX7" fmla="*/ 576352 w 1365161"/>
              <a:gd name="connsiteY7" fmla="*/ 231279 h 676048"/>
              <a:gd name="connsiteX8" fmla="*/ 673538 w 1365161"/>
              <a:gd name="connsiteY8" fmla="*/ 53372 h 676048"/>
              <a:gd name="connsiteX9" fmla="*/ 806893 w 1365161"/>
              <a:gd name="connsiteY9" fmla="*/ 551513 h 676048"/>
              <a:gd name="connsiteX10" fmla="*/ 835711 w 1365161"/>
              <a:gd name="connsiteY10" fmla="*/ 587094 h 676048"/>
              <a:gd name="connsiteX11" fmla="*/ 950981 w 1365161"/>
              <a:gd name="connsiteY11" fmla="*/ 17790 h 676048"/>
              <a:gd name="connsiteX12" fmla="*/ 1095069 w 1365161"/>
              <a:gd name="connsiteY12" fmla="*/ 587095 h 676048"/>
              <a:gd name="connsiteX13" fmla="*/ 1239157 w 1365161"/>
              <a:gd name="connsiteY13" fmla="*/ 53371 h 676048"/>
              <a:gd name="connsiteX14" fmla="*/ 1365161 w 1365161"/>
              <a:gd name="connsiteY14" fmla="*/ 493979 h 676048"/>
              <a:gd name="connsiteX0" fmla="*/ 0 w 1365161"/>
              <a:gd name="connsiteY0" fmla="*/ 571252 h 676048"/>
              <a:gd name="connsiteX1" fmla="*/ 77273 w 1365161"/>
              <a:gd name="connsiteY1" fmla="*/ 94734 h 676048"/>
              <a:gd name="connsiteX2" fmla="*/ 230541 w 1365161"/>
              <a:gd name="connsiteY2" fmla="*/ 587094 h 676048"/>
              <a:gd name="connsiteX3" fmla="*/ 327727 w 1365161"/>
              <a:gd name="connsiteY3" fmla="*/ 124535 h 676048"/>
              <a:gd name="connsiteX4" fmla="*/ 374629 w 1365161"/>
              <a:gd name="connsiteY4" fmla="*/ 88953 h 676048"/>
              <a:gd name="connsiteX5" fmla="*/ 414180 w 1365161"/>
              <a:gd name="connsiteY5" fmla="*/ 231279 h 676048"/>
              <a:gd name="connsiteX6" fmla="*/ 518717 w 1365161"/>
              <a:gd name="connsiteY6" fmla="*/ 587094 h 676048"/>
              <a:gd name="connsiteX7" fmla="*/ 605170 w 1365161"/>
              <a:gd name="connsiteY7" fmla="*/ 231280 h 676048"/>
              <a:gd name="connsiteX8" fmla="*/ 673538 w 1365161"/>
              <a:gd name="connsiteY8" fmla="*/ 53372 h 676048"/>
              <a:gd name="connsiteX9" fmla="*/ 806893 w 1365161"/>
              <a:gd name="connsiteY9" fmla="*/ 551513 h 676048"/>
              <a:gd name="connsiteX10" fmla="*/ 835711 w 1365161"/>
              <a:gd name="connsiteY10" fmla="*/ 587094 h 676048"/>
              <a:gd name="connsiteX11" fmla="*/ 950981 w 1365161"/>
              <a:gd name="connsiteY11" fmla="*/ 17790 h 676048"/>
              <a:gd name="connsiteX12" fmla="*/ 1095069 w 1365161"/>
              <a:gd name="connsiteY12" fmla="*/ 587095 h 676048"/>
              <a:gd name="connsiteX13" fmla="*/ 1239157 w 1365161"/>
              <a:gd name="connsiteY13" fmla="*/ 53371 h 676048"/>
              <a:gd name="connsiteX14" fmla="*/ 1365161 w 1365161"/>
              <a:gd name="connsiteY14" fmla="*/ 493979 h 676048"/>
              <a:gd name="connsiteX0" fmla="*/ 0 w 1365161"/>
              <a:gd name="connsiteY0" fmla="*/ 562357 h 667153"/>
              <a:gd name="connsiteX1" fmla="*/ 77273 w 1365161"/>
              <a:gd name="connsiteY1" fmla="*/ 85839 h 667153"/>
              <a:gd name="connsiteX2" fmla="*/ 230541 w 1365161"/>
              <a:gd name="connsiteY2" fmla="*/ 578199 h 667153"/>
              <a:gd name="connsiteX3" fmla="*/ 327727 w 1365161"/>
              <a:gd name="connsiteY3" fmla="*/ 115640 h 667153"/>
              <a:gd name="connsiteX4" fmla="*/ 374629 w 1365161"/>
              <a:gd name="connsiteY4" fmla="*/ 80058 h 667153"/>
              <a:gd name="connsiteX5" fmla="*/ 414180 w 1365161"/>
              <a:gd name="connsiteY5" fmla="*/ 222384 h 667153"/>
              <a:gd name="connsiteX6" fmla="*/ 518717 w 1365161"/>
              <a:gd name="connsiteY6" fmla="*/ 578199 h 667153"/>
              <a:gd name="connsiteX7" fmla="*/ 633987 w 1365161"/>
              <a:gd name="connsiteY7" fmla="*/ 275757 h 667153"/>
              <a:gd name="connsiteX8" fmla="*/ 673538 w 1365161"/>
              <a:gd name="connsiteY8" fmla="*/ 44477 h 667153"/>
              <a:gd name="connsiteX9" fmla="*/ 806893 w 1365161"/>
              <a:gd name="connsiteY9" fmla="*/ 542618 h 667153"/>
              <a:gd name="connsiteX10" fmla="*/ 835711 w 1365161"/>
              <a:gd name="connsiteY10" fmla="*/ 578199 h 667153"/>
              <a:gd name="connsiteX11" fmla="*/ 950981 w 1365161"/>
              <a:gd name="connsiteY11" fmla="*/ 8895 h 667153"/>
              <a:gd name="connsiteX12" fmla="*/ 1095069 w 1365161"/>
              <a:gd name="connsiteY12" fmla="*/ 578200 h 667153"/>
              <a:gd name="connsiteX13" fmla="*/ 1239157 w 1365161"/>
              <a:gd name="connsiteY13" fmla="*/ 44476 h 667153"/>
              <a:gd name="connsiteX14" fmla="*/ 1365161 w 1365161"/>
              <a:gd name="connsiteY14" fmla="*/ 485084 h 667153"/>
              <a:gd name="connsiteX0" fmla="*/ 0 w 1365161"/>
              <a:gd name="connsiteY0" fmla="*/ 562357 h 667153"/>
              <a:gd name="connsiteX1" fmla="*/ 77273 w 1365161"/>
              <a:gd name="connsiteY1" fmla="*/ 85839 h 667153"/>
              <a:gd name="connsiteX2" fmla="*/ 230541 w 1365161"/>
              <a:gd name="connsiteY2" fmla="*/ 578199 h 667153"/>
              <a:gd name="connsiteX3" fmla="*/ 327727 w 1365161"/>
              <a:gd name="connsiteY3" fmla="*/ 115640 h 667153"/>
              <a:gd name="connsiteX4" fmla="*/ 374629 w 1365161"/>
              <a:gd name="connsiteY4" fmla="*/ 80058 h 667153"/>
              <a:gd name="connsiteX5" fmla="*/ 414180 w 1365161"/>
              <a:gd name="connsiteY5" fmla="*/ 222384 h 667153"/>
              <a:gd name="connsiteX6" fmla="*/ 518717 w 1365161"/>
              <a:gd name="connsiteY6" fmla="*/ 631572 h 667153"/>
              <a:gd name="connsiteX7" fmla="*/ 633987 w 1365161"/>
              <a:gd name="connsiteY7" fmla="*/ 275757 h 667153"/>
              <a:gd name="connsiteX8" fmla="*/ 673538 w 1365161"/>
              <a:gd name="connsiteY8" fmla="*/ 44477 h 667153"/>
              <a:gd name="connsiteX9" fmla="*/ 806893 w 1365161"/>
              <a:gd name="connsiteY9" fmla="*/ 542618 h 667153"/>
              <a:gd name="connsiteX10" fmla="*/ 835711 w 1365161"/>
              <a:gd name="connsiteY10" fmla="*/ 578199 h 667153"/>
              <a:gd name="connsiteX11" fmla="*/ 950981 w 1365161"/>
              <a:gd name="connsiteY11" fmla="*/ 8895 h 667153"/>
              <a:gd name="connsiteX12" fmla="*/ 1095069 w 1365161"/>
              <a:gd name="connsiteY12" fmla="*/ 578200 h 667153"/>
              <a:gd name="connsiteX13" fmla="*/ 1239157 w 1365161"/>
              <a:gd name="connsiteY13" fmla="*/ 44476 h 667153"/>
              <a:gd name="connsiteX14" fmla="*/ 1365161 w 1365161"/>
              <a:gd name="connsiteY14" fmla="*/ 485084 h 667153"/>
              <a:gd name="connsiteX0" fmla="*/ 0 w 1365161"/>
              <a:gd name="connsiteY0" fmla="*/ 568287 h 673083"/>
              <a:gd name="connsiteX1" fmla="*/ 77273 w 1365161"/>
              <a:gd name="connsiteY1" fmla="*/ 91769 h 673083"/>
              <a:gd name="connsiteX2" fmla="*/ 230541 w 1365161"/>
              <a:gd name="connsiteY2" fmla="*/ 584129 h 673083"/>
              <a:gd name="connsiteX3" fmla="*/ 327727 w 1365161"/>
              <a:gd name="connsiteY3" fmla="*/ 121570 h 673083"/>
              <a:gd name="connsiteX4" fmla="*/ 374629 w 1365161"/>
              <a:gd name="connsiteY4" fmla="*/ 85988 h 673083"/>
              <a:gd name="connsiteX5" fmla="*/ 414180 w 1365161"/>
              <a:gd name="connsiteY5" fmla="*/ 228314 h 673083"/>
              <a:gd name="connsiteX6" fmla="*/ 518717 w 1365161"/>
              <a:gd name="connsiteY6" fmla="*/ 637502 h 673083"/>
              <a:gd name="connsiteX7" fmla="*/ 633987 w 1365161"/>
              <a:gd name="connsiteY7" fmla="*/ 246105 h 673083"/>
              <a:gd name="connsiteX8" fmla="*/ 673538 w 1365161"/>
              <a:gd name="connsiteY8" fmla="*/ 50407 h 673083"/>
              <a:gd name="connsiteX9" fmla="*/ 806893 w 1365161"/>
              <a:gd name="connsiteY9" fmla="*/ 548548 h 673083"/>
              <a:gd name="connsiteX10" fmla="*/ 835711 w 1365161"/>
              <a:gd name="connsiteY10" fmla="*/ 584129 h 673083"/>
              <a:gd name="connsiteX11" fmla="*/ 950981 w 1365161"/>
              <a:gd name="connsiteY11" fmla="*/ 14825 h 673083"/>
              <a:gd name="connsiteX12" fmla="*/ 1095069 w 1365161"/>
              <a:gd name="connsiteY12" fmla="*/ 584130 h 673083"/>
              <a:gd name="connsiteX13" fmla="*/ 1239157 w 1365161"/>
              <a:gd name="connsiteY13" fmla="*/ 50406 h 673083"/>
              <a:gd name="connsiteX14" fmla="*/ 1365161 w 1365161"/>
              <a:gd name="connsiteY14" fmla="*/ 491014 h 673083"/>
              <a:gd name="connsiteX0" fmla="*/ 0 w 1365161"/>
              <a:gd name="connsiteY0" fmla="*/ 574217 h 679013"/>
              <a:gd name="connsiteX1" fmla="*/ 77273 w 1365161"/>
              <a:gd name="connsiteY1" fmla="*/ 97699 h 679013"/>
              <a:gd name="connsiteX2" fmla="*/ 230541 w 1365161"/>
              <a:gd name="connsiteY2" fmla="*/ 590059 h 679013"/>
              <a:gd name="connsiteX3" fmla="*/ 327727 w 1365161"/>
              <a:gd name="connsiteY3" fmla="*/ 127500 h 679013"/>
              <a:gd name="connsiteX4" fmla="*/ 374629 w 1365161"/>
              <a:gd name="connsiteY4" fmla="*/ 91918 h 679013"/>
              <a:gd name="connsiteX5" fmla="*/ 414180 w 1365161"/>
              <a:gd name="connsiteY5" fmla="*/ 234244 h 679013"/>
              <a:gd name="connsiteX6" fmla="*/ 518717 w 1365161"/>
              <a:gd name="connsiteY6" fmla="*/ 643432 h 679013"/>
              <a:gd name="connsiteX7" fmla="*/ 633987 w 1365161"/>
              <a:gd name="connsiteY7" fmla="*/ 216454 h 679013"/>
              <a:gd name="connsiteX8" fmla="*/ 673538 w 1365161"/>
              <a:gd name="connsiteY8" fmla="*/ 56337 h 679013"/>
              <a:gd name="connsiteX9" fmla="*/ 806893 w 1365161"/>
              <a:gd name="connsiteY9" fmla="*/ 554478 h 679013"/>
              <a:gd name="connsiteX10" fmla="*/ 835711 w 1365161"/>
              <a:gd name="connsiteY10" fmla="*/ 590059 h 679013"/>
              <a:gd name="connsiteX11" fmla="*/ 950981 w 1365161"/>
              <a:gd name="connsiteY11" fmla="*/ 20755 h 679013"/>
              <a:gd name="connsiteX12" fmla="*/ 1095069 w 1365161"/>
              <a:gd name="connsiteY12" fmla="*/ 590060 h 679013"/>
              <a:gd name="connsiteX13" fmla="*/ 1239157 w 1365161"/>
              <a:gd name="connsiteY13" fmla="*/ 56336 h 679013"/>
              <a:gd name="connsiteX14" fmla="*/ 1365161 w 1365161"/>
              <a:gd name="connsiteY14" fmla="*/ 496944 h 679013"/>
              <a:gd name="connsiteX0" fmla="*/ 0 w 1365161"/>
              <a:gd name="connsiteY0" fmla="*/ 574217 h 679013"/>
              <a:gd name="connsiteX1" fmla="*/ 77273 w 1365161"/>
              <a:gd name="connsiteY1" fmla="*/ 97699 h 679013"/>
              <a:gd name="connsiteX2" fmla="*/ 230541 w 1365161"/>
              <a:gd name="connsiteY2" fmla="*/ 607851 h 679013"/>
              <a:gd name="connsiteX3" fmla="*/ 327727 w 1365161"/>
              <a:gd name="connsiteY3" fmla="*/ 127500 h 679013"/>
              <a:gd name="connsiteX4" fmla="*/ 374629 w 1365161"/>
              <a:gd name="connsiteY4" fmla="*/ 91918 h 679013"/>
              <a:gd name="connsiteX5" fmla="*/ 414180 w 1365161"/>
              <a:gd name="connsiteY5" fmla="*/ 234244 h 679013"/>
              <a:gd name="connsiteX6" fmla="*/ 518717 w 1365161"/>
              <a:gd name="connsiteY6" fmla="*/ 643432 h 679013"/>
              <a:gd name="connsiteX7" fmla="*/ 633987 w 1365161"/>
              <a:gd name="connsiteY7" fmla="*/ 216454 h 679013"/>
              <a:gd name="connsiteX8" fmla="*/ 673538 w 1365161"/>
              <a:gd name="connsiteY8" fmla="*/ 56337 h 679013"/>
              <a:gd name="connsiteX9" fmla="*/ 806893 w 1365161"/>
              <a:gd name="connsiteY9" fmla="*/ 554478 h 679013"/>
              <a:gd name="connsiteX10" fmla="*/ 835711 w 1365161"/>
              <a:gd name="connsiteY10" fmla="*/ 590059 h 679013"/>
              <a:gd name="connsiteX11" fmla="*/ 950981 w 1365161"/>
              <a:gd name="connsiteY11" fmla="*/ 20755 h 679013"/>
              <a:gd name="connsiteX12" fmla="*/ 1095069 w 1365161"/>
              <a:gd name="connsiteY12" fmla="*/ 590060 h 679013"/>
              <a:gd name="connsiteX13" fmla="*/ 1239157 w 1365161"/>
              <a:gd name="connsiteY13" fmla="*/ 56336 h 679013"/>
              <a:gd name="connsiteX14" fmla="*/ 1365161 w 1365161"/>
              <a:gd name="connsiteY14" fmla="*/ 496944 h 679013"/>
              <a:gd name="connsiteX0" fmla="*/ 0 w 1365161"/>
              <a:gd name="connsiteY0" fmla="*/ 574217 h 679013"/>
              <a:gd name="connsiteX1" fmla="*/ 77273 w 1365161"/>
              <a:gd name="connsiteY1" fmla="*/ 97699 h 679013"/>
              <a:gd name="connsiteX2" fmla="*/ 230541 w 1365161"/>
              <a:gd name="connsiteY2" fmla="*/ 643432 h 679013"/>
              <a:gd name="connsiteX3" fmla="*/ 327727 w 1365161"/>
              <a:gd name="connsiteY3" fmla="*/ 127500 h 679013"/>
              <a:gd name="connsiteX4" fmla="*/ 374629 w 1365161"/>
              <a:gd name="connsiteY4" fmla="*/ 91918 h 679013"/>
              <a:gd name="connsiteX5" fmla="*/ 414180 w 1365161"/>
              <a:gd name="connsiteY5" fmla="*/ 234244 h 679013"/>
              <a:gd name="connsiteX6" fmla="*/ 518717 w 1365161"/>
              <a:gd name="connsiteY6" fmla="*/ 643432 h 679013"/>
              <a:gd name="connsiteX7" fmla="*/ 633987 w 1365161"/>
              <a:gd name="connsiteY7" fmla="*/ 216454 h 679013"/>
              <a:gd name="connsiteX8" fmla="*/ 673538 w 1365161"/>
              <a:gd name="connsiteY8" fmla="*/ 56337 h 679013"/>
              <a:gd name="connsiteX9" fmla="*/ 806893 w 1365161"/>
              <a:gd name="connsiteY9" fmla="*/ 554478 h 679013"/>
              <a:gd name="connsiteX10" fmla="*/ 835711 w 1365161"/>
              <a:gd name="connsiteY10" fmla="*/ 590059 h 679013"/>
              <a:gd name="connsiteX11" fmla="*/ 950981 w 1365161"/>
              <a:gd name="connsiteY11" fmla="*/ 20755 h 679013"/>
              <a:gd name="connsiteX12" fmla="*/ 1095069 w 1365161"/>
              <a:gd name="connsiteY12" fmla="*/ 590060 h 679013"/>
              <a:gd name="connsiteX13" fmla="*/ 1239157 w 1365161"/>
              <a:gd name="connsiteY13" fmla="*/ 56336 h 679013"/>
              <a:gd name="connsiteX14" fmla="*/ 1365161 w 1365161"/>
              <a:gd name="connsiteY14" fmla="*/ 496944 h 679013"/>
              <a:gd name="connsiteX0" fmla="*/ 0 w 1365161"/>
              <a:gd name="connsiteY0" fmla="*/ 586078 h 690874"/>
              <a:gd name="connsiteX1" fmla="*/ 77273 w 1365161"/>
              <a:gd name="connsiteY1" fmla="*/ 109560 h 690874"/>
              <a:gd name="connsiteX2" fmla="*/ 230541 w 1365161"/>
              <a:gd name="connsiteY2" fmla="*/ 655293 h 690874"/>
              <a:gd name="connsiteX3" fmla="*/ 327727 w 1365161"/>
              <a:gd name="connsiteY3" fmla="*/ 139361 h 690874"/>
              <a:gd name="connsiteX4" fmla="*/ 374629 w 1365161"/>
              <a:gd name="connsiteY4" fmla="*/ 103779 h 690874"/>
              <a:gd name="connsiteX5" fmla="*/ 414180 w 1365161"/>
              <a:gd name="connsiteY5" fmla="*/ 246105 h 690874"/>
              <a:gd name="connsiteX6" fmla="*/ 518717 w 1365161"/>
              <a:gd name="connsiteY6" fmla="*/ 655293 h 690874"/>
              <a:gd name="connsiteX7" fmla="*/ 633987 w 1365161"/>
              <a:gd name="connsiteY7" fmla="*/ 157152 h 690874"/>
              <a:gd name="connsiteX8" fmla="*/ 673538 w 1365161"/>
              <a:gd name="connsiteY8" fmla="*/ 68198 h 690874"/>
              <a:gd name="connsiteX9" fmla="*/ 806893 w 1365161"/>
              <a:gd name="connsiteY9" fmla="*/ 566339 h 690874"/>
              <a:gd name="connsiteX10" fmla="*/ 835711 w 1365161"/>
              <a:gd name="connsiteY10" fmla="*/ 601920 h 690874"/>
              <a:gd name="connsiteX11" fmla="*/ 950981 w 1365161"/>
              <a:gd name="connsiteY11" fmla="*/ 32616 h 690874"/>
              <a:gd name="connsiteX12" fmla="*/ 1095069 w 1365161"/>
              <a:gd name="connsiteY12" fmla="*/ 601921 h 690874"/>
              <a:gd name="connsiteX13" fmla="*/ 1239157 w 1365161"/>
              <a:gd name="connsiteY13" fmla="*/ 68197 h 690874"/>
              <a:gd name="connsiteX14" fmla="*/ 1365161 w 1365161"/>
              <a:gd name="connsiteY14" fmla="*/ 508805 h 690874"/>
              <a:gd name="connsiteX0" fmla="*/ 0 w 1365161"/>
              <a:gd name="connsiteY0" fmla="*/ 586078 h 690874"/>
              <a:gd name="connsiteX1" fmla="*/ 77273 w 1365161"/>
              <a:gd name="connsiteY1" fmla="*/ 109560 h 690874"/>
              <a:gd name="connsiteX2" fmla="*/ 230541 w 1365161"/>
              <a:gd name="connsiteY2" fmla="*/ 655293 h 690874"/>
              <a:gd name="connsiteX3" fmla="*/ 327727 w 1365161"/>
              <a:gd name="connsiteY3" fmla="*/ 139361 h 690874"/>
              <a:gd name="connsiteX4" fmla="*/ 374629 w 1365161"/>
              <a:gd name="connsiteY4" fmla="*/ 103779 h 690874"/>
              <a:gd name="connsiteX5" fmla="*/ 414180 w 1365161"/>
              <a:gd name="connsiteY5" fmla="*/ 246105 h 690874"/>
              <a:gd name="connsiteX6" fmla="*/ 518717 w 1365161"/>
              <a:gd name="connsiteY6" fmla="*/ 655293 h 690874"/>
              <a:gd name="connsiteX7" fmla="*/ 633987 w 1365161"/>
              <a:gd name="connsiteY7" fmla="*/ 157152 h 690874"/>
              <a:gd name="connsiteX8" fmla="*/ 673538 w 1365161"/>
              <a:gd name="connsiteY8" fmla="*/ 68198 h 690874"/>
              <a:gd name="connsiteX9" fmla="*/ 806893 w 1365161"/>
              <a:gd name="connsiteY9" fmla="*/ 566339 h 690874"/>
              <a:gd name="connsiteX10" fmla="*/ 835711 w 1365161"/>
              <a:gd name="connsiteY10" fmla="*/ 601920 h 690874"/>
              <a:gd name="connsiteX11" fmla="*/ 950981 w 1365161"/>
              <a:gd name="connsiteY11" fmla="*/ 32616 h 690874"/>
              <a:gd name="connsiteX12" fmla="*/ 1095069 w 1365161"/>
              <a:gd name="connsiteY12" fmla="*/ 601921 h 690874"/>
              <a:gd name="connsiteX13" fmla="*/ 1239157 w 1365161"/>
              <a:gd name="connsiteY13" fmla="*/ 68197 h 690874"/>
              <a:gd name="connsiteX14" fmla="*/ 1365161 w 1365161"/>
              <a:gd name="connsiteY14" fmla="*/ 508805 h 690874"/>
              <a:gd name="connsiteX0" fmla="*/ 0 w 1365161"/>
              <a:gd name="connsiteY0" fmla="*/ 593867 h 698663"/>
              <a:gd name="connsiteX1" fmla="*/ 77273 w 1365161"/>
              <a:gd name="connsiteY1" fmla="*/ 117349 h 698663"/>
              <a:gd name="connsiteX2" fmla="*/ 230541 w 1365161"/>
              <a:gd name="connsiteY2" fmla="*/ 663082 h 698663"/>
              <a:gd name="connsiteX3" fmla="*/ 327727 w 1365161"/>
              <a:gd name="connsiteY3" fmla="*/ 147150 h 698663"/>
              <a:gd name="connsiteX4" fmla="*/ 374629 w 1365161"/>
              <a:gd name="connsiteY4" fmla="*/ 111568 h 698663"/>
              <a:gd name="connsiteX5" fmla="*/ 414180 w 1365161"/>
              <a:gd name="connsiteY5" fmla="*/ 253894 h 698663"/>
              <a:gd name="connsiteX6" fmla="*/ 518717 w 1365161"/>
              <a:gd name="connsiteY6" fmla="*/ 663082 h 698663"/>
              <a:gd name="connsiteX7" fmla="*/ 633987 w 1365161"/>
              <a:gd name="connsiteY7" fmla="*/ 164941 h 698663"/>
              <a:gd name="connsiteX8" fmla="*/ 633987 w 1365161"/>
              <a:gd name="connsiteY8" fmla="*/ 58197 h 698663"/>
              <a:gd name="connsiteX9" fmla="*/ 673538 w 1365161"/>
              <a:gd name="connsiteY9" fmla="*/ 75987 h 698663"/>
              <a:gd name="connsiteX10" fmla="*/ 806893 w 1365161"/>
              <a:gd name="connsiteY10" fmla="*/ 574128 h 698663"/>
              <a:gd name="connsiteX11" fmla="*/ 835711 w 1365161"/>
              <a:gd name="connsiteY11" fmla="*/ 609709 h 698663"/>
              <a:gd name="connsiteX12" fmla="*/ 950981 w 1365161"/>
              <a:gd name="connsiteY12" fmla="*/ 40405 h 698663"/>
              <a:gd name="connsiteX13" fmla="*/ 1095069 w 1365161"/>
              <a:gd name="connsiteY13" fmla="*/ 609710 h 698663"/>
              <a:gd name="connsiteX14" fmla="*/ 1239157 w 1365161"/>
              <a:gd name="connsiteY14" fmla="*/ 75986 h 698663"/>
              <a:gd name="connsiteX15" fmla="*/ 1365161 w 1365161"/>
              <a:gd name="connsiteY15" fmla="*/ 516594 h 698663"/>
              <a:gd name="connsiteX0" fmla="*/ 0 w 1365161"/>
              <a:gd name="connsiteY0" fmla="*/ 593867 h 698663"/>
              <a:gd name="connsiteX1" fmla="*/ 77273 w 1365161"/>
              <a:gd name="connsiteY1" fmla="*/ 117349 h 698663"/>
              <a:gd name="connsiteX2" fmla="*/ 230541 w 1365161"/>
              <a:gd name="connsiteY2" fmla="*/ 663082 h 698663"/>
              <a:gd name="connsiteX3" fmla="*/ 327727 w 1365161"/>
              <a:gd name="connsiteY3" fmla="*/ 147150 h 698663"/>
              <a:gd name="connsiteX4" fmla="*/ 374629 w 1365161"/>
              <a:gd name="connsiteY4" fmla="*/ 111568 h 698663"/>
              <a:gd name="connsiteX5" fmla="*/ 414180 w 1365161"/>
              <a:gd name="connsiteY5" fmla="*/ 253894 h 698663"/>
              <a:gd name="connsiteX6" fmla="*/ 518717 w 1365161"/>
              <a:gd name="connsiteY6" fmla="*/ 663082 h 698663"/>
              <a:gd name="connsiteX7" fmla="*/ 633987 w 1365161"/>
              <a:gd name="connsiteY7" fmla="*/ 129360 h 698663"/>
              <a:gd name="connsiteX8" fmla="*/ 633987 w 1365161"/>
              <a:gd name="connsiteY8" fmla="*/ 58197 h 698663"/>
              <a:gd name="connsiteX9" fmla="*/ 673538 w 1365161"/>
              <a:gd name="connsiteY9" fmla="*/ 75987 h 698663"/>
              <a:gd name="connsiteX10" fmla="*/ 806893 w 1365161"/>
              <a:gd name="connsiteY10" fmla="*/ 574128 h 698663"/>
              <a:gd name="connsiteX11" fmla="*/ 835711 w 1365161"/>
              <a:gd name="connsiteY11" fmla="*/ 609709 h 698663"/>
              <a:gd name="connsiteX12" fmla="*/ 950981 w 1365161"/>
              <a:gd name="connsiteY12" fmla="*/ 40405 h 698663"/>
              <a:gd name="connsiteX13" fmla="*/ 1095069 w 1365161"/>
              <a:gd name="connsiteY13" fmla="*/ 609710 h 698663"/>
              <a:gd name="connsiteX14" fmla="*/ 1239157 w 1365161"/>
              <a:gd name="connsiteY14" fmla="*/ 75986 h 698663"/>
              <a:gd name="connsiteX15" fmla="*/ 1365161 w 1365161"/>
              <a:gd name="connsiteY15" fmla="*/ 516594 h 698663"/>
              <a:gd name="connsiteX0" fmla="*/ 0 w 1365161"/>
              <a:gd name="connsiteY0" fmla="*/ 611657 h 716453"/>
              <a:gd name="connsiteX1" fmla="*/ 77273 w 1365161"/>
              <a:gd name="connsiteY1" fmla="*/ 135139 h 716453"/>
              <a:gd name="connsiteX2" fmla="*/ 230541 w 1365161"/>
              <a:gd name="connsiteY2" fmla="*/ 680872 h 716453"/>
              <a:gd name="connsiteX3" fmla="*/ 327727 w 1365161"/>
              <a:gd name="connsiteY3" fmla="*/ 164940 h 716453"/>
              <a:gd name="connsiteX4" fmla="*/ 374629 w 1365161"/>
              <a:gd name="connsiteY4" fmla="*/ 129358 h 716453"/>
              <a:gd name="connsiteX5" fmla="*/ 414180 w 1365161"/>
              <a:gd name="connsiteY5" fmla="*/ 271684 h 716453"/>
              <a:gd name="connsiteX6" fmla="*/ 518717 w 1365161"/>
              <a:gd name="connsiteY6" fmla="*/ 680872 h 716453"/>
              <a:gd name="connsiteX7" fmla="*/ 633987 w 1365161"/>
              <a:gd name="connsiteY7" fmla="*/ 147150 h 716453"/>
              <a:gd name="connsiteX8" fmla="*/ 633987 w 1365161"/>
              <a:gd name="connsiteY8" fmla="*/ 75987 h 716453"/>
              <a:gd name="connsiteX9" fmla="*/ 691623 w 1365161"/>
              <a:gd name="connsiteY9" fmla="*/ 75987 h 716453"/>
              <a:gd name="connsiteX10" fmla="*/ 806893 w 1365161"/>
              <a:gd name="connsiteY10" fmla="*/ 591918 h 716453"/>
              <a:gd name="connsiteX11" fmla="*/ 835711 w 1365161"/>
              <a:gd name="connsiteY11" fmla="*/ 627499 h 716453"/>
              <a:gd name="connsiteX12" fmla="*/ 950981 w 1365161"/>
              <a:gd name="connsiteY12" fmla="*/ 58195 h 716453"/>
              <a:gd name="connsiteX13" fmla="*/ 1095069 w 1365161"/>
              <a:gd name="connsiteY13" fmla="*/ 627500 h 716453"/>
              <a:gd name="connsiteX14" fmla="*/ 1239157 w 1365161"/>
              <a:gd name="connsiteY14" fmla="*/ 93776 h 716453"/>
              <a:gd name="connsiteX15" fmla="*/ 1365161 w 1365161"/>
              <a:gd name="connsiteY15" fmla="*/ 534384 h 716453"/>
              <a:gd name="connsiteX0" fmla="*/ 0 w 1365161"/>
              <a:gd name="connsiteY0" fmla="*/ 576075 h 680871"/>
              <a:gd name="connsiteX1" fmla="*/ 77273 w 1365161"/>
              <a:gd name="connsiteY1" fmla="*/ 99557 h 680871"/>
              <a:gd name="connsiteX2" fmla="*/ 230541 w 1365161"/>
              <a:gd name="connsiteY2" fmla="*/ 645290 h 680871"/>
              <a:gd name="connsiteX3" fmla="*/ 327727 w 1365161"/>
              <a:gd name="connsiteY3" fmla="*/ 129358 h 680871"/>
              <a:gd name="connsiteX4" fmla="*/ 374629 w 1365161"/>
              <a:gd name="connsiteY4" fmla="*/ 93776 h 680871"/>
              <a:gd name="connsiteX5" fmla="*/ 414180 w 1365161"/>
              <a:gd name="connsiteY5" fmla="*/ 236102 h 680871"/>
              <a:gd name="connsiteX6" fmla="*/ 518717 w 1365161"/>
              <a:gd name="connsiteY6" fmla="*/ 645290 h 680871"/>
              <a:gd name="connsiteX7" fmla="*/ 633987 w 1365161"/>
              <a:gd name="connsiteY7" fmla="*/ 111568 h 680871"/>
              <a:gd name="connsiteX8" fmla="*/ 633987 w 1365161"/>
              <a:gd name="connsiteY8" fmla="*/ 40405 h 680871"/>
              <a:gd name="connsiteX9" fmla="*/ 691623 w 1365161"/>
              <a:gd name="connsiteY9" fmla="*/ 75987 h 680871"/>
              <a:gd name="connsiteX10" fmla="*/ 806893 w 1365161"/>
              <a:gd name="connsiteY10" fmla="*/ 556336 h 680871"/>
              <a:gd name="connsiteX11" fmla="*/ 835711 w 1365161"/>
              <a:gd name="connsiteY11" fmla="*/ 591917 h 680871"/>
              <a:gd name="connsiteX12" fmla="*/ 950981 w 1365161"/>
              <a:gd name="connsiteY12" fmla="*/ 22613 h 680871"/>
              <a:gd name="connsiteX13" fmla="*/ 1095069 w 1365161"/>
              <a:gd name="connsiteY13" fmla="*/ 591918 h 680871"/>
              <a:gd name="connsiteX14" fmla="*/ 1239157 w 1365161"/>
              <a:gd name="connsiteY14" fmla="*/ 58194 h 680871"/>
              <a:gd name="connsiteX15" fmla="*/ 1365161 w 1365161"/>
              <a:gd name="connsiteY15" fmla="*/ 498802 h 680871"/>
              <a:gd name="connsiteX0" fmla="*/ 0 w 1365161"/>
              <a:gd name="connsiteY0" fmla="*/ 565321 h 670117"/>
              <a:gd name="connsiteX1" fmla="*/ 77273 w 1365161"/>
              <a:gd name="connsiteY1" fmla="*/ 88803 h 670117"/>
              <a:gd name="connsiteX2" fmla="*/ 230541 w 1365161"/>
              <a:gd name="connsiteY2" fmla="*/ 634536 h 670117"/>
              <a:gd name="connsiteX3" fmla="*/ 327727 w 1365161"/>
              <a:gd name="connsiteY3" fmla="*/ 118604 h 670117"/>
              <a:gd name="connsiteX4" fmla="*/ 374629 w 1365161"/>
              <a:gd name="connsiteY4" fmla="*/ 83022 h 670117"/>
              <a:gd name="connsiteX5" fmla="*/ 414180 w 1365161"/>
              <a:gd name="connsiteY5" fmla="*/ 225348 h 670117"/>
              <a:gd name="connsiteX6" fmla="*/ 518717 w 1365161"/>
              <a:gd name="connsiteY6" fmla="*/ 634536 h 670117"/>
              <a:gd name="connsiteX7" fmla="*/ 633987 w 1365161"/>
              <a:gd name="connsiteY7" fmla="*/ 100814 h 670117"/>
              <a:gd name="connsiteX8" fmla="*/ 633987 w 1365161"/>
              <a:gd name="connsiteY8" fmla="*/ 29651 h 670117"/>
              <a:gd name="connsiteX9" fmla="*/ 691623 w 1365161"/>
              <a:gd name="connsiteY9" fmla="*/ 100815 h 670117"/>
              <a:gd name="connsiteX10" fmla="*/ 806893 w 1365161"/>
              <a:gd name="connsiteY10" fmla="*/ 545582 h 670117"/>
              <a:gd name="connsiteX11" fmla="*/ 835711 w 1365161"/>
              <a:gd name="connsiteY11" fmla="*/ 581163 h 670117"/>
              <a:gd name="connsiteX12" fmla="*/ 950981 w 1365161"/>
              <a:gd name="connsiteY12" fmla="*/ 11859 h 670117"/>
              <a:gd name="connsiteX13" fmla="*/ 1095069 w 1365161"/>
              <a:gd name="connsiteY13" fmla="*/ 581164 h 670117"/>
              <a:gd name="connsiteX14" fmla="*/ 1239157 w 1365161"/>
              <a:gd name="connsiteY14" fmla="*/ 47440 h 670117"/>
              <a:gd name="connsiteX15" fmla="*/ 1365161 w 1365161"/>
              <a:gd name="connsiteY15" fmla="*/ 488048 h 670117"/>
              <a:gd name="connsiteX0" fmla="*/ 0 w 1365161"/>
              <a:gd name="connsiteY0" fmla="*/ 565321 h 670117"/>
              <a:gd name="connsiteX1" fmla="*/ 77273 w 1365161"/>
              <a:gd name="connsiteY1" fmla="*/ 88803 h 670117"/>
              <a:gd name="connsiteX2" fmla="*/ 230541 w 1365161"/>
              <a:gd name="connsiteY2" fmla="*/ 634536 h 670117"/>
              <a:gd name="connsiteX3" fmla="*/ 327727 w 1365161"/>
              <a:gd name="connsiteY3" fmla="*/ 118604 h 670117"/>
              <a:gd name="connsiteX4" fmla="*/ 374629 w 1365161"/>
              <a:gd name="connsiteY4" fmla="*/ 83022 h 670117"/>
              <a:gd name="connsiteX5" fmla="*/ 414180 w 1365161"/>
              <a:gd name="connsiteY5" fmla="*/ 225348 h 670117"/>
              <a:gd name="connsiteX6" fmla="*/ 518717 w 1365161"/>
              <a:gd name="connsiteY6" fmla="*/ 634536 h 670117"/>
              <a:gd name="connsiteX7" fmla="*/ 633987 w 1365161"/>
              <a:gd name="connsiteY7" fmla="*/ 100814 h 670117"/>
              <a:gd name="connsiteX8" fmla="*/ 633987 w 1365161"/>
              <a:gd name="connsiteY8" fmla="*/ 29651 h 670117"/>
              <a:gd name="connsiteX9" fmla="*/ 720440 w 1365161"/>
              <a:gd name="connsiteY9" fmla="*/ 136396 h 670117"/>
              <a:gd name="connsiteX10" fmla="*/ 806893 w 1365161"/>
              <a:gd name="connsiteY10" fmla="*/ 545582 h 670117"/>
              <a:gd name="connsiteX11" fmla="*/ 835711 w 1365161"/>
              <a:gd name="connsiteY11" fmla="*/ 581163 h 670117"/>
              <a:gd name="connsiteX12" fmla="*/ 950981 w 1365161"/>
              <a:gd name="connsiteY12" fmla="*/ 11859 h 670117"/>
              <a:gd name="connsiteX13" fmla="*/ 1095069 w 1365161"/>
              <a:gd name="connsiteY13" fmla="*/ 581164 h 670117"/>
              <a:gd name="connsiteX14" fmla="*/ 1239157 w 1365161"/>
              <a:gd name="connsiteY14" fmla="*/ 47440 h 670117"/>
              <a:gd name="connsiteX15" fmla="*/ 1365161 w 1365161"/>
              <a:gd name="connsiteY15" fmla="*/ 488048 h 670117"/>
              <a:gd name="connsiteX0" fmla="*/ 0 w 1365161"/>
              <a:gd name="connsiteY0" fmla="*/ 553462 h 658258"/>
              <a:gd name="connsiteX1" fmla="*/ 77273 w 1365161"/>
              <a:gd name="connsiteY1" fmla="*/ 76944 h 658258"/>
              <a:gd name="connsiteX2" fmla="*/ 230541 w 1365161"/>
              <a:gd name="connsiteY2" fmla="*/ 622677 h 658258"/>
              <a:gd name="connsiteX3" fmla="*/ 327727 w 1365161"/>
              <a:gd name="connsiteY3" fmla="*/ 106745 h 658258"/>
              <a:gd name="connsiteX4" fmla="*/ 374629 w 1365161"/>
              <a:gd name="connsiteY4" fmla="*/ 71163 h 658258"/>
              <a:gd name="connsiteX5" fmla="*/ 414180 w 1365161"/>
              <a:gd name="connsiteY5" fmla="*/ 213489 h 658258"/>
              <a:gd name="connsiteX6" fmla="*/ 518717 w 1365161"/>
              <a:gd name="connsiteY6" fmla="*/ 622677 h 658258"/>
              <a:gd name="connsiteX7" fmla="*/ 633987 w 1365161"/>
              <a:gd name="connsiteY7" fmla="*/ 88955 h 658258"/>
              <a:gd name="connsiteX8" fmla="*/ 720440 w 1365161"/>
              <a:gd name="connsiteY8" fmla="*/ 124537 h 658258"/>
              <a:gd name="connsiteX9" fmla="*/ 806893 w 1365161"/>
              <a:gd name="connsiteY9" fmla="*/ 533723 h 658258"/>
              <a:gd name="connsiteX10" fmla="*/ 835711 w 1365161"/>
              <a:gd name="connsiteY10" fmla="*/ 569304 h 658258"/>
              <a:gd name="connsiteX11" fmla="*/ 950981 w 1365161"/>
              <a:gd name="connsiteY11" fmla="*/ 0 h 658258"/>
              <a:gd name="connsiteX12" fmla="*/ 1095069 w 1365161"/>
              <a:gd name="connsiteY12" fmla="*/ 569305 h 658258"/>
              <a:gd name="connsiteX13" fmla="*/ 1239157 w 1365161"/>
              <a:gd name="connsiteY13" fmla="*/ 35581 h 658258"/>
              <a:gd name="connsiteX14" fmla="*/ 1365161 w 1365161"/>
              <a:gd name="connsiteY14" fmla="*/ 476189 h 658258"/>
              <a:gd name="connsiteX0" fmla="*/ 0 w 1365161"/>
              <a:gd name="connsiteY0" fmla="*/ 553462 h 673083"/>
              <a:gd name="connsiteX1" fmla="*/ 77273 w 1365161"/>
              <a:gd name="connsiteY1" fmla="*/ 76944 h 673083"/>
              <a:gd name="connsiteX2" fmla="*/ 230541 w 1365161"/>
              <a:gd name="connsiteY2" fmla="*/ 622677 h 673083"/>
              <a:gd name="connsiteX3" fmla="*/ 327727 w 1365161"/>
              <a:gd name="connsiteY3" fmla="*/ 106745 h 673083"/>
              <a:gd name="connsiteX4" fmla="*/ 374629 w 1365161"/>
              <a:gd name="connsiteY4" fmla="*/ 71163 h 673083"/>
              <a:gd name="connsiteX5" fmla="*/ 414180 w 1365161"/>
              <a:gd name="connsiteY5" fmla="*/ 213489 h 673083"/>
              <a:gd name="connsiteX6" fmla="*/ 518717 w 1365161"/>
              <a:gd name="connsiteY6" fmla="*/ 622677 h 673083"/>
              <a:gd name="connsiteX7" fmla="*/ 633987 w 1365161"/>
              <a:gd name="connsiteY7" fmla="*/ 88955 h 673083"/>
              <a:gd name="connsiteX8" fmla="*/ 720440 w 1365161"/>
              <a:gd name="connsiteY8" fmla="*/ 124537 h 673083"/>
              <a:gd name="connsiteX9" fmla="*/ 835711 w 1365161"/>
              <a:gd name="connsiteY9" fmla="*/ 622677 h 673083"/>
              <a:gd name="connsiteX10" fmla="*/ 835711 w 1365161"/>
              <a:gd name="connsiteY10" fmla="*/ 569304 h 673083"/>
              <a:gd name="connsiteX11" fmla="*/ 950981 w 1365161"/>
              <a:gd name="connsiteY11" fmla="*/ 0 h 673083"/>
              <a:gd name="connsiteX12" fmla="*/ 1095069 w 1365161"/>
              <a:gd name="connsiteY12" fmla="*/ 569305 h 673083"/>
              <a:gd name="connsiteX13" fmla="*/ 1239157 w 1365161"/>
              <a:gd name="connsiteY13" fmla="*/ 35581 h 673083"/>
              <a:gd name="connsiteX14" fmla="*/ 1365161 w 1365161"/>
              <a:gd name="connsiteY14" fmla="*/ 476189 h 673083"/>
              <a:gd name="connsiteX0" fmla="*/ 0 w 1365161"/>
              <a:gd name="connsiteY0" fmla="*/ 553462 h 673083"/>
              <a:gd name="connsiteX1" fmla="*/ 77273 w 1365161"/>
              <a:gd name="connsiteY1" fmla="*/ 76944 h 673083"/>
              <a:gd name="connsiteX2" fmla="*/ 230541 w 1365161"/>
              <a:gd name="connsiteY2" fmla="*/ 622677 h 673083"/>
              <a:gd name="connsiteX3" fmla="*/ 327727 w 1365161"/>
              <a:gd name="connsiteY3" fmla="*/ 106745 h 673083"/>
              <a:gd name="connsiteX4" fmla="*/ 374629 w 1365161"/>
              <a:gd name="connsiteY4" fmla="*/ 71163 h 673083"/>
              <a:gd name="connsiteX5" fmla="*/ 414180 w 1365161"/>
              <a:gd name="connsiteY5" fmla="*/ 213489 h 673083"/>
              <a:gd name="connsiteX6" fmla="*/ 518717 w 1365161"/>
              <a:gd name="connsiteY6" fmla="*/ 622677 h 673083"/>
              <a:gd name="connsiteX7" fmla="*/ 633987 w 1365161"/>
              <a:gd name="connsiteY7" fmla="*/ 88955 h 673083"/>
              <a:gd name="connsiteX8" fmla="*/ 720440 w 1365161"/>
              <a:gd name="connsiteY8" fmla="*/ 124537 h 673083"/>
              <a:gd name="connsiteX9" fmla="*/ 778075 w 1365161"/>
              <a:gd name="connsiteY9" fmla="*/ 551514 h 673083"/>
              <a:gd name="connsiteX10" fmla="*/ 835711 w 1365161"/>
              <a:gd name="connsiteY10" fmla="*/ 622677 h 673083"/>
              <a:gd name="connsiteX11" fmla="*/ 835711 w 1365161"/>
              <a:gd name="connsiteY11" fmla="*/ 569304 h 673083"/>
              <a:gd name="connsiteX12" fmla="*/ 950981 w 1365161"/>
              <a:gd name="connsiteY12" fmla="*/ 0 h 673083"/>
              <a:gd name="connsiteX13" fmla="*/ 1095069 w 1365161"/>
              <a:gd name="connsiteY13" fmla="*/ 569305 h 673083"/>
              <a:gd name="connsiteX14" fmla="*/ 1239157 w 1365161"/>
              <a:gd name="connsiteY14" fmla="*/ 35581 h 673083"/>
              <a:gd name="connsiteX15" fmla="*/ 1365161 w 1365161"/>
              <a:gd name="connsiteY15" fmla="*/ 476189 h 673083"/>
              <a:gd name="connsiteX0" fmla="*/ 0 w 1365161"/>
              <a:gd name="connsiteY0" fmla="*/ 553462 h 673083"/>
              <a:gd name="connsiteX1" fmla="*/ 77273 w 1365161"/>
              <a:gd name="connsiteY1" fmla="*/ 76944 h 673083"/>
              <a:gd name="connsiteX2" fmla="*/ 230541 w 1365161"/>
              <a:gd name="connsiteY2" fmla="*/ 622677 h 673083"/>
              <a:gd name="connsiteX3" fmla="*/ 327727 w 1365161"/>
              <a:gd name="connsiteY3" fmla="*/ 106745 h 673083"/>
              <a:gd name="connsiteX4" fmla="*/ 374629 w 1365161"/>
              <a:gd name="connsiteY4" fmla="*/ 71163 h 673083"/>
              <a:gd name="connsiteX5" fmla="*/ 414180 w 1365161"/>
              <a:gd name="connsiteY5" fmla="*/ 213489 h 673083"/>
              <a:gd name="connsiteX6" fmla="*/ 518717 w 1365161"/>
              <a:gd name="connsiteY6" fmla="*/ 622677 h 673083"/>
              <a:gd name="connsiteX7" fmla="*/ 633987 w 1365161"/>
              <a:gd name="connsiteY7" fmla="*/ 88955 h 673083"/>
              <a:gd name="connsiteX8" fmla="*/ 720440 w 1365161"/>
              <a:gd name="connsiteY8" fmla="*/ 124537 h 673083"/>
              <a:gd name="connsiteX9" fmla="*/ 778075 w 1365161"/>
              <a:gd name="connsiteY9" fmla="*/ 551514 h 673083"/>
              <a:gd name="connsiteX10" fmla="*/ 835711 w 1365161"/>
              <a:gd name="connsiteY10" fmla="*/ 622677 h 673083"/>
              <a:gd name="connsiteX11" fmla="*/ 835711 w 1365161"/>
              <a:gd name="connsiteY11" fmla="*/ 569304 h 673083"/>
              <a:gd name="connsiteX12" fmla="*/ 950981 w 1365161"/>
              <a:gd name="connsiteY12" fmla="*/ 0 h 673083"/>
              <a:gd name="connsiteX13" fmla="*/ 1095069 w 1365161"/>
              <a:gd name="connsiteY13" fmla="*/ 569305 h 673083"/>
              <a:gd name="connsiteX14" fmla="*/ 1239157 w 1365161"/>
              <a:gd name="connsiteY14" fmla="*/ 35581 h 673083"/>
              <a:gd name="connsiteX15" fmla="*/ 1365161 w 1365161"/>
              <a:gd name="connsiteY15" fmla="*/ 476189 h 673083"/>
              <a:gd name="connsiteX0" fmla="*/ 0 w 1365161"/>
              <a:gd name="connsiteY0" fmla="*/ 553462 h 673083"/>
              <a:gd name="connsiteX1" fmla="*/ 77273 w 1365161"/>
              <a:gd name="connsiteY1" fmla="*/ 76944 h 673083"/>
              <a:gd name="connsiteX2" fmla="*/ 230541 w 1365161"/>
              <a:gd name="connsiteY2" fmla="*/ 622677 h 673083"/>
              <a:gd name="connsiteX3" fmla="*/ 327727 w 1365161"/>
              <a:gd name="connsiteY3" fmla="*/ 106745 h 673083"/>
              <a:gd name="connsiteX4" fmla="*/ 374629 w 1365161"/>
              <a:gd name="connsiteY4" fmla="*/ 71163 h 673083"/>
              <a:gd name="connsiteX5" fmla="*/ 414180 w 1365161"/>
              <a:gd name="connsiteY5" fmla="*/ 213489 h 673083"/>
              <a:gd name="connsiteX6" fmla="*/ 518717 w 1365161"/>
              <a:gd name="connsiteY6" fmla="*/ 622677 h 673083"/>
              <a:gd name="connsiteX7" fmla="*/ 633987 w 1365161"/>
              <a:gd name="connsiteY7" fmla="*/ 88955 h 673083"/>
              <a:gd name="connsiteX8" fmla="*/ 720440 w 1365161"/>
              <a:gd name="connsiteY8" fmla="*/ 124537 h 673083"/>
              <a:gd name="connsiteX9" fmla="*/ 778075 w 1365161"/>
              <a:gd name="connsiteY9" fmla="*/ 551514 h 673083"/>
              <a:gd name="connsiteX10" fmla="*/ 835711 w 1365161"/>
              <a:gd name="connsiteY10" fmla="*/ 622677 h 673083"/>
              <a:gd name="connsiteX11" fmla="*/ 835711 w 1365161"/>
              <a:gd name="connsiteY11" fmla="*/ 569304 h 673083"/>
              <a:gd name="connsiteX12" fmla="*/ 950981 w 1365161"/>
              <a:gd name="connsiteY12" fmla="*/ 0 h 673083"/>
              <a:gd name="connsiteX13" fmla="*/ 1095069 w 1365161"/>
              <a:gd name="connsiteY13" fmla="*/ 569305 h 673083"/>
              <a:gd name="connsiteX14" fmla="*/ 1239157 w 1365161"/>
              <a:gd name="connsiteY14" fmla="*/ 35581 h 673083"/>
              <a:gd name="connsiteX15" fmla="*/ 1365161 w 1365161"/>
              <a:gd name="connsiteY15" fmla="*/ 476189 h 673083"/>
              <a:gd name="connsiteX0" fmla="*/ 0 w 1365161"/>
              <a:gd name="connsiteY0" fmla="*/ 556427 h 693840"/>
              <a:gd name="connsiteX1" fmla="*/ 77273 w 1365161"/>
              <a:gd name="connsiteY1" fmla="*/ 79909 h 693840"/>
              <a:gd name="connsiteX2" fmla="*/ 230541 w 1365161"/>
              <a:gd name="connsiteY2" fmla="*/ 625642 h 693840"/>
              <a:gd name="connsiteX3" fmla="*/ 327727 w 1365161"/>
              <a:gd name="connsiteY3" fmla="*/ 109710 h 693840"/>
              <a:gd name="connsiteX4" fmla="*/ 374629 w 1365161"/>
              <a:gd name="connsiteY4" fmla="*/ 74128 h 693840"/>
              <a:gd name="connsiteX5" fmla="*/ 414180 w 1365161"/>
              <a:gd name="connsiteY5" fmla="*/ 216454 h 693840"/>
              <a:gd name="connsiteX6" fmla="*/ 518717 w 1365161"/>
              <a:gd name="connsiteY6" fmla="*/ 625642 h 693840"/>
              <a:gd name="connsiteX7" fmla="*/ 633987 w 1365161"/>
              <a:gd name="connsiteY7" fmla="*/ 91920 h 693840"/>
              <a:gd name="connsiteX8" fmla="*/ 720440 w 1365161"/>
              <a:gd name="connsiteY8" fmla="*/ 127502 h 693840"/>
              <a:gd name="connsiteX9" fmla="*/ 778075 w 1365161"/>
              <a:gd name="connsiteY9" fmla="*/ 554479 h 693840"/>
              <a:gd name="connsiteX10" fmla="*/ 835711 w 1365161"/>
              <a:gd name="connsiteY10" fmla="*/ 625642 h 693840"/>
              <a:gd name="connsiteX11" fmla="*/ 864528 w 1365161"/>
              <a:gd name="connsiteY11" fmla="*/ 590061 h 693840"/>
              <a:gd name="connsiteX12" fmla="*/ 950981 w 1365161"/>
              <a:gd name="connsiteY12" fmla="*/ 2965 h 693840"/>
              <a:gd name="connsiteX13" fmla="*/ 1095069 w 1365161"/>
              <a:gd name="connsiteY13" fmla="*/ 572270 h 693840"/>
              <a:gd name="connsiteX14" fmla="*/ 1239157 w 1365161"/>
              <a:gd name="connsiteY14" fmla="*/ 38546 h 693840"/>
              <a:gd name="connsiteX15" fmla="*/ 1365161 w 1365161"/>
              <a:gd name="connsiteY15" fmla="*/ 479154 h 693840"/>
              <a:gd name="connsiteX0" fmla="*/ 0 w 1365161"/>
              <a:gd name="connsiteY0" fmla="*/ 556427 h 693839"/>
              <a:gd name="connsiteX1" fmla="*/ 77273 w 1365161"/>
              <a:gd name="connsiteY1" fmla="*/ 79909 h 693839"/>
              <a:gd name="connsiteX2" fmla="*/ 230541 w 1365161"/>
              <a:gd name="connsiteY2" fmla="*/ 625642 h 693839"/>
              <a:gd name="connsiteX3" fmla="*/ 327727 w 1365161"/>
              <a:gd name="connsiteY3" fmla="*/ 109710 h 693839"/>
              <a:gd name="connsiteX4" fmla="*/ 374629 w 1365161"/>
              <a:gd name="connsiteY4" fmla="*/ 74128 h 693839"/>
              <a:gd name="connsiteX5" fmla="*/ 414180 w 1365161"/>
              <a:gd name="connsiteY5" fmla="*/ 216454 h 693839"/>
              <a:gd name="connsiteX6" fmla="*/ 518717 w 1365161"/>
              <a:gd name="connsiteY6" fmla="*/ 625642 h 693839"/>
              <a:gd name="connsiteX7" fmla="*/ 633987 w 1365161"/>
              <a:gd name="connsiteY7" fmla="*/ 91920 h 693839"/>
              <a:gd name="connsiteX8" fmla="*/ 720440 w 1365161"/>
              <a:gd name="connsiteY8" fmla="*/ 127502 h 693839"/>
              <a:gd name="connsiteX9" fmla="*/ 778075 w 1365161"/>
              <a:gd name="connsiteY9" fmla="*/ 554479 h 693839"/>
              <a:gd name="connsiteX10" fmla="*/ 835711 w 1365161"/>
              <a:gd name="connsiteY10" fmla="*/ 625642 h 693839"/>
              <a:gd name="connsiteX11" fmla="*/ 893346 w 1365161"/>
              <a:gd name="connsiteY11" fmla="*/ 590060 h 693839"/>
              <a:gd name="connsiteX12" fmla="*/ 950981 w 1365161"/>
              <a:gd name="connsiteY12" fmla="*/ 2965 h 693839"/>
              <a:gd name="connsiteX13" fmla="*/ 1095069 w 1365161"/>
              <a:gd name="connsiteY13" fmla="*/ 572270 h 693839"/>
              <a:gd name="connsiteX14" fmla="*/ 1239157 w 1365161"/>
              <a:gd name="connsiteY14" fmla="*/ 38546 h 693839"/>
              <a:gd name="connsiteX15" fmla="*/ 1365161 w 1365161"/>
              <a:gd name="connsiteY15" fmla="*/ 479154 h 693839"/>
              <a:gd name="connsiteX0" fmla="*/ 0 w 1365161"/>
              <a:gd name="connsiteY0" fmla="*/ 568288 h 705700"/>
              <a:gd name="connsiteX1" fmla="*/ 77273 w 1365161"/>
              <a:gd name="connsiteY1" fmla="*/ 91770 h 705700"/>
              <a:gd name="connsiteX2" fmla="*/ 230541 w 1365161"/>
              <a:gd name="connsiteY2" fmla="*/ 637503 h 705700"/>
              <a:gd name="connsiteX3" fmla="*/ 327727 w 1365161"/>
              <a:gd name="connsiteY3" fmla="*/ 121571 h 705700"/>
              <a:gd name="connsiteX4" fmla="*/ 374629 w 1365161"/>
              <a:gd name="connsiteY4" fmla="*/ 85989 h 705700"/>
              <a:gd name="connsiteX5" fmla="*/ 414180 w 1365161"/>
              <a:gd name="connsiteY5" fmla="*/ 228315 h 705700"/>
              <a:gd name="connsiteX6" fmla="*/ 518717 w 1365161"/>
              <a:gd name="connsiteY6" fmla="*/ 637503 h 705700"/>
              <a:gd name="connsiteX7" fmla="*/ 633987 w 1365161"/>
              <a:gd name="connsiteY7" fmla="*/ 103781 h 705700"/>
              <a:gd name="connsiteX8" fmla="*/ 720440 w 1365161"/>
              <a:gd name="connsiteY8" fmla="*/ 139363 h 705700"/>
              <a:gd name="connsiteX9" fmla="*/ 778075 w 1365161"/>
              <a:gd name="connsiteY9" fmla="*/ 566340 h 705700"/>
              <a:gd name="connsiteX10" fmla="*/ 835711 w 1365161"/>
              <a:gd name="connsiteY10" fmla="*/ 637503 h 705700"/>
              <a:gd name="connsiteX11" fmla="*/ 893346 w 1365161"/>
              <a:gd name="connsiteY11" fmla="*/ 601921 h 705700"/>
              <a:gd name="connsiteX12" fmla="*/ 893346 w 1365161"/>
              <a:gd name="connsiteY12" fmla="*/ 495177 h 705700"/>
              <a:gd name="connsiteX13" fmla="*/ 950981 w 1365161"/>
              <a:gd name="connsiteY13" fmla="*/ 14826 h 705700"/>
              <a:gd name="connsiteX14" fmla="*/ 1095069 w 1365161"/>
              <a:gd name="connsiteY14" fmla="*/ 584131 h 705700"/>
              <a:gd name="connsiteX15" fmla="*/ 1239157 w 1365161"/>
              <a:gd name="connsiteY15" fmla="*/ 50407 h 705700"/>
              <a:gd name="connsiteX16" fmla="*/ 1365161 w 1365161"/>
              <a:gd name="connsiteY16" fmla="*/ 491015 h 705700"/>
              <a:gd name="connsiteX0" fmla="*/ 0 w 1365161"/>
              <a:gd name="connsiteY0" fmla="*/ 568288 h 658259"/>
              <a:gd name="connsiteX1" fmla="*/ 77273 w 1365161"/>
              <a:gd name="connsiteY1" fmla="*/ 91770 h 658259"/>
              <a:gd name="connsiteX2" fmla="*/ 230541 w 1365161"/>
              <a:gd name="connsiteY2" fmla="*/ 637503 h 658259"/>
              <a:gd name="connsiteX3" fmla="*/ 327727 w 1365161"/>
              <a:gd name="connsiteY3" fmla="*/ 121571 h 658259"/>
              <a:gd name="connsiteX4" fmla="*/ 374629 w 1365161"/>
              <a:gd name="connsiteY4" fmla="*/ 85989 h 658259"/>
              <a:gd name="connsiteX5" fmla="*/ 414180 w 1365161"/>
              <a:gd name="connsiteY5" fmla="*/ 228315 h 658259"/>
              <a:gd name="connsiteX6" fmla="*/ 518717 w 1365161"/>
              <a:gd name="connsiteY6" fmla="*/ 637503 h 658259"/>
              <a:gd name="connsiteX7" fmla="*/ 633987 w 1365161"/>
              <a:gd name="connsiteY7" fmla="*/ 103781 h 658259"/>
              <a:gd name="connsiteX8" fmla="*/ 720440 w 1365161"/>
              <a:gd name="connsiteY8" fmla="*/ 139363 h 658259"/>
              <a:gd name="connsiteX9" fmla="*/ 778075 w 1365161"/>
              <a:gd name="connsiteY9" fmla="*/ 566340 h 658259"/>
              <a:gd name="connsiteX10" fmla="*/ 835711 w 1365161"/>
              <a:gd name="connsiteY10" fmla="*/ 637503 h 658259"/>
              <a:gd name="connsiteX11" fmla="*/ 864528 w 1365161"/>
              <a:gd name="connsiteY11" fmla="*/ 637503 h 658259"/>
              <a:gd name="connsiteX12" fmla="*/ 893346 w 1365161"/>
              <a:gd name="connsiteY12" fmla="*/ 601921 h 658259"/>
              <a:gd name="connsiteX13" fmla="*/ 893346 w 1365161"/>
              <a:gd name="connsiteY13" fmla="*/ 495177 h 658259"/>
              <a:gd name="connsiteX14" fmla="*/ 950981 w 1365161"/>
              <a:gd name="connsiteY14" fmla="*/ 14826 h 658259"/>
              <a:gd name="connsiteX15" fmla="*/ 1095069 w 1365161"/>
              <a:gd name="connsiteY15" fmla="*/ 584131 h 658259"/>
              <a:gd name="connsiteX16" fmla="*/ 1239157 w 1365161"/>
              <a:gd name="connsiteY16" fmla="*/ 50407 h 658259"/>
              <a:gd name="connsiteX17" fmla="*/ 1365161 w 1365161"/>
              <a:gd name="connsiteY17" fmla="*/ 491015 h 658259"/>
              <a:gd name="connsiteX0" fmla="*/ 0 w 1365161"/>
              <a:gd name="connsiteY0" fmla="*/ 568288 h 658259"/>
              <a:gd name="connsiteX1" fmla="*/ 77273 w 1365161"/>
              <a:gd name="connsiteY1" fmla="*/ 91770 h 658259"/>
              <a:gd name="connsiteX2" fmla="*/ 230541 w 1365161"/>
              <a:gd name="connsiteY2" fmla="*/ 637503 h 658259"/>
              <a:gd name="connsiteX3" fmla="*/ 327727 w 1365161"/>
              <a:gd name="connsiteY3" fmla="*/ 121571 h 658259"/>
              <a:gd name="connsiteX4" fmla="*/ 374629 w 1365161"/>
              <a:gd name="connsiteY4" fmla="*/ 85989 h 658259"/>
              <a:gd name="connsiteX5" fmla="*/ 414180 w 1365161"/>
              <a:gd name="connsiteY5" fmla="*/ 228315 h 658259"/>
              <a:gd name="connsiteX6" fmla="*/ 518717 w 1365161"/>
              <a:gd name="connsiteY6" fmla="*/ 637503 h 658259"/>
              <a:gd name="connsiteX7" fmla="*/ 633987 w 1365161"/>
              <a:gd name="connsiteY7" fmla="*/ 103781 h 658259"/>
              <a:gd name="connsiteX8" fmla="*/ 720440 w 1365161"/>
              <a:gd name="connsiteY8" fmla="*/ 139363 h 658259"/>
              <a:gd name="connsiteX9" fmla="*/ 778075 w 1365161"/>
              <a:gd name="connsiteY9" fmla="*/ 566340 h 658259"/>
              <a:gd name="connsiteX10" fmla="*/ 835711 w 1365161"/>
              <a:gd name="connsiteY10" fmla="*/ 637503 h 658259"/>
              <a:gd name="connsiteX11" fmla="*/ 864528 w 1365161"/>
              <a:gd name="connsiteY11" fmla="*/ 637503 h 658259"/>
              <a:gd name="connsiteX12" fmla="*/ 864528 w 1365161"/>
              <a:gd name="connsiteY12" fmla="*/ 566340 h 658259"/>
              <a:gd name="connsiteX13" fmla="*/ 893346 w 1365161"/>
              <a:gd name="connsiteY13" fmla="*/ 495177 h 658259"/>
              <a:gd name="connsiteX14" fmla="*/ 950981 w 1365161"/>
              <a:gd name="connsiteY14" fmla="*/ 14826 h 658259"/>
              <a:gd name="connsiteX15" fmla="*/ 1095069 w 1365161"/>
              <a:gd name="connsiteY15" fmla="*/ 584131 h 658259"/>
              <a:gd name="connsiteX16" fmla="*/ 1239157 w 1365161"/>
              <a:gd name="connsiteY16" fmla="*/ 50407 h 658259"/>
              <a:gd name="connsiteX17" fmla="*/ 1365161 w 1365161"/>
              <a:gd name="connsiteY17" fmla="*/ 491015 h 658259"/>
              <a:gd name="connsiteX0" fmla="*/ 0 w 1365161"/>
              <a:gd name="connsiteY0" fmla="*/ 568288 h 658259"/>
              <a:gd name="connsiteX1" fmla="*/ 77273 w 1365161"/>
              <a:gd name="connsiteY1" fmla="*/ 91770 h 658259"/>
              <a:gd name="connsiteX2" fmla="*/ 230541 w 1365161"/>
              <a:gd name="connsiteY2" fmla="*/ 637503 h 658259"/>
              <a:gd name="connsiteX3" fmla="*/ 327727 w 1365161"/>
              <a:gd name="connsiteY3" fmla="*/ 121571 h 658259"/>
              <a:gd name="connsiteX4" fmla="*/ 374629 w 1365161"/>
              <a:gd name="connsiteY4" fmla="*/ 85989 h 658259"/>
              <a:gd name="connsiteX5" fmla="*/ 414180 w 1365161"/>
              <a:gd name="connsiteY5" fmla="*/ 228315 h 658259"/>
              <a:gd name="connsiteX6" fmla="*/ 518717 w 1365161"/>
              <a:gd name="connsiteY6" fmla="*/ 637503 h 658259"/>
              <a:gd name="connsiteX7" fmla="*/ 633987 w 1365161"/>
              <a:gd name="connsiteY7" fmla="*/ 103781 h 658259"/>
              <a:gd name="connsiteX8" fmla="*/ 720440 w 1365161"/>
              <a:gd name="connsiteY8" fmla="*/ 210525 h 658259"/>
              <a:gd name="connsiteX9" fmla="*/ 778075 w 1365161"/>
              <a:gd name="connsiteY9" fmla="*/ 566340 h 658259"/>
              <a:gd name="connsiteX10" fmla="*/ 835711 w 1365161"/>
              <a:gd name="connsiteY10" fmla="*/ 637503 h 658259"/>
              <a:gd name="connsiteX11" fmla="*/ 864528 w 1365161"/>
              <a:gd name="connsiteY11" fmla="*/ 637503 h 658259"/>
              <a:gd name="connsiteX12" fmla="*/ 864528 w 1365161"/>
              <a:gd name="connsiteY12" fmla="*/ 566340 h 658259"/>
              <a:gd name="connsiteX13" fmla="*/ 893346 w 1365161"/>
              <a:gd name="connsiteY13" fmla="*/ 495177 h 658259"/>
              <a:gd name="connsiteX14" fmla="*/ 950981 w 1365161"/>
              <a:gd name="connsiteY14" fmla="*/ 14826 h 658259"/>
              <a:gd name="connsiteX15" fmla="*/ 1095069 w 1365161"/>
              <a:gd name="connsiteY15" fmla="*/ 584131 h 658259"/>
              <a:gd name="connsiteX16" fmla="*/ 1239157 w 1365161"/>
              <a:gd name="connsiteY16" fmla="*/ 50407 h 658259"/>
              <a:gd name="connsiteX17" fmla="*/ 1365161 w 1365161"/>
              <a:gd name="connsiteY17" fmla="*/ 491015 h 658259"/>
              <a:gd name="connsiteX0" fmla="*/ 0 w 1365161"/>
              <a:gd name="connsiteY0" fmla="*/ 568288 h 658259"/>
              <a:gd name="connsiteX1" fmla="*/ 77273 w 1365161"/>
              <a:gd name="connsiteY1" fmla="*/ 91770 h 658259"/>
              <a:gd name="connsiteX2" fmla="*/ 230541 w 1365161"/>
              <a:gd name="connsiteY2" fmla="*/ 637503 h 658259"/>
              <a:gd name="connsiteX3" fmla="*/ 327727 w 1365161"/>
              <a:gd name="connsiteY3" fmla="*/ 121571 h 658259"/>
              <a:gd name="connsiteX4" fmla="*/ 374629 w 1365161"/>
              <a:gd name="connsiteY4" fmla="*/ 85989 h 658259"/>
              <a:gd name="connsiteX5" fmla="*/ 414180 w 1365161"/>
              <a:gd name="connsiteY5" fmla="*/ 228315 h 658259"/>
              <a:gd name="connsiteX6" fmla="*/ 518717 w 1365161"/>
              <a:gd name="connsiteY6" fmla="*/ 637503 h 658259"/>
              <a:gd name="connsiteX7" fmla="*/ 633987 w 1365161"/>
              <a:gd name="connsiteY7" fmla="*/ 103781 h 658259"/>
              <a:gd name="connsiteX8" fmla="*/ 720440 w 1365161"/>
              <a:gd name="connsiteY8" fmla="*/ 210525 h 658259"/>
              <a:gd name="connsiteX9" fmla="*/ 778075 w 1365161"/>
              <a:gd name="connsiteY9" fmla="*/ 566340 h 658259"/>
              <a:gd name="connsiteX10" fmla="*/ 835711 w 1365161"/>
              <a:gd name="connsiteY10" fmla="*/ 637503 h 658259"/>
              <a:gd name="connsiteX11" fmla="*/ 864528 w 1365161"/>
              <a:gd name="connsiteY11" fmla="*/ 637503 h 658259"/>
              <a:gd name="connsiteX12" fmla="*/ 864528 w 1365161"/>
              <a:gd name="connsiteY12" fmla="*/ 566340 h 658259"/>
              <a:gd name="connsiteX13" fmla="*/ 893346 w 1365161"/>
              <a:gd name="connsiteY13" fmla="*/ 495177 h 658259"/>
              <a:gd name="connsiteX14" fmla="*/ 950981 w 1365161"/>
              <a:gd name="connsiteY14" fmla="*/ 14826 h 658259"/>
              <a:gd name="connsiteX15" fmla="*/ 1095069 w 1365161"/>
              <a:gd name="connsiteY15" fmla="*/ 584131 h 658259"/>
              <a:gd name="connsiteX16" fmla="*/ 1239157 w 1365161"/>
              <a:gd name="connsiteY16" fmla="*/ 50407 h 658259"/>
              <a:gd name="connsiteX17" fmla="*/ 1365161 w 1365161"/>
              <a:gd name="connsiteY17" fmla="*/ 491015 h 658259"/>
              <a:gd name="connsiteX0" fmla="*/ 0 w 1365161"/>
              <a:gd name="connsiteY0" fmla="*/ 568288 h 658259"/>
              <a:gd name="connsiteX1" fmla="*/ 77273 w 1365161"/>
              <a:gd name="connsiteY1" fmla="*/ 91770 h 658259"/>
              <a:gd name="connsiteX2" fmla="*/ 230541 w 1365161"/>
              <a:gd name="connsiteY2" fmla="*/ 637503 h 658259"/>
              <a:gd name="connsiteX3" fmla="*/ 327727 w 1365161"/>
              <a:gd name="connsiteY3" fmla="*/ 121571 h 658259"/>
              <a:gd name="connsiteX4" fmla="*/ 374629 w 1365161"/>
              <a:gd name="connsiteY4" fmla="*/ 85989 h 658259"/>
              <a:gd name="connsiteX5" fmla="*/ 414180 w 1365161"/>
              <a:gd name="connsiteY5" fmla="*/ 228315 h 658259"/>
              <a:gd name="connsiteX6" fmla="*/ 518717 w 1365161"/>
              <a:gd name="connsiteY6" fmla="*/ 637503 h 658259"/>
              <a:gd name="connsiteX7" fmla="*/ 633987 w 1365161"/>
              <a:gd name="connsiteY7" fmla="*/ 103781 h 658259"/>
              <a:gd name="connsiteX8" fmla="*/ 720440 w 1365161"/>
              <a:gd name="connsiteY8" fmla="*/ 210525 h 658259"/>
              <a:gd name="connsiteX9" fmla="*/ 778075 w 1365161"/>
              <a:gd name="connsiteY9" fmla="*/ 566340 h 658259"/>
              <a:gd name="connsiteX10" fmla="*/ 835711 w 1365161"/>
              <a:gd name="connsiteY10" fmla="*/ 637503 h 658259"/>
              <a:gd name="connsiteX11" fmla="*/ 864528 w 1365161"/>
              <a:gd name="connsiteY11" fmla="*/ 637503 h 658259"/>
              <a:gd name="connsiteX12" fmla="*/ 864528 w 1365161"/>
              <a:gd name="connsiteY12" fmla="*/ 566340 h 658259"/>
              <a:gd name="connsiteX13" fmla="*/ 893346 w 1365161"/>
              <a:gd name="connsiteY13" fmla="*/ 495177 h 658259"/>
              <a:gd name="connsiteX14" fmla="*/ 950981 w 1365161"/>
              <a:gd name="connsiteY14" fmla="*/ 14826 h 658259"/>
              <a:gd name="connsiteX15" fmla="*/ 1095069 w 1365161"/>
              <a:gd name="connsiteY15" fmla="*/ 584131 h 658259"/>
              <a:gd name="connsiteX16" fmla="*/ 1239157 w 1365161"/>
              <a:gd name="connsiteY16" fmla="*/ 50407 h 658259"/>
              <a:gd name="connsiteX17" fmla="*/ 1365161 w 1365161"/>
              <a:gd name="connsiteY17" fmla="*/ 491015 h 658259"/>
              <a:gd name="connsiteX0" fmla="*/ 0 w 1365161"/>
              <a:gd name="connsiteY0" fmla="*/ 568288 h 708666"/>
              <a:gd name="connsiteX1" fmla="*/ 77273 w 1365161"/>
              <a:gd name="connsiteY1" fmla="*/ 91770 h 708666"/>
              <a:gd name="connsiteX2" fmla="*/ 230541 w 1365161"/>
              <a:gd name="connsiteY2" fmla="*/ 637503 h 708666"/>
              <a:gd name="connsiteX3" fmla="*/ 327727 w 1365161"/>
              <a:gd name="connsiteY3" fmla="*/ 121571 h 708666"/>
              <a:gd name="connsiteX4" fmla="*/ 374629 w 1365161"/>
              <a:gd name="connsiteY4" fmla="*/ 85989 h 708666"/>
              <a:gd name="connsiteX5" fmla="*/ 414180 w 1365161"/>
              <a:gd name="connsiteY5" fmla="*/ 228315 h 708666"/>
              <a:gd name="connsiteX6" fmla="*/ 518717 w 1365161"/>
              <a:gd name="connsiteY6" fmla="*/ 637503 h 708666"/>
              <a:gd name="connsiteX7" fmla="*/ 633987 w 1365161"/>
              <a:gd name="connsiteY7" fmla="*/ 103781 h 708666"/>
              <a:gd name="connsiteX8" fmla="*/ 720440 w 1365161"/>
              <a:gd name="connsiteY8" fmla="*/ 210525 h 708666"/>
              <a:gd name="connsiteX9" fmla="*/ 806893 w 1365161"/>
              <a:gd name="connsiteY9" fmla="*/ 637503 h 708666"/>
              <a:gd name="connsiteX10" fmla="*/ 835711 w 1365161"/>
              <a:gd name="connsiteY10" fmla="*/ 637503 h 708666"/>
              <a:gd name="connsiteX11" fmla="*/ 864528 w 1365161"/>
              <a:gd name="connsiteY11" fmla="*/ 637503 h 708666"/>
              <a:gd name="connsiteX12" fmla="*/ 864528 w 1365161"/>
              <a:gd name="connsiteY12" fmla="*/ 566340 h 708666"/>
              <a:gd name="connsiteX13" fmla="*/ 893346 w 1365161"/>
              <a:gd name="connsiteY13" fmla="*/ 495177 h 708666"/>
              <a:gd name="connsiteX14" fmla="*/ 950981 w 1365161"/>
              <a:gd name="connsiteY14" fmla="*/ 14826 h 708666"/>
              <a:gd name="connsiteX15" fmla="*/ 1095069 w 1365161"/>
              <a:gd name="connsiteY15" fmla="*/ 584131 h 708666"/>
              <a:gd name="connsiteX16" fmla="*/ 1239157 w 1365161"/>
              <a:gd name="connsiteY16" fmla="*/ 50407 h 708666"/>
              <a:gd name="connsiteX17" fmla="*/ 1365161 w 1365161"/>
              <a:gd name="connsiteY17" fmla="*/ 491015 h 708666"/>
              <a:gd name="connsiteX0" fmla="*/ 0 w 1365161"/>
              <a:gd name="connsiteY0" fmla="*/ 583111 h 759070"/>
              <a:gd name="connsiteX1" fmla="*/ 77273 w 1365161"/>
              <a:gd name="connsiteY1" fmla="*/ 106593 h 759070"/>
              <a:gd name="connsiteX2" fmla="*/ 230541 w 1365161"/>
              <a:gd name="connsiteY2" fmla="*/ 652326 h 759070"/>
              <a:gd name="connsiteX3" fmla="*/ 327727 w 1365161"/>
              <a:gd name="connsiteY3" fmla="*/ 136394 h 759070"/>
              <a:gd name="connsiteX4" fmla="*/ 374629 w 1365161"/>
              <a:gd name="connsiteY4" fmla="*/ 100812 h 759070"/>
              <a:gd name="connsiteX5" fmla="*/ 414180 w 1365161"/>
              <a:gd name="connsiteY5" fmla="*/ 243138 h 759070"/>
              <a:gd name="connsiteX6" fmla="*/ 518717 w 1365161"/>
              <a:gd name="connsiteY6" fmla="*/ 652326 h 759070"/>
              <a:gd name="connsiteX7" fmla="*/ 633987 w 1365161"/>
              <a:gd name="connsiteY7" fmla="*/ 118604 h 759070"/>
              <a:gd name="connsiteX8" fmla="*/ 720440 w 1365161"/>
              <a:gd name="connsiteY8" fmla="*/ 225348 h 759070"/>
              <a:gd name="connsiteX9" fmla="*/ 806893 w 1365161"/>
              <a:gd name="connsiteY9" fmla="*/ 652326 h 759070"/>
              <a:gd name="connsiteX10" fmla="*/ 835711 w 1365161"/>
              <a:gd name="connsiteY10" fmla="*/ 652326 h 759070"/>
              <a:gd name="connsiteX11" fmla="*/ 979799 w 1365161"/>
              <a:gd name="connsiteY11" fmla="*/ 11860 h 759070"/>
              <a:gd name="connsiteX12" fmla="*/ 864528 w 1365161"/>
              <a:gd name="connsiteY12" fmla="*/ 581163 h 759070"/>
              <a:gd name="connsiteX13" fmla="*/ 893346 w 1365161"/>
              <a:gd name="connsiteY13" fmla="*/ 510000 h 759070"/>
              <a:gd name="connsiteX14" fmla="*/ 950981 w 1365161"/>
              <a:gd name="connsiteY14" fmla="*/ 29649 h 759070"/>
              <a:gd name="connsiteX15" fmla="*/ 1095069 w 1365161"/>
              <a:gd name="connsiteY15" fmla="*/ 598954 h 759070"/>
              <a:gd name="connsiteX16" fmla="*/ 1239157 w 1365161"/>
              <a:gd name="connsiteY16" fmla="*/ 65230 h 759070"/>
              <a:gd name="connsiteX17" fmla="*/ 1365161 w 1365161"/>
              <a:gd name="connsiteY17" fmla="*/ 505838 h 759070"/>
              <a:gd name="connsiteX0" fmla="*/ 0 w 1365161"/>
              <a:gd name="connsiteY0" fmla="*/ 583111 h 759070"/>
              <a:gd name="connsiteX1" fmla="*/ 77273 w 1365161"/>
              <a:gd name="connsiteY1" fmla="*/ 106593 h 759070"/>
              <a:gd name="connsiteX2" fmla="*/ 230541 w 1365161"/>
              <a:gd name="connsiteY2" fmla="*/ 652326 h 759070"/>
              <a:gd name="connsiteX3" fmla="*/ 327727 w 1365161"/>
              <a:gd name="connsiteY3" fmla="*/ 136394 h 759070"/>
              <a:gd name="connsiteX4" fmla="*/ 374629 w 1365161"/>
              <a:gd name="connsiteY4" fmla="*/ 100812 h 759070"/>
              <a:gd name="connsiteX5" fmla="*/ 414180 w 1365161"/>
              <a:gd name="connsiteY5" fmla="*/ 243138 h 759070"/>
              <a:gd name="connsiteX6" fmla="*/ 518717 w 1365161"/>
              <a:gd name="connsiteY6" fmla="*/ 652326 h 759070"/>
              <a:gd name="connsiteX7" fmla="*/ 633987 w 1365161"/>
              <a:gd name="connsiteY7" fmla="*/ 118604 h 759070"/>
              <a:gd name="connsiteX8" fmla="*/ 720440 w 1365161"/>
              <a:gd name="connsiteY8" fmla="*/ 225348 h 759070"/>
              <a:gd name="connsiteX9" fmla="*/ 806893 w 1365161"/>
              <a:gd name="connsiteY9" fmla="*/ 652326 h 759070"/>
              <a:gd name="connsiteX10" fmla="*/ 835711 w 1365161"/>
              <a:gd name="connsiteY10" fmla="*/ 652326 h 759070"/>
              <a:gd name="connsiteX11" fmla="*/ 979799 w 1365161"/>
              <a:gd name="connsiteY11" fmla="*/ 11860 h 759070"/>
              <a:gd name="connsiteX12" fmla="*/ 864528 w 1365161"/>
              <a:gd name="connsiteY12" fmla="*/ 581163 h 759070"/>
              <a:gd name="connsiteX13" fmla="*/ 893346 w 1365161"/>
              <a:gd name="connsiteY13" fmla="*/ 510000 h 759070"/>
              <a:gd name="connsiteX14" fmla="*/ 1008616 w 1365161"/>
              <a:gd name="connsiteY14" fmla="*/ 83022 h 759070"/>
              <a:gd name="connsiteX15" fmla="*/ 1095069 w 1365161"/>
              <a:gd name="connsiteY15" fmla="*/ 598954 h 759070"/>
              <a:gd name="connsiteX16" fmla="*/ 1239157 w 1365161"/>
              <a:gd name="connsiteY16" fmla="*/ 65230 h 759070"/>
              <a:gd name="connsiteX17" fmla="*/ 1365161 w 1365161"/>
              <a:gd name="connsiteY17" fmla="*/ 505838 h 759070"/>
              <a:gd name="connsiteX0" fmla="*/ 0 w 1365161"/>
              <a:gd name="connsiteY0" fmla="*/ 538636 h 679014"/>
              <a:gd name="connsiteX1" fmla="*/ 77273 w 1365161"/>
              <a:gd name="connsiteY1" fmla="*/ 62118 h 679014"/>
              <a:gd name="connsiteX2" fmla="*/ 230541 w 1365161"/>
              <a:gd name="connsiteY2" fmla="*/ 607851 h 679014"/>
              <a:gd name="connsiteX3" fmla="*/ 327727 w 1365161"/>
              <a:gd name="connsiteY3" fmla="*/ 91919 h 679014"/>
              <a:gd name="connsiteX4" fmla="*/ 374629 w 1365161"/>
              <a:gd name="connsiteY4" fmla="*/ 56337 h 679014"/>
              <a:gd name="connsiteX5" fmla="*/ 414180 w 1365161"/>
              <a:gd name="connsiteY5" fmla="*/ 198663 h 679014"/>
              <a:gd name="connsiteX6" fmla="*/ 518717 w 1365161"/>
              <a:gd name="connsiteY6" fmla="*/ 607851 h 679014"/>
              <a:gd name="connsiteX7" fmla="*/ 633987 w 1365161"/>
              <a:gd name="connsiteY7" fmla="*/ 74129 h 679014"/>
              <a:gd name="connsiteX8" fmla="*/ 720440 w 1365161"/>
              <a:gd name="connsiteY8" fmla="*/ 180873 h 679014"/>
              <a:gd name="connsiteX9" fmla="*/ 806893 w 1365161"/>
              <a:gd name="connsiteY9" fmla="*/ 607851 h 679014"/>
              <a:gd name="connsiteX10" fmla="*/ 835711 w 1365161"/>
              <a:gd name="connsiteY10" fmla="*/ 607851 h 679014"/>
              <a:gd name="connsiteX11" fmla="*/ 864528 w 1365161"/>
              <a:gd name="connsiteY11" fmla="*/ 536688 h 679014"/>
              <a:gd name="connsiteX12" fmla="*/ 893346 w 1365161"/>
              <a:gd name="connsiteY12" fmla="*/ 465525 h 679014"/>
              <a:gd name="connsiteX13" fmla="*/ 1008616 w 1365161"/>
              <a:gd name="connsiteY13" fmla="*/ 38547 h 679014"/>
              <a:gd name="connsiteX14" fmla="*/ 1095069 w 1365161"/>
              <a:gd name="connsiteY14" fmla="*/ 554479 h 679014"/>
              <a:gd name="connsiteX15" fmla="*/ 1239157 w 1365161"/>
              <a:gd name="connsiteY15" fmla="*/ 20755 h 679014"/>
              <a:gd name="connsiteX16" fmla="*/ 1365161 w 1365161"/>
              <a:gd name="connsiteY16" fmla="*/ 461363 h 679014"/>
              <a:gd name="connsiteX0" fmla="*/ 0 w 1365161"/>
              <a:gd name="connsiteY0" fmla="*/ 538636 h 679014"/>
              <a:gd name="connsiteX1" fmla="*/ 77273 w 1365161"/>
              <a:gd name="connsiteY1" fmla="*/ 62118 h 679014"/>
              <a:gd name="connsiteX2" fmla="*/ 230541 w 1365161"/>
              <a:gd name="connsiteY2" fmla="*/ 607851 h 679014"/>
              <a:gd name="connsiteX3" fmla="*/ 327727 w 1365161"/>
              <a:gd name="connsiteY3" fmla="*/ 91919 h 679014"/>
              <a:gd name="connsiteX4" fmla="*/ 374629 w 1365161"/>
              <a:gd name="connsiteY4" fmla="*/ 56337 h 679014"/>
              <a:gd name="connsiteX5" fmla="*/ 414180 w 1365161"/>
              <a:gd name="connsiteY5" fmla="*/ 198663 h 679014"/>
              <a:gd name="connsiteX6" fmla="*/ 518717 w 1365161"/>
              <a:gd name="connsiteY6" fmla="*/ 607851 h 679014"/>
              <a:gd name="connsiteX7" fmla="*/ 633987 w 1365161"/>
              <a:gd name="connsiteY7" fmla="*/ 74129 h 679014"/>
              <a:gd name="connsiteX8" fmla="*/ 720440 w 1365161"/>
              <a:gd name="connsiteY8" fmla="*/ 180873 h 679014"/>
              <a:gd name="connsiteX9" fmla="*/ 806893 w 1365161"/>
              <a:gd name="connsiteY9" fmla="*/ 607851 h 679014"/>
              <a:gd name="connsiteX10" fmla="*/ 835711 w 1365161"/>
              <a:gd name="connsiteY10" fmla="*/ 607851 h 679014"/>
              <a:gd name="connsiteX11" fmla="*/ 893346 w 1365161"/>
              <a:gd name="connsiteY11" fmla="*/ 572270 h 679014"/>
              <a:gd name="connsiteX12" fmla="*/ 893346 w 1365161"/>
              <a:gd name="connsiteY12" fmla="*/ 465525 h 679014"/>
              <a:gd name="connsiteX13" fmla="*/ 1008616 w 1365161"/>
              <a:gd name="connsiteY13" fmla="*/ 38547 h 679014"/>
              <a:gd name="connsiteX14" fmla="*/ 1095069 w 1365161"/>
              <a:gd name="connsiteY14" fmla="*/ 554479 h 679014"/>
              <a:gd name="connsiteX15" fmla="*/ 1239157 w 1365161"/>
              <a:gd name="connsiteY15" fmla="*/ 20755 h 679014"/>
              <a:gd name="connsiteX16" fmla="*/ 1365161 w 1365161"/>
              <a:gd name="connsiteY16" fmla="*/ 461363 h 679014"/>
              <a:gd name="connsiteX0" fmla="*/ 0 w 1365161"/>
              <a:gd name="connsiteY0" fmla="*/ 538636 h 673084"/>
              <a:gd name="connsiteX1" fmla="*/ 77273 w 1365161"/>
              <a:gd name="connsiteY1" fmla="*/ 62118 h 673084"/>
              <a:gd name="connsiteX2" fmla="*/ 230541 w 1365161"/>
              <a:gd name="connsiteY2" fmla="*/ 607851 h 673084"/>
              <a:gd name="connsiteX3" fmla="*/ 327727 w 1365161"/>
              <a:gd name="connsiteY3" fmla="*/ 91919 h 673084"/>
              <a:gd name="connsiteX4" fmla="*/ 374629 w 1365161"/>
              <a:gd name="connsiteY4" fmla="*/ 56337 h 673084"/>
              <a:gd name="connsiteX5" fmla="*/ 414180 w 1365161"/>
              <a:gd name="connsiteY5" fmla="*/ 198663 h 673084"/>
              <a:gd name="connsiteX6" fmla="*/ 518717 w 1365161"/>
              <a:gd name="connsiteY6" fmla="*/ 607851 h 673084"/>
              <a:gd name="connsiteX7" fmla="*/ 633987 w 1365161"/>
              <a:gd name="connsiteY7" fmla="*/ 74129 h 673084"/>
              <a:gd name="connsiteX8" fmla="*/ 720440 w 1365161"/>
              <a:gd name="connsiteY8" fmla="*/ 180873 h 673084"/>
              <a:gd name="connsiteX9" fmla="*/ 806893 w 1365161"/>
              <a:gd name="connsiteY9" fmla="*/ 607851 h 673084"/>
              <a:gd name="connsiteX10" fmla="*/ 893346 w 1365161"/>
              <a:gd name="connsiteY10" fmla="*/ 572270 h 673084"/>
              <a:gd name="connsiteX11" fmla="*/ 893346 w 1365161"/>
              <a:gd name="connsiteY11" fmla="*/ 465525 h 673084"/>
              <a:gd name="connsiteX12" fmla="*/ 1008616 w 1365161"/>
              <a:gd name="connsiteY12" fmla="*/ 38547 h 673084"/>
              <a:gd name="connsiteX13" fmla="*/ 1095069 w 1365161"/>
              <a:gd name="connsiteY13" fmla="*/ 554479 h 673084"/>
              <a:gd name="connsiteX14" fmla="*/ 1239157 w 1365161"/>
              <a:gd name="connsiteY14" fmla="*/ 20755 h 673084"/>
              <a:gd name="connsiteX15" fmla="*/ 1365161 w 1365161"/>
              <a:gd name="connsiteY15" fmla="*/ 461363 h 673084"/>
              <a:gd name="connsiteX0" fmla="*/ 0 w 1365161"/>
              <a:gd name="connsiteY0" fmla="*/ 538636 h 681538"/>
              <a:gd name="connsiteX1" fmla="*/ 77273 w 1365161"/>
              <a:gd name="connsiteY1" fmla="*/ 62118 h 681538"/>
              <a:gd name="connsiteX2" fmla="*/ 230541 w 1365161"/>
              <a:gd name="connsiteY2" fmla="*/ 607851 h 681538"/>
              <a:gd name="connsiteX3" fmla="*/ 327727 w 1365161"/>
              <a:gd name="connsiteY3" fmla="*/ 91919 h 681538"/>
              <a:gd name="connsiteX4" fmla="*/ 374629 w 1365161"/>
              <a:gd name="connsiteY4" fmla="*/ 56337 h 681538"/>
              <a:gd name="connsiteX5" fmla="*/ 414180 w 1365161"/>
              <a:gd name="connsiteY5" fmla="*/ 198663 h 681538"/>
              <a:gd name="connsiteX6" fmla="*/ 518717 w 1365161"/>
              <a:gd name="connsiteY6" fmla="*/ 607851 h 681538"/>
              <a:gd name="connsiteX7" fmla="*/ 633987 w 1365161"/>
              <a:gd name="connsiteY7" fmla="*/ 74129 h 681538"/>
              <a:gd name="connsiteX8" fmla="*/ 720440 w 1365161"/>
              <a:gd name="connsiteY8" fmla="*/ 180873 h 681538"/>
              <a:gd name="connsiteX9" fmla="*/ 806893 w 1365161"/>
              <a:gd name="connsiteY9" fmla="*/ 607851 h 681538"/>
              <a:gd name="connsiteX10" fmla="*/ 835711 w 1365161"/>
              <a:gd name="connsiteY10" fmla="*/ 607851 h 681538"/>
              <a:gd name="connsiteX11" fmla="*/ 893346 w 1365161"/>
              <a:gd name="connsiteY11" fmla="*/ 572270 h 681538"/>
              <a:gd name="connsiteX12" fmla="*/ 893346 w 1365161"/>
              <a:gd name="connsiteY12" fmla="*/ 465525 h 681538"/>
              <a:gd name="connsiteX13" fmla="*/ 1008616 w 1365161"/>
              <a:gd name="connsiteY13" fmla="*/ 38547 h 681538"/>
              <a:gd name="connsiteX14" fmla="*/ 1095069 w 1365161"/>
              <a:gd name="connsiteY14" fmla="*/ 554479 h 681538"/>
              <a:gd name="connsiteX15" fmla="*/ 1239157 w 1365161"/>
              <a:gd name="connsiteY15" fmla="*/ 20755 h 681538"/>
              <a:gd name="connsiteX16" fmla="*/ 1365161 w 1365161"/>
              <a:gd name="connsiteY16" fmla="*/ 461363 h 681538"/>
              <a:gd name="connsiteX0" fmla="*/ 0 w 1365161"/>
              <a:gd name="connsiteY0" fmla="*/ 538636 h 681538"/>
              <a:gd name="connsiteX1" fmla="*/ 77273 w 1365161"/>
              <a:gd name="connsiteY1" fmla="*/ 62118 h 681538"/>
              <a:gd name="connsiteX2" fmla="*/ 230541 w 1365161"/>
              <a:gd name="connsiteY2" fmla="*/ 607851 h 681538"/>
              <a:gd name="connsiteX3" fmla="*/ 327727 w 1365161"/>
              <a:gd name="connsiteY3" fmla="*/ 91919 h 681538"/>
              <a:gd name="connsiteX4" fmla="*/ 374629 w 1365161"/>
              <a:gd name="connsiteY4" fmla="*/ 56337 h 681538"/>
              <a:gd name="connsiteX5" fmla="*/ 414180 w 1365161"/>
              <a:gd name="connsiteY5" fmla="*/ 198663 h 681538"/>
              <a:gd name="connsiteX6" fmla="*/ 518717 w 1365161"/>
              <a:gd name="connsiteY6" fmla="*/ 607851 h 681538"/>
              <a:gd name="connsiteX7" fmla="*/ 633987 w 1365161"/>
              <a:gd name="connsiteY7" fmla="*/ 74129 h 681538"/>
              <a:gd name="connsiteX8" fmla="*/ 720440 w 1365161"/>
              <a:gd name="connsiteY8" fmla="*/ 180873 h 681538"/>
              <a:gd name="connsiteX9" fmla="*/ 806893 w 1365161"/>
              <a:gd name="connsiteY9" fmla="*/ 607851 h 681538"/>
              <a:gd name="connsiteX10" fmla="*/ 835711 w 1365161"/>
              <a:gd name="connsiteY10" fmla="*/ 607851 h 681538"/>
              <a:gd name="connsiteX11" fmla="*/ 893346 w 1365161"/>
              <a:gd name="connsiteY11" fmla="*/ 572270 h 681538"/>
              <a:gd name="connsiteX12" fmla="*/ 893346 w 1365161"/>
              <a:gd name="connsiteY12" fmla="*/ 465525 h 681538"/>
              <a:gd name="connsiteX13" fmla="*/ 1008616 w 1365161"/>
              <a:gd name="connsiteY13" fmla="*/ 38547 h 681538"/>
              <a:gd name="connsiteX14" fmla="*/ 1095069 w 1365161"/>
              <a:gd name="connsiteY14" fmla="*/ 554479 h 681538"/>
              <a:gd name="connsiteX15" fmla="*/ 1239157 w 1365161"/>
              <a:gd name="connsiteY15" fmla="*/ 20755 h 681538"/>
              <a:gd name="connsiteX16" fmla="*/ 1365161 w 1365161"/>
              <a:gd name="connsiteY16" fmla="*/ 461363 h 681538"/>
              <a:gd name="connsiteX0" fmla="*/ 0 w 1365161"/>
              <a:gd name="connsiteY0" fmla="*/ 538636 h 681538"/>
              <a:gd name="connsiteX1" fmla="*/ 77273 w 1365161"/>
              <a:gd name="connsiteY1" fmla="*/ 62118 h 681538"/>
              <a:gd name="connsiteX2" fmla="*/ 230541 w 1365161"/>
              <a:gd name="connsiteY2" fmla="*/ 607851 h 681538"/>
              <a:gd name="connsiteX3" fmla="*/ 327727 w 1365161"/>
              <a:gd name="connsiteY3" fmla="*/ 91919 h 681538"/>
              <a:gd name="connsiteX4" fmla="*/ 374629 w 1365161"/>
              <a:gd name="connsiteY4" fmla="*/ 56337 h 681538"/>
              <a:gd name="connsiteX5" fmla="*/ 414180 w 1365161"/>
              <a:gd name="connsiteY5" fmla="*/ 198663 h 681538"/>
              <a:gd name="connsiteX6" fmla="*/ 518717 w 1365161"/>
              <a:gd name="connsiteY6" fmla="*/ 607851 h 681538"/>
              <a:gd name="connsiteX7" fmla="*/ 633987 w 1365161"/>
              <a:gd name="connsiteY7" fmla="*/ 74129 h 681538"/>
              <a:gd name="connsiteX8" fmla="*/ 720440 w 1365161"/>
              <a:gd name="connsiteY8" fmla="*/ 180873 h 681538"/>
              <a:gd name="connsiteX9" fmla="*/ 806893 w 1365161"/>
              <a:gd name="connsiteY9" fmla="*/ 607851 h 681538"/>
              <a:gd name="connsiteX10" fmla="*/ 835711 w 1365161"/>
              <a:gd name="connsiteY10" fmla="*/ 607851 h 681538"/>
              <a:gd name="connsiteX11" fmla="*/ 864528 w 1365161"/>
              <a:gd name="connsiteY11" fmla="*/ 536688 h 681538"/>
              <a:gd name="connsiteX12" fmla="*/ 893346 w 1365161"/>
              <a:gd name="connsiteY12" fmla="*/ 465525 h 681538"/>
              <a:gd name="connsiteX13" fmla="*/ 1008616 w 1365161"/>
              <a:gd name="connsiteY13" fmla="*/ 38547 h 681538"/>
              <a:gd name="connsiteX14" fmla="*/ 1095069 w 1365161"/>
              <a:gd name="connsiteY14" fmla="*/ 554479 h 681538"/>
              <a:gd name="connsiteX15" fmla="*/ 1239157 w 1365161"/>
              <a:gd name="connsiteY15" fmla="*/ 20755 h 681538"/>
              <a:gd name="connsiteX16" fmla="*/ 1365161 w 1365161"/>
              <a:gd name="connsiteY16" fmla="*/ 461363 h 681538"/>
              <a:gd name="connsiteX0" fmla="*/ 0 w 1365161"/>
              <a:gd name="connsiteY0" fmla="*/ 538636 h 684944"/>
              <a:gd name="connsiteX1" fmla="*/ 77273 w 1365161"/>
              <a:gd name="connsiteY1" fmla="*/ 62118 h 684944"/>
              <a:gd name="connsiteX2" fmla="*/ 230541 w 1365161"/>
              <a:gd name="connsiteY2" fmla="*/ 607851 h 684944"/>
              <a:gd name="connsiteX3" fmla="*/ 327727 w 1365161"/>
              <a:gd name="connsiteY3" fmla="*/ 91919 h 684944"/>
              <a:gd name="connsiteX4" fmla="*/ 374629 w 1365161"/>
              <a:gd name="connsiteY4" fmla="*/ 56337 h 684944"/>
              <a:gd name="connsiteX5" fmla="*/ 414180 w 1365161"/>
              <a:gd name="connsiteY5" fmla="*/ 198663 h 684944"/>
              <a:gd name="connsiteX6" fmla="*/ 518717 w 1365161"/>
              <a:gd name="connsiteY6" fmla="*/ 607851 h 684944"/>
              <a:gd name="connsiteX7" fmla="*/ 633987 w 1365161"/>
              <a:gd name="connsiteY7" fmla="*/ 74129 h 684944"/>
              <a:gd name="connsiteX8" fmla="*/ 720440 w 1365161"/>
              <a:gd name="connsiteY8" fmla="*/ 180873 h 684944"/>
              <a:gd name="connsiteX9" fmla="*/ 806893 w 1365161"/>
              <a:gd name="connsiteY9" fmla="*/ 607851 h 684944"/>
              <a:gd name="connsiteX10" fmla="*/ 835711 w 1365161"/>
              <a:gd name="connsiteY10" fmla="*/ 607851 h 684944"/>
              <a:gd name="connsiteX11" fmla="*/ 922163 w 1365161"/>
              <a:gd name="connsiteY11" fmla="*/ 145292 h 684944"/>
              <a:gd name="connsiteX12" fmla="*/ 893346 w 1365161"/>
              <a:gd name="connsiteY12" fmla="*/ 465525 h 684944"/>
              <a:gd name="connsiteX13" fmla="*/ 1008616 w 1365161"/>
              <a:gd name="connsiteY13" fmla="*/ 38547 h 684944"/>
              <a:gd name="connsiteX14" fmla="*/ 1095069 w 1365161"/>
              <a:gd name="connsiteY14" fmla="*/ 554479 h 684944"/>
              <a:gd name="connsiteX15" fmla="*/ 1239157 w 1365161"/>
              <a:gd name="connsiteY15" fmla="*/ 20755 h 684944"/>
              <a:gd name="connsiteX16" fmla="*/ 1365161 w 1365161"/>
              <a:gd name="connsiteY16" fmla="*/ 461363 h 684944"/>
              <a:gd name="connsiteX0" fmla="*/ 0 w 1365161"/>
              <a:gd name="connsiteY0" fmla="*/ 538636 h 684944"/>
              <a:gd name="connsiteX1" fmla="*/ 77273 w 1365161"/>
              <a:gd name="connsiteY1" fmla="*/ 62118 h 684944"/>
              <a:gd name="connsiteX2" fmla="*/ 230541 w 1365161"/>
              <a:gd name="connsiteY2" fmla="*/ 607851 h 684944"/>
              <a:gd name="connsiteX3" fmla="*/ 327727 w 1365161"/>
              <a:gd name="connsiteY3" fmla="*/ 91919 h 684944"/>
              <a:gd name="connsiteX4" fmla="*/ 374629 w 1365161"/>
              <a:gd name="connsiteY4" fmla="*/ 56337 h 684944"/>
              <a:gd name="connsiteX5" fmla="*/ 414180 w 1365161"/>
              <a:gd name="connsiteY5" fmla="*/ 198663 h 684944"/>
              <a:gd name="connsiteX6" fmla="*/ 518717 w 1365161"/>
              <a:gd name="connsiteY6" fmla="*/ 607851 h 684944"/>
              <a:gd name="connsiteX7" fmla="*/ 633987 w 1365161"/>
              <a:gd name="connsiteY7" fmla="*/ 74129 h 684944"/>
              <a:gd name="connsiteX8" fmla="*/ 720440 w 1365161"/>
              <a:gd name="connsiteY8" fmla="*/ 180873 h 684944"/>
              <a:gd name="connsiteX9" fmla="*/ 806893 w 1365161"/>
              <a:gd name="connsiteY9" fmla="*/ 607851 h 684944"/>
              <a:gd name="connsiteX10" fmla="*/ 835711 w 1365161"/>
              <a:gd name="connsiteY10" fmla="*/ 607851 h 684944"/>
              <a:gd name="connsiteX11" fmla="*/ 922163 w 1365161"/>
              <a:gd name="connsiteY11" fmla="*/ 145292 h 684944"/>
              <a:gd name="connsiteX12" fmla="*/ 893346 w 1365161"/>
              <a:gd name="connsiteY12" fmla="*/ 465525 h 684944"/>
              <a:gd name="connsiteX13" fmla="*/ 1008616 w 1365161"/>
              <a:gd name="connsiteY13" fmla="*/ 38547 h 684944"/>
              <a:gd name="connsiteX14" fmla="*/ 1095069 w 1365161"/>
              <a:gd name="connsiteY14" fmla="*/ 554479 h 684944"/>
              <a:gd name="connsiteX15" fmla="*/ 1239157 w 1365161"/>
              <a:gd name="connsiteY15" fmla="*/ 20755 h 684944"/>
              <a:gd name="connsiteX16" fmla="*/ 1365161 w 1365161"/>
              <a:gd name="connsiteY16" fmla="*/ 461363 h 684944"/>
              <a:gd name="connsiteX0" fmla="*/ 0 w 1365161"/>
              <a:gd name="connsiteY0" fmla="*/ 538636 h 681538"/>
              <a:gd name="connsiteX1" fmla="*/ 77273 w 1365161"/>
              <a:gd name="connsiteY1" fmla="*/ 62118 h 681538"/>
              <a:gd name="connsiteX2" fmla="*/ 230541 w 1365161"/>
              <a:gd name="connsiteY2" fmla="*/ 607851 h 681538"/>
              <a:gd name="connsiteX3" fmla="*/ 327727 w 1365161"/>
              <a:gd name="connsiteY3" fmla="*/ 91919 h 681538"/>
              <a:gd name="connsiteX4" fmla="*/ 374629 w 1365161"/>
              <a:gd name="connsiteY4" fmla="*/ 56337 h 681538"/>
              <a:gd name="connsiteX5" fmla="*/ 414180 w 1365161"/>
              <a:gd name="connsiteY5" fmla="*/ 198663 h 681538"/>
              <a:gd name="connsiteX6" fmla="*/ 518717 w 1365161"/>
              <a:gd name="connsiteY6" fmla="*/ 607851 h 681538"/>
              <a:gd name="connsiteX7" fmla="*/ 633987 w 1365161"/>
              <a:gd name="connsiteY7" fmla="*/ 74129 h 681538"/>
              <a:gd name="connsiteX8" fmla="*/ 720440 w 1365161"/>
              <a:gd name="connsiteY8" fmla="*/ 180873 h 681538"/>
              <a:gd name="connsiteX9" fmla="*/ 806893 w 1365161"/>
              <a:gd name="connsiteY9" fmla="*/ 607851 h 681538"/>
              <a:gd name="connsiteX10" fmla="*/ 835711 w 1365161"/>
              <a:gd name="connsiteY10" fmla="*/ 607851 h 681538"/>
              <a:gd name="connsiteX11" fmla="*/ 893346 w 1365161"/>
              <a:gd name="connsiteY11" fmla="*/ 465525 h 681538"/>
              <a:gd name="connsiteX12" fmla="*/ 1008616 w 1365161"/>
              <a:gd name="connsiteY12" fmla="*/ 38547 h 681538"/>
              <a:gd name="connsiteX13" fmla="*/ 1095069 w 1365161"/>
              <a:gd name="connsiteY13" fmla="*/ 554479 h 681538"/>
              <a:gd name="connsiteX14" fmla="*/ 1239157 w 1365161"/>
              <a:gd name="connsiteY14" fmla="*/ 20755 h 681538"/>
              <a:gd name="connsiteX15" fmla="*/ 1365161 w 1365161"/>
              <a:gd name="connsiteY15" fmla="*/ 461363 h 681538"/>
              <a:gd name="connsiteX0" fmla="*/ 0 w 1365161"/>
              <a:gd name="connsiteY0" fmla="*/ 538636 h 681538"/>
              <a:gd name="connsiteX1" fmla="*/ 77273 w 1365161"/>
              <a:gd name="connsiteY1" fmla="*/ 62118 h 681538"/>
              <a:gd name="connsiteX2" fmla="*/ 230541 w 1365161"/>
              <a:gd name="connsiteY2" fmla="*/ 607851 h 681538"/>
              <a:gd name="connsiteX3" fmla="*/ 327727 w 1365161"/>
              <a:gd name="connsiteY3" fmla="*/ 91919 h 681538"/>
              <a:gd name="connsiteX4" fmla="*/ 374629 w 1365161"/>
              <a:gd name="connsiteY4" fmla="*/ 56337 h 681538"/>
              <a:gd name="connsiteX5" fmla="*/ 414180 w 1365161"/>
              <a:gd name="connsiteY5" fmla="*/ 198663 h 681538"/>
              <a:gd name="connsiteX6" fmla="*/ 518717 w 1365161"/>
              <a:gd name="connsiteY6" fmla="*/ 607851 h 681538"/>
              <a:gd name="connsiteX7" fmla="*/ 633987 w 1365161"/>
              <a:gd name="connsiteY7" fmla="*/ 74129 h 681538"/>
              <a:gd name="connsiteX8" fmla="*/ 720440 w 1365161"/>
              <a:gd name="connsiteY8" fmla="*/ 180873 h 681538"/>
              <a:gd name="connsiteX9" fmla="*/ 806893 w 1365161"/>
              <a:gd name="connsiteY9" fmla="*/ 607851 h 681538"/>
              <a:gd name="connsiteX10" fmla="*/ 835711 w 1365161"/>
              <a:gd name="connsiteY10" fmla="*/ 607851 h 681538"/>
              <a:gd name="connsiteX11" fmla="*/ 922163 w 1365161"/>
              <a:gd name="connsiteY11" fmla="*/ 536688 h 681538"/>
              <a:gd name="connsiteX12" fmla="*/ 1008616 w 1365161"/>
              <a:gd name="connsiteY12" fmla="*/ 38547 h 681538"/>
              <a:gd name="connsiteX13" fmla="*/ 1095069 w 1365161"/>
              <a:gd name="connsiteY13" fmla="*/ 554479 h 681538"/>
              <a:gd name="connsiteX14" fmla="*/ 1239157 w 1365161"/>
              <a:gd name="connsiteY14" fmla="*/ 20755 h 681538"/>
              <a:gd name="connsiteX15" fmla="*/ 1365161 w 1365161"/>
              <a:gd name="connsiteY15" fmla="*/ 461363 h 681538"/>
              <a:gd name="connsiteX0" fmla="*/ 0 w 1365161"/>
              <a:gd name="connsiteY0" fmla="*/ 538636 h 681538"/>
              <a:gd name="connsiteX1" fmla="*/ 77273 w 1365161"/>
              <a:gd name="connsiteY1" fmla="*/ 62118 h 681538"/>
              <a:gd name="connsiteX2" fmla="*/ 230541 w 1365161"/>
              <a:gd name="connsiteY2" fmla="*/ 607851 h 681538"/>
              <a:gd name="connsiteX3" fmla="*/ 327727 w 1365161"/>
              <a:gd name="connsiteY3" fmla="*/ 91919 h 681538"/>
              <a:gd name="connsiteX4" fmla="*/ 374629 w 1365161"/>
              <a:gd name="connsiteY4" fmla="*/ 56337 h 681538"/>
              <a:gd name="connsiteX5" fmla="*/ 414180 w 1365161"/>
              <a:gd name="connsiteY5" fmla="*/ 198663 h 681538"/>
              <a:gd name="connsiteX6" fmla="*/ 518717 w 1365161"/>
              <a:gd name="connsiteY6" fmla="*/ 607851 h 681538"/>
              <a:gd name="connsiteX7" fmla="*/ 633987 w 1365161"/>
              <a:gd name="connsiteY7" fmla="*/ 74129 h 681538"/>
              <a:gd name="connsiteX8" fmla="*/ 720440 w 1365161"/>
              <a:gd name="connsiteY8" fmla="*/ 180873 h 681538"/>
              <a:gd name="connsiteX9" fmla="*/ 806893 w 1365161"/>
              <a:gd name="connsiteY9" fmla="*/ 607851 h 681538"/>
              <a:gd name="connsiteX10" fmla="*/ 864528 w 1365161"/>
              <a:gd name="connsiteY10" fmla="*/ 607851 h 681538"/>
              <a:gd name="connsiteX11" fmla="*/ 922163 w 1365161"/>
              <a:gd name="connsiteY11" fmla="*/ 536688 h 681538"/>
              <a:gd name="connsiteX12" fmla="*/ 1008616 w 1365161"/>
              <a:gd name="connsiteY12" fmla="*/ 38547 h 681538"/>
              <a:gd name="connsiteX13" fmla="*/ 1095069 w 1365161"/>
              <a:gd name="connsiteY13" fmla="*/ 554479 h 681538"/>
              <a:gd name="connsiteX14" fmla="*/ 1239157 w 1365161"/>
              <a:gd name="connsiteY14" fmla="*/ 20755 h 681538"/>
              <a:gd name="connsiteX15" fmla="*/ 1365161 w 1365161"/>
              <a:gd name="connsiteY15" fmla="*/ 461363 h 681538"/>
              <a:gd name="connsiteX0" fmla="*/ 0 w 1365161"/>
              <a:gd name="connsiteY0" fmla="*/ 538636 h 681538"/>
              <a:gd name="connsiteX1" fmla="*/ 77273 w 1365161"/>
              <a:gd name="connsiteY1" fmla="*/ 62118 h 681538"/>
              <a:gd name="connsiteX2" fmla="*/ 230541 w 1365161"/>
              <a:gd name="connsiteY2" fmla="*/ 607851 h 681538"/>
              <a:gd name="connsiteX3" fmla="*/ 327727 w 1365161"/>
              <a:gd name="connsiteY3" fmla="*/ 91919 h 681538"/>
              <a:gd name="connsiteX4" fmla="*/ 374629 w 1365161"/>
              <a:gd name="connsiteY4" fmla="*/ 56337 h 681538"/>
              <a:gd name="connsiteX5" fmla="*/ 414180 w 1365161"/>
              <a:gd name="connsiteY5" fmla="*/ 198663 h 681538"/>
              <a:gd name="connsiteX6" fmla="*/ 518717 w 1365161"/>
              <a:gd name="connsiteY6" fmla="*/ 607851 h 681538"/>
              <a:gd name="connsiteX7" fmla="*/ 633987 w 1365161"/>
              <a:gd name="connsiteY7" fmla="*/ 74129 h 681538"/>
              <a:gd name="connsiteX8" fmla="*/ 720440 w 1365161"/>
              <a:gd name="connsiteY8" fmla="*/ 180873 h 681538"/>
              <a:gd name="connsiteX9" fmla="*/ 806893 w 1365161"/>
              <a:gd name="connsiteY9" fmla="*/ 607851 h 681538"/>
              <a:gd name="connsiteX10" fmla="*/ 864528 w 1365161"/>
              <a:gd name="connsiteY10" fmla="*/ 572270 h 681538"/>
              <a:gd name="connsiteX11" fmla="*/ 922163 w 1365161"/>
              <a:gd name="connsiteY11" fmla="*/ 536688 h 681538"/>
              <a:gd name="connsiteX12" fmla="*/ 1008616 w 1365161"/>
              <a:gd name="connsiteY12" fmla="*/ 38547 h 681538"/>
              <a:gd name="connsiteX13" fmla="*/ 1095069 w 1365161"/>
              <a:gd name="connsiteY13" fmla="*/ 554479 h 681538"/>
              <a:gd name="connsiteX14" fmla="*/ 1239157 w 1365161"/>
              <a:gd name="connsiteY14" fmla="*/ 20755 h 681538"/>
              <a:gd name="connsiteX15" fmla="*/ 1365161 w 1365161"/>
              <a:gd name="connsiteY15" fmla="*/ 461363 h 681538"/>
              <a:gd name="connsiteX0" fmla="*/ 0 w 1365161"/>
              <a:gd name="connsiteY0" fmla="*/ 538636 h 645957"/>
              <a:gd name="connsiteX1" fmla="*/ 77273 w 1365161"/>
              <a:gd name="connsiteY1" fmla="*/ 62118 h 645957"/>
              <a:gd name="connsiteX2" fmla="*/ 230541 w 1365161"/>
              <a:gd name="connsiteY2" fmla="*/ 607851 h 645957"/>
              <a:gd name="connsiteX3" fmla="*/ 327727 w 1365161"/>
              <a:gd name="connsiteY3" fmla="*/ 91919 h 645957"/>
              <a:gd name="connsiteX4" fmla="*/ 374629 w 1365161"/>
              <a:gd name="connsiteY4" fmla="*/ 56337 h 645957"/>
              <a:gd name="connsiteX5" fmla="*/ 414180 w 1365161"/>
              <a:gd name="connsiteY5" fmla="*/ 198663 h 645957"/>
              <a:gd name="connsiteX6" fmla="*/ 518717 w 1365161"/>
              <a:gd name="connsiteY6" fmla="*/ 607851 h 645957"/>
              <a:gd name="connsiteX7" fmla="*/ 633987 w 1365161"/>
              <a:gd name="connsiteY7" fmla="*/ 74129 h 645957"/>
              <a:gd name="connsiteX8" fmla="*/ 720440 w 1365161"/>
              <a:gd name="connsiteY8" fmla="*/ 180873 h 645957"/>
              <a:gd name="connsiteX9" fmla="*/ 806893 w 1365161"/>
              <a:gd name="connsiteY9" fmla="*/ 572270 h 645957"/>
              <a:gd name="connsiteX10" fmla="*/ 864528 w 1365161"/>
              <a:gd name="connsiteY10" fmla="*/ 572270 h 645957"/>
              <a:gd name="connsiteX11" fmla="*/ 922163 w 1365161"/>
              <a:gd name="connsiteY11" fmla="*/ 536688 h 645957"/>
              <a:gd name="connsiteX12" fmla="*/ 1008616 w 1365161"/>
              <a:gd name="connsiteY12" fmla="*/ 38547 h 645957"/>
              <a:gd name="connsiteX13" fmla="*/ 1095069 w 1365161"/>
              <a:gd name="connsiteY13" fmla="*/ 554479 h 645957"/>
              <a:gd name="connsiteX14" fmla="*/ 1239157 w 1365161"/>
              <a:gd name="connsiteY14" fmla="*/ 20755 h 645957"/>
              <a:gd name="connsiteX15" fmla="*/ 1365161 w 1365161"/>
              <a:gd name="connsiteY15" fmla="*/ 461363 h 645957"/>
              <a:gd name="connsiteX0" fmla="*/ 0 w 1365161"/>
              <a:gd name="connsiteY0" fmla="*/ 538636 h 645957"/>
              <a:gd name="connsiteX1" fmla="*/ 77273 w 1365161"/>
              <a:gd name="connsiteY1" fmla="*/ 62118 h 645957"/>
              <a:gd name="connsiteX2" fmla="*/ 230541 w 1365161"/>
              <a:gd name="connsiteY2" fmla="*/ 607851 h 645957"/>
              <a:gd name="connsiteX3" fmla="*/ 327727 w 1365161"/>
              <a:gd name="connsiteY3" fmla="*/ 91919 h 645957"/>
              <a:gd name="connsiteX4" fmla="*/ 374629 w 1365161"/>
              <a:gd name="connsiteY4" fmla="*/ 56337 h 645957"/>
              <a:gd name="connsiteX5" fmla="*/ 414180 w 1365161"/>
              <a:gd name="connsiteY5" fmla="*/ 198663 h 645957"/>
              <a:gd name="connsiteX6" fmla="*/ 518717 w 1365161"/>
              <a:gd name="connsiteY6" fmla="*/ 607851 h 645957"/>
              <a:gd name="connsiteX7" fmla="*/ 633987 w 1365161"/>
              <a:gd name="connsiteY7" fmla="*/ 74129 h 645957"/>
              <a:gd name="connsiteX8" fmla="*/ 720440 w 1365161"/>
              <a:gd name="connsiteY8" fmla="*/ 180873 h 645957"/>
              <a:gd name="connsiteX9" fmla="*/ 806893 w 1365161"/>
              <a:gd name="connsiteY9" fmla="*/ 572270 h 645957"/>
              <a:gd name="connsiteX10" fmla="*/ 893346 w 1365161"/>
              <a:gd name="connsiteY10" fmla="*/ 607851 h 645957"/>
              <a:gd name="connsiteX11" fmla="*/ 922163 w 1365161"/>
              <a:gd name="connsiteY11" fmla="*/ 536688 h 645957"/>
              <a:gd name="connsiteX12" fmla="*/ 1008616 w 1365161"/>
              <a:gd name="connsiteY12" fmla="*/ 38547 h 645957"/>
              <a:gd name="connsiteX13" fmla="*/ 1095069 w 1365161"/>
              <a:gd name="connsiteY13" fmla="*/ 554479 h 645957"/>
              <a:gd name="connsiteX14" fmla="*/ 1239157 w 1365161"/>
              <a:gd name="connsiteY14" fmla="*/ 20755 h 645957"/>
              <a:gd name="connsiteX15" fmla="*/ 1365161 w 1365161"/>
              <a:gd name="connsiteY15" fmla="*/ 461363 h 645957"/>
              <a:gd name="connsiteX0" fmla="*/ 0 w 1365161"/>
              <a:gd name="connsiteY0" fmla="*/ 538636 h 645957"/>
              <a:gd name="connsiteX1" fmla="*/ 77273 w 1365161"/>
              <a:gd name="connsiteY1" fmla="*/ 62118 h 645957"/>
              <a:gd name="connsiteX2" fmla="*/ 230541 w 1365161"/>
              <a:gd name="connsiteY2" fmla="*/ 607851 h 645957"/>
              <a:gd name="connsiteX3" fmla="*/ 327727 w 1365161"/>
              <a:gd name="connsiteY3" fmla="*/ 91919 h 645957"/>
              <a:gd name="connsiteX4" fmla="*/ 374629 w 1365161"/>
              <a:gd name="connsiteY4" fmla="*/ 56337 h 645957"/>
              <a:gd name="connsiteX5" fmla="*/ 414180 w 1365161"/>
              <a:gd name="connsiteY5" fmla="*/ 198663 h 645957"/>
              <a:gd name="connsiteX6" fmla="*/ 518717 w 1365161"/>
              <a:gd name="connsiteY6" fmla="*/ 607851 h 645957"/>
              <a:gd name="connsiteX7" fmla="*/ 633987 w 1365161"/>
              <a:gd name="connsiteY7" fmla="*/ 74129 h 645957"/>
              <a:gd name="connsiteX8" fmla="*/ 720440 w 1365161"/>
              <a:gd name="connsiteY8" fmla="*/ 180873 h 645957"/>
              <a:gd name="connsiteX9" fmla="*/ 806893 w 1365161"/>
              <a:gd name="connsiteY9" fmla="*/ 572270 h 645957"/>
              <a:gd name="connsiteX10" fmla="*/ 893346 w 1365161"/>
              <a:gd name="connsiteY10" fmla="*/ 607851 h 645957"/>
              <a:gd name="connsiteX11" fmla="*/ 922163 w 1365161"/>
              <a:gd name="connsiteY11" fmla="*/ 394362 h 645957"/>
              <a:gd name="connsiteX12" fmla="*/ 1008616 w 1365161"/>
              <a:gd name="connsiteY12" fmla="*/ 38547 h 645957"/>
              <a:gd name="connsiteX13" fmla="*/ 1095069 w 1365161"/>
              <a:gd name="connsiteY13" fmla="*/ 554479 h 645957"/>
              <a:gd name="connsiteX14" fmla="*/ 1239157 w 1365161"/>
              <a:gd name="connsiteY14" fmla="*/ 20755 h 645957"/>
              <a:gd name="connsiteX15" fmla="*/ 1365161 w 1365161"/>
              <a:gd name="connsiteY15" fmla="*/ 461363 h 645957"/>
              <a:gd name="connsiteX0" fmla="*/ 0 w 1365161"/>
              <a:gd name="connsiteY0" fmla="*/ 568287 h 708665"/>
              <a:gd name="connsiteX1" fmla="*/ 77273 w 1365161"/>
              <a:gd name="connsiteY1" fmla="*/ 91769 h 708665"/>
              <a:gd name="connsiteX2" fmla="*/ 230541 w 1365161"/>
              <a:gd name="connsiteY2" fmla="*/ 637502 h 708665"/>
              <a:gd name="connsiteX3" fmla="*/ 327727 w 1365161"/>
              <a:gd name="connsiteY3" fmla="*/ 121570 h 708665"/>
              <a:gd name="connsiteX4" fmla="*/ 374629 w 1365161"/>
              <a:gd name="connsiteY4" fmla="*/ 85988 h 708665"/>
              <a:gd name="connsiteX5" fmla="*/ 414180 w 1365161"/>
              <a:gd name="connsiteY5" fmla="*/ 228314 h 708665"/>
              <a:gd name="connsiteX6" fmla="*/ 518717 w 1365161"/>
              <a:gd name="connsiteY6" fmla="*/ 637502 h 708665"/>
              <a:gd name="connsiteX7" fmla="*/ 633987 w 1365161"/>
              <a:gd name="connsiteY7" fmla="*/ 103780 h 708665"/>
              <a:gd name="connsiteX8" fmla="*/ 720440 w 1365161"/>
              <a:gd name="connsiteY8" fmla="*/ 210524 h 708665"/>
              <a:gd name="connsiteX9" fmla="*/ 806893 w 1365161"/>
              <a:gd name="connsiteY9" fmla="*/ 601921 h 708665"/>
              <a:gd name="connsiteX10" fmla="*/ 893346 w 1365161"/>
              <a:gd name="connsiteY10" fmla="*/ 637502 h 708665"/>
              <a:gd name="connsiteX11" fmla="*/ 979799 w 1365161"/>
              <a:gd name="connsiteY11" fmla="*/ 174943 h 708665"/>
              <a:gd name="connsiteX12" fmla="*/ 1008616 w 1365161"/>
              <a:gd name="connsiteY12" fmla="*/ 68198 h 708665"/>
              <a:gd name="connsiteX13" fmla="*/ 1095069 w 1365161"/>
              <a:gd name="connsiteY13" fmla="*/ 584130 h 708665"/>
              <a:gd name="connsiteX14" fmla="*/ 1239157 w 1365161"/>
              <a:gd name="connsiteY14" fmla="*/ 50406 h 708665"/>
              <a:gd name="connsiteX15" fmla="*/ 1365161 w 1365161"/>
              <a:gd name="connsiteY15" fmla="*/ 491014 h 708665"/>
              <a:gd name="connsiteX0" fmla="*/ 0 w 1365161"/>
              <a:gd name="connsiteY0" fmla="*/ 568287 h 675608"/>
              <a:gd name="connsiteX1" fmla="*/ 77273 w 1365161"/>
              <a:gd name="connsiteY1" fmla="*/ 91769 h 675608"/>
              <a:gd name="connsiteX2" fmla="*/ 230541 w 1365161"/>
              <a:gd name="connsiteY2" fmla="*/ 637502 h 675608"/>
              <a:gd name="connsiteX3" fmla="*/ 327727 w 1365161"/>
              <a:gd name="connsiteY3" fmla="*/ 121570 h 675608"/>
              <a:gd name="connsiteX4" fmla="*/ 374629 w 1365161"/>
              <a:gd name="connsiteY4" fmla="*/ 85988 h 675608"/>
              <a:gd name="connsiteX5" fmla="*/ 414180 w 1365161"/>
              <a:gd name="connsiteY5" fmla="*/ 228314 h 675608"/>
              <a:gd name="connsiteX6" fmla="*/ 518717 w 1365161"/>
              <a:gd name="connsiteY6" fmla="*/ 637502 h 675608"/>
              <a:gd name="connsiteX7" fmla="*/ 633987 w 1365161"/>
              <a:gd name="connsiteY7" fmla="*/ 103780 h 675608"/>
              <a:gd name="connsiteX8" fmla="*/ 720440 w 1365161"/>
              <a:gd name="connsiteY8" fmla="*/ 210524 h 675608"/>
              <a:gd name="connsiteX9" fmla="*/ 806893 w 1365161"/>
              <a:gd name="connsiteY9" fmla="*/ 601921 h 675608"/>
              <a:gd name="connsiteX10" fmla="*/ 893346 w 1365161"/>
              <a:gd name="connsiteY10" fmla="*/ 601921 h 675608"/>
              <a:gd name="connsiteX11" fmla="*/ 979799 w 1365161"/>
              <a:gd name="connsiteY11" fmla="*/ 174943 h 675608"/>
              <a:gd name="connsiteX12" fmla="*/ 1008616 w 1365161"/>
              <a:gd name="connsiteY12" fmla="*/ 68198 h 675608"/>
              <a:gd name="connsiteX13" fmla="*/ 1095069 w 1365161"/>
              <a:gd name="connsiteY13" fmla="*/ 584130 h 675608"/>
              <a:gd name="connsiteX14" fmla="*/ 1239157 w 1365161"/>
              <a:gd name="connsiteY14" fmla="*/ 50406 h 675608"/>
              <a:gd name="connsiteX15" fmla="*/ 1365161 w 1365161"/>
              <a:gd name="connsiteY15" fmla="*/ 491014 h 675608"/>
              <a:gd name="connsiteX0" fmla="*/ 0 w 1365161"/>
              <a:gd name="connsiteY0" fmla="*/ 568287 h 675608"/>
              <a:gd name="connsiteX1" fmla="*/ 77273 w 1365161"/>
              <a:gd name="connsiteY1" fmla="*/ 91769 h 675608"/>
              <a:gd name="connsiteX2" fmla="*/ 230541 w 1365161"/>
              <a:gd name="connsiteY2" fmla="*/ 637502 h 675608"/>
              <a:gd name="connsiteX3" fmla="*/ 327727 w 1365161"/>
              <a:gd name="connsiteY3" fmla="*/ 121570 h 675608"/>
              <a:gd name="connsiteX4" fmla="*/ 374629 w 1365161"/>
              <a:gd name="connsiteY4" fmla="*/ 85988 h 675608"/>
              <a:gd name="connsiteX5" fmla="*/ 414180 w 1365161"/>
              <a:gd name="connsiteY5" fmla="*/ 228314 h 675608"/>
              <a:gd name="connsiteX6" fmla="*/ 518717 w 1365161"/>
              <a:gd name="connsiteY6" fmla="*/ 637502 h 675608"/>
              <a:gd name="connsiteX7" fmla="*/ 633987 w 1365161"/>
              <a:gd name="connsiteY7" fmla="*/ 103780 h 675608"/>
              <a:gd name="connsiteX8" fmla="*/ 720440 w 1365161"/>
              <a:gd name="connsiteY8" fmla="*/ 210524 h 675608"/>
              <a:gd name="connsiteX9" fmla="*/ 806893 w 1365161"/>
              <a:gd name="connsiteY9" fmla="*/ 601921 h 675608"/>
              <a:gd name="connsiteX10" fmla="*/ 893346 w 1365161"/>
              <a:gd name="connsiteY10" fmla="*/ 601921 h 675608"/>
              <a:gd name="connsiteX11" fmla="*/ 979799 w 1365161"/>
              <a:gd name="connsiteY11" fmla="*/ 174943 h 675608"/>
              <a:gd name="connsiteX12" fmla="*/ 1008616 w 1365161"/>
              <a:gd name="connsiteY12" fmla="*/ 68198 h 675608"/>
              <a:gd name="connsiteX13" fmla="*/ 1095069 w 1365161"/>
              <a:gd name="connsiteY13" fmla="*/ 584130 h 675608"/>
              <a:gd name="connsiteX14" fmla="*/ 1239157 w 1365161"/>
              <a:gd name="connsiteY14" fmla="*/ 50406 h 675608"/>
              <a:gd name="connsiteX15" fmla="*/ 1365161 w 1365161"/>
              <a:gd name="connsiteY15" fmla="*/ 491014 h 675608"/>
              <a:gd name="connsiteX0" fmla="*/ 0 w 1365161"/>
              <a:gd name="connsiteY0" fmla="*/ 568287 h 675608"/>
              <a:gd name="connsiteX1" fmla="*/ 77273 w 1365161"/>
              <a:gd name="connsiteY1" fmla="*/ 91769 h 675608"/>
              <a:gd name="connsiteX2" fmla="*/ 230541 w 1365161"/>
              <a:gd name="connsiteY2" fmla="*/ 637502 h 675608"/>
              <a:gd name="connsiteX3" fmla="*/ 327727 w 1365161"/>
              <a:gd name="connsiteY3" fmla="*/ 121570 h 675608"/>
              <a:gd name="connsiteX4" fmla="*/ 374629 w 1365161"/>
              <a:gd name="connsiteY4" fmla="*/ 85988 h 675608"/>
              <a:gd name="connsiteX5" fmla="*/ 414180 w 1365161"/>
              <a:gd name="connsiteY5" fmla="*/ 228314 h 675608"/>
              <a:gd name="connsiteX6" fmla="*/ 518717 w 1365161"/>
              <a:gd name="connsiteY6" fmla="*/ 637502 h 675608"/>
              <a:gd name="connsiteX7" fmla="*/ 633987 w 1365161"/>
              <a:gd name="connsiteY7" fmla="*/ 103780 h 675608"/>
              <a:gd name="connsiteX8" fmla="*/ 720440 w 1365161"/>
              <a:gd name="connsiteY8" fmla="*/ 210524 h 675608"/>
              <a:gd name="connsiteX9" fmla="*/ 806893 w 1365161"/>
              <a:gd name="connsiteY9" fmla="*/ 604885 h 675608"/>
              <a:gd name="connsiteX10" fmla="*/ 806893 w 1365161"/>
              <a:gd name="connsiteY10" fmla="*/ 601921 h 675608"/>
              <a:gd name="connsiteX11" fmla="*/ 893346 w 1365161"/>
              <a:gd name="connsiteY11" fmla="*/ 601921 h 675608"/>
              <a:gd name="connsiteX12" fmla="*/ 979799 w 1365161"/>
              <a:gd name="connsiteY12" fmla="*/ 174943 h 675608"/>
              <a:gd name="connsiteX13" fmla="*/ 1008616 w 1365161"/>
              <a:gd name="connsiteY13" fmla="*/ 68198 h 675608"/>
              <a:gd name="connsiteX14" fmla="*/ 1095069 w 1365161"/>
              <a:gd name="connsiteY14" fmla="*/ 584130 h 675608"/>
              <a:gd name="connsiteX15" fmla="*/ 1239157 w 1365161"/>
              <a:gd name="connsiteY15" fmla="*/ 50406 h 675608"/>
              <a:gd name="connsiteX16" fmla="*/ 1365161 w 1365161"/>
              <a:gd name="connsiteY16" fmla="*/ 491014 h 675608"/>
              <a:gd name="connsiteX0" fmla="*/ 0 w 1365161"/>
              <a:gd name="connsiteY0" fmla="*/ 568287 h 675608"/>
              <a:gd name="connsiteX1" fmla="*/ 77273 w 1365161"/>
              <a:gd name="connsiteY1" fmla="*/ 91769 h 675608"/>
              <a:gd name="connsiteX2" fmla="*/ 230541 w 1365161"/>
              <a:gd name="connsiteY2" fmla="*/ 637502 h 675608"/>
              <a:gd name="connsiteX3" fmla="*/ 327727 w 1365161"/>
              <a:gd name="connsiteY3" fmla="*/ 121570 h 675608"/>
              <a:gd name="connsiteX4" fmla="*/ 374629 w 1365161"/>
              <a:gd name="connsiteY4" fmla="*/ 85988 h 675608"/>
              <a:gd name="connsiteX5" fmla="*/ 414180 w 1365161"/>
              <a:gd name="connsiteY5" fmla="*/ 228314 h 675608"/>
              <a:gd name="connsiteX6" fmla="*/ 518717 w 1365161"/>
              <a:gd name="connsiteY6" fmla="*/ 637502 h 675608"/>
              <a:gd name="connsiteX7" fmla="*/ 633987 w 1365161"/>
              <a:gd name="connsiteY7" fmla="*/ 103780 h 675608"/>
              <a:gd name="connsiteX8" fmla="*/ 720440 w 1365161"/>
              <a:gd name="connsiteY8" fmla="*/ 210524 h 675608"/>
              <a:gd name="connsiteX9" fmla="*/ 749258 w 1365161"/>
              <a:gd name="connsiteY9" fmla="*/ 426978 h 675608"/>
              <a:gd name="connsiteX10" fmla="*/ 806893 w 1365161"/>
              <a:gd name="connsiteY10" fmla="*/ 604885 h 675608"/>
              <a:gd name="connsiteX11" fmla="*/ 806893 w 1365161"/>
              <a:gd name="connsiteY11" fmla="*/ 601921 h 675608"/>
              <a:gd name="connsiteX12" fmla="*/ 893346 w 1365161"/>
              <a:gd name="connsiteY12" fmla="*/ 601921 h 675608"/>
              <a:gd name="connsiteX13" fmla="*/ 979799 w 1365161"/>
              <a:gd name="connsiteY13" fmla="*/ 174943 h 675608"/>
              <a:gd name="connsiteX14" fmla="*/ 1008616 w 1365161"/>
              <a:gd name="connsiteY14" fmla="*/ 68198 h 675608"/>
              <a:gd name="connsiteX15" fmla="*/ 1095069 w 1365161"/>
              <a:gd name="connsiteY15" fmla="*/ 584130 h 675608"/>
              <a:gd name="connsiteX16" fmla="*/ 1239157 w 1365161"/>
              <a:gd name="connsiteY16" fmla="*/ 50406 h 675608"/>
              <a:gd name="connsiteX17" fmla="*/ 1365161 w 1365161"/>
              <a:gd name="connsiteY17" fmla="*/ 491014 h 675608"/>
              <a:gd name="connsiteX0" fmla="*/ 0 w 1365161"/>
              <a:gd name="connsiteY0" fmla="*/ 568287 h 694332"/>
              <a:gd name="connsiteX1" fmla="*/ 77273 w 1365161"/>
              <a:gd name="connsiteY1" fmla="*/ 91769 h 694332"/>
              <a:gd name="connsiteX2" fmla="*/ 230541 w 1365161"/>
              <a:gd name="connsiteY2" fmla="*/ 637502 h 694332"/>
              <a:gd name="connsiteX3" fmla="*/ 327727 w 1365161"/>
              <a:gd name="connsiteY3" fmla="*/ 121570 h 694332"/>
              <a:gd name="connsiteX4" fmla="*/ 374629 w 1365161"/>
              <a:gd name="connsiteY4" fmla="*/ 85988 h 694332"/>
              <a:gd name="connsiteX5" fmla="*/ 414180 w 1365161"/>
              <a:gd name="connsiteY5" fmla="*/ 228314 h 694332"/>
              <a:gd name="connsiteX6" fmla="*/ 518717 w 1365161"/>
              <a:gd name="connsiteY6" fmla="*/ 637502 h 694332"/>
              <a:gd name="connsiteX7" fmla="*/ 633987 w 1365161"/>
              <a:gd name="connsiteY7" fmla="*/ 103780 h 694332"/>
              <a:gd name="connsiteX8" fmla="*/ 778075 w 1365161"/>
              <a:gd name="connsiteY8" fmla="*/ 640466 h 694332"/>
              <a:gd name="connsiteX9" fmla="*/ 749258 w 1365161"/>
              <a:gd name="connsiteY9" fmla="*/ 426978 h 694332"/>
              <a:gd name="connsiteX10" fmla="*/ 806893 w 1365161"/>
              <a:gd name="connsiteY10" fmla="*/ 604885 h 694332"/>
              <a:gd name="connsiteX11" fmla="*/ 806893 w 1365161"/>
              <a:gd name="connsiteY11" fmla="*/ 601921 h 694332"/>
              <a:gd name="connsiteX12" fmla="*/ 893346 w 1365161"/>
              <a:gd name="connsiteY12" fmla="*/ 601921 h 694332"/>
              <a:gd name="connsiteX13" fmla="*/ 979799 w 1365161"/>
              <a:gd name="connsiteY13" fmla="*/ 174943 h 694332"/>
              <a:gd name="connsiteX14" fmla="*/ 1008616 w 1365161"/>
              <a:gd name="connsiteY14" fmla="*/ 68198 h 694332"/>
              <a:gd name="connsiteX15" fmla="*/ 1095069 w 1365161"/>
              <a:gd name="connsiteY15" fmla="*/ 584130 h 694332"/>
              <a:gd name="connsiteX16" fmla="*/ 1239157 w 1365161"/>
              <a:gd name="connsiteY16" fmla="*/ 50406 h 694332"/>
              <a:gd name="connsiteX17" fmla="*/ 1365161 w 1365161"/>
              <a:gd name="connsiteY17" fmla="*/ 491014 h 694332"/>
              <a:gd name="connsiteX0" fmla="*/ 0 w 1365161"/>
              <a:gd name="connsiteY0" fmla="*/ 568287 h 723984"/>
              <a:gd name="connsiteX1" fmla="*/ 77273 w 1365161"/>
              <a:gd name="connsiteY1" fmla="*/ 91769 h 723984"/>
              <a:gd name="connsiteX2" fmla="*/ 230541 w 1365161"/>
              <a:gd name="connsiteY2" fmla="*/ 637502 h 723984"/>
              <a:gd name="connsiteX3" fmla="*/ 327727 w 1365161"/>
              <a:gd name="connsiteY3" fmla="*/ 121570 h 723984"/>
              <a:gd name="connsiteX4" fmla="*/ 374629 w 1365161"/>
              <a:gd name="connsiteY4" fmla="*/ 85988 h 723984"/>
              <a:gd name="connsiteX5" fmla="*/ 414180 w 1365161"/>
              <a:gd name="connsiteY5" fmla="*/ 228314 h 723984"/>
              <a:gd name="connsiteX6" fmla="*/ 518717 w 1365161"/>
              <a:gd name="connsiteY6" fmla="*/ 637502 h 723984"/>
              <a:gd name="connsiteX7" fmla="*/ 633987 w 1365161"/>
              <a:gd name="connsiteY7" fmla="*/ 103780 h 723984"/>
              <a:gd name="connsiteX8" fmla="*/ 778075 w 1365161"/>
              <a:gd name="connsiteY8" fmla="*/ 640466 h 723984"/>
              <a:gd name="connsiteX9" fmla="*/ 806893 w 1365161"/>
              <a:gd name="connsiteY9" fmla="*/ 604885 h 723984"/>
              <a:gd name="connsiteX10" fmla="*/ 806893 w 1365161"/>
              <a:gd name="connsiteY10" fmla="*/ 601921 h 723984"/>
              <a:gd name="connsiteX11" fmla="*/ 893346 w 1365161"/>
              <a:gd name="connsiteY11" fmla="*/ 601921 h 723984"/>
              <a:gd name="connsiteX12" fmla="*/ 979799 w 1365161"/>
              <a:gd name="connsiteY12" fmla="*/ 174943 h 723984"/>
              <a:gd name="connsiteX13" fmla="*/ 1008616 w 1365161"/>
              <a:gd name="connsiteY13" fmla="*/ 68198 h 723984"/>
              <a:gd name="connsiteX14" fmla="*/ 1095069 w 1365161"/>
              <a:gd name="connsiteY14" fmla="*/ 584130 h 723984"/>
              <a:gd name="connsiteX15" fmla="*/ 1239157 w 1365161"/>
              <a:gd name="connsiteY15" fmla="*/ 50406 h 723984"/>
              <a:gd name="connsiteX16" fmla="*/ 1365161 w 1365161"/>
              <a:gd name="connsiteY16" fmla="*/ 491014 h 723984"/>
              <a:gd name="connsiteX0" fmla="*/ 0 w 1365161"/>
              <a:gd name="connsiteY0" fmla="*/ 568287 h 723984"/>
              <a:gd name="connsiteX1" fmla="*/ 77273 w 1365161"/>
              <a:gd name="connsiteY1" fmla="*/ 91769 h 723984"/>
              <a:gd name="connsiteX2" fmla="*/ 230541 w 1365161"/>
              <a:gd name="connsiteY2" fmla="*/ 637502 h 723984"/>
              <a:gd name="connsiteX3" fmla="*/ 327727 w 1365161"/>
              <a:gd name="connsiteY3" fmla="*/ 121570 h 723984"/>
              <a:gd name="connsiteX4" fmla="*/ 374629 w 1365161"/>
              <a:gd name="connsiteY4" fmla="*/ 85988 h 723984"/>
              <a:gd name="connsiteX5" fmla="*/ 414180 w 1365161"/>
              <a:gd name="connsiteY5" fmla="*/ 228314 h 723984"/>
              <a:gd name="connsiteX6" fmla="*/ 518717 w 1365161"/>
              <a:gd name="connsiteY6" fmla="*/ 637502 h 723984"/>
              <a:gd name="connsiteX7" fmla="*/ 633987 w 1365161"/>
              <a:gd name="connsiteY7" fmla="*/ 103780 h 723984"/>
              <a:gd name="connsiteX8" fmla="*/ 778075 w 1365161"/>
              <a:gd name="connsiteY8" fmla="*/ 640466 h 723984"/>
              <a:gd name="connsiteX9" fmla="*/ 806893 w 1365161"/>
              <a:gd name="connsiteY9" fmla="*/ 604885 h 723984"/>
              <a:gd name="connsiteX10" fmla="*/ 835711 w 1365161"/>
              <a:gd name="connsiteY10" fmla="*/ 604885 h 723984"/>
              <a:gd name="connsiteX11" fmla="*/ 893346 w 1365161"/>
              <a:gd name="connsiteY11" fmla="*/ 601921 h 723984"/>
              <a:gd name="connsiteX12" fmla="*/ 979799 w 1365161"/>
              <a:gd name="connsiteY12" fmla="*/ 174943 h 723984"/>
              <a:gd name="connsiteX13" fmla="*/ 1008616 w 1365161"/>
              <a:gd name="connsiteY13" fmla="*/ 68198 h 723984"/>
              <a:gd name="connsiteX14" fmla="*/ 1095069 w 1365161"/>
              <a:gd name="connsiteY14" fmla="*/ 584130 h 723984"/>
              <a:gd name="connsiteX15" fmla="*/ 1239157 w 1365161"/>
              <a:gd name="connsiteY15" fmla="*/ 50406 h 723984"/>
              <a:gd name="connsiteX16" fmla="*/ 1365161 w 1365161"/>
              <a:gd name="connsiteY16" fmla="*/ 491014 h 723984"/>
              <a:gd name="connsiteX0" fmla="*/ 0 w 1365161"/>
              <a:gd name="connsiteY0" fmla="*/ 568287 h 723984"/>
              <a:gd name="connsiteX1" fmla="*/ 77273 w 1365161"/>
              <a:gd name="connsiteY1" fmla="*/ 91769 h 723984"/>
              <a:gd name="connsiteX2" fmla="*/ 230541 w 1365161"/>
              <a:gd name="connsiteY2" fmla="*/ 637502 h 723984"/>
              <a:gd name="connsiteX3" fmla="*/ 327727 w 1365161"/>
              <a:gd name="connsiteY3" fmla="*/ 121570 h 723984"/>
              <a:gd name="connsiteX4" fmla="*/ 374629 w 1365161"/>
              <a:gd name="connsiteY4" fmla="*/ 85988 h 723984"/>
              <a:gd name="connsiteX5" fmla="*/ 414180 w 1365161"/>
              <a:gd name="connsiteY5" fmla="*/ 228314 h 723984"/>
              <a:gd name="connsiteX6" fmla="*/ 518717 w 1365161"/>
              <a:gd name="connsiteY6" fmla="*/ 637502 h 723984"/>
              <a:gd name="connsiteX7" fmla="*/ 633987 w 1365161"/>
              <a:gd name="connsiteY7" fmla="*/ 103780 h 723984"/>
              <a:gd name="connsiteX8" fmla="*/ 778075 w 1365161"/>
              <a:gd name="connsiteY8" fmla="*/ 640466 h 723984"/>
              <a:gd name="connsiteX9" fmla="*/ 806893 w 1365161"/>
              <a:gd name="connsiteY9" fmla="*/ 604885 h 723984"/>
              <a:gd name="connsiteX10" fmla="*/ 893346 w 1365161"/>
              <a:gd name="connsiteY10" fmla="*/ 640466 h 723984"/>
              <a:gd name="connsiteX11" fmla="*/ 893346 w 1365161"/>
              <a:gd name="connsiteY11" fmla="*/ 601921 h 723984"/>
              <a:gd name="connsiteX12" fmla="*/ 979799 w 1365161"/>
              <a:gd name="connsiteY12" fmla="*/ 174943 h 723984"/>
              <a:gd name="connsiteX13" fmla="*/ 1008616 w 1365161"/>
              <a:gd name="connsiteY13" fmla="*/ 68198 h 723984"/>
              <a:gd name="connsiteX14" fmla="*/ 1095069 w 1365161"/>
              <a:gd name="connsiteY14" fmla="*/ 584130 h 723984"/>
              <a:gd name="connsiteX15" fmla="*/ 1239157 w 1365161"/>
              <a:gd name="connsiteY15" fmla="*/ 50406 h 723984"/>
              <a:gd name="connsiteX16" fmla="*/ 1365161 w 1365161"/>
              <a:gd name="connsiteY16" fmla="*/ 491014 h 723984"/>
              <a:gd name="connsiteX0" fmla="*/ 0 w 1365161"/>
              <a:gd name="connsiteY0" fmla="*/ 573608 h 729305"/>
              <a:gd name="connsiteX1" fmla="*/ 77273 w 1365161"/>
              <a:gd name="connsiteY1" fmla="*/ 97090 h 729305"/>
              <a:gd name="connsiteX2" fmla="*/ 230541 w 1365161"/>
              <a:gd name="connsiteY2" fmla="*/ 642823 h 729305"/>
              <a:gd name="connsiteX3" fmla="*/ 327727 w 1365161"/>
              <a:gd name="connsiteY3" fmla="*/ 126891 h 729305"/>
              <a:gd name="connsiteX4" fmla="*/ 374629 w 1365161"/>
              <a:gd name="connsiteY4" fmla="*/ 91309 h 729305"/>
              <a:gd name="connsiteX5" fmla="*/ 414180 w 1365161"/>
              <a:gd name="connsiteY5" fmla="*/ 233635 h 729305"/>
              <a:gd name="connsiteX6" fmla="*/ 518717 w 1365161"/>
              <a:gd name="connsiteY6" fmla="*/ 642823 h 729305"/>
              <a:gd name="connsiteX7" fmla="*/ 633987 w 1365161"/>
              <a:gd name="connsiteY7" fmla="*/ 109101 h 729305"/>
              <a:gd name="connsiteX8" fmla="*/ 778075 w 1365161"/>
              <a:gd name="connsiteY8" fmla="*/ 645787 h 729305"/>
              <a:gd name="connsiteX9" fmla="*/ 806893 w 1365161"/>
              <a:gd name="connsiteY9" fmla="*/ 610206 h 729305"/>
              <a:gd name="connsiteX10" fmla="*/ 979799 w 1365161"/>
              <a:gd name="connsiteY10" fmla="*/ 40902 h 729305"/>
              <a:gd name="connsiteX11" fmla="*/ 893346 w 1365161"/>
              <a:gd name="connsiteY11" fmla="*/ 607242 h 729305"/>
              <a:gd name="connsiteX12" fmla="*/ 979799 w 1365161"/>
              <a:gd name="connsiteY12" fmla="*/ 180264 h 729305"/>
              <a:gd name="connsiteX13" fmla="*/ 1008616 w 1365161"/>
              <a:gd name="connsiteY13" fmla="*/ 73519 h 729305"/>
              <a:gd name="connsiteX14" fmla="*/ 1095069 w 1365161"/>
              <a:gd name="connsiteY14" fmla="*/ 589451 h 729305"/>
              <a:gd name="connsiteX15" fmla="*/ 1239157 w 1365161"/>
              <a:gd name="connsiteY15" fmla="*/ 55727 h 729305"/>
              <a:gd name="connsiteX16" fmla="*/ 1365161 w 1365161"/>
              <a:gd name="connsiteY16" fmla="*/ 496335 h 729305"/>
              <a:gd name="connsiteX0" fmla="*/ 0 w 1365161"/>
              <a:gd name="connsiteY0" fmla="*/ 573608 h 729305"/>
              <a:gd name="connsiteX1" fmla="*/ 77273 w 1365161"/>
              <a:gd name="connsiteY1" fmla="*/ 97090 h 729305"/>
              <a:gd name="connsiteX2" fmla="*/ 230541 w 1365161"/>
              <a:gd name="connsiteY2" fmla="*/ 642823 h 729305"/>
              <a:gd name="connsiteX3" fmla="*/ 327727 w 1365161"/>
              <a:gd name="connsiteY3" fmla="*/ 126891 h 729305"/>
              <a:gd name="connsiteX4" fmla="*/ 374629 w 1365161"/>
              <a:gd name="connsiteY4" fmla="*/ 91309 h 729305"/>
              <a:gd name="connsiteX5" fmla="*/ 414180 w 1365161"/>
              <a:gd name="connsiteY5" fmla="*/ 233635 h 729305"/>
              <a:gd name="connsiteX6" fmla="*/ 518717 w 1365161"/>
              <a:gd name="connsiteY6" fmla="*/ 642823 h 729305"/>
              <a:gd name="connsiteX7" fmla="*/ 633987 w 1365161"/>
              <a:gd name="connsiteY7" fmla="*/ 109101 h 729305"/>
              <a:gd name="connsiteX8" fmla="*/ 778075 w 1365161"/>
              <a:gd name="connsiteY8" fmla="*/ 645787 h 729305"/>
              <a:gd name="connsiteX9" fmla="*/ 806893 w 1365161"/>
              <a:gd name="connsiteY9" fmla="*/ 610206 h 729305"/>
              <a:gd name="connsiteX10" fmla="*/ 979799 w 1365161"/>
              <a:gd name="connsiteY10" fmla="*/ 40902 h 729305"/>
              <a:gd name="connsiteX11" fmla="*/ 893346 w 1365161"/>
              <a:gd name="connsiteY11" fmla="*/ 607242 h 729305"/>
              <a:gd name="connsiteX12" fmla="*/ 979799 w 1365161"/>
              <a:gd name="connsiteY12" fmla="*/ 180264 h 729305"/>
              <a:gd name="connsiteX13" fmla="*/ 1123887 w 1365161"/>
              <a:gd name="connsiteY13" fmla="*/ 645787 h 729305"/>
              <a:gd name="connsiteX14" fmla="*/ 1095069 w 1365161"/>
              <a:gd name="connsiteY14" fmla="*/ 589451 h 729305"/>
              <a:gd name="connsiteX15" fmla="*/ 1239157 w 1365161"/>
              <a:gd name="connsiteY15" fmla="*/ 55727 h 729305"/>
              <a:gd name="connsiteX16" fmla="*/ 1365161 w 1365161"/>
              <a:gd name="connsiteY16" fmla="*/ 496335 h 729305"/>
              <a:gd name="connsiteX0" fmla="*/ 0 w 1365161"/>
              <a:gd name="connsiteY0" fmla="*/ 604363 h 760060"/>
              <a:gd name="connsiteX1" fmla="*/ 77273 w 1365161"/>
              <a:gd name="connsiteY1" fmla="*/ 127845 h 760060"/>
              <a:gd name="connsiteX2" fmla="*/ 230541 w 1365161"/>
              <a:gd name="connsiteY2" fmla="*/ 673578 h 760060"/>
              <a:gd name="connsiteX3" fmla="*/ 327727 w 1365161"/>
              <a:gd name="connsiteY3" fmla="*/ 157646 h 760060"/>
              <a:gd name="connsiteX4" fmla="*/ 374629 w 1365161"/>
              <a:gd name="connsiteY4" fmla="*/ 122064 h 760060"/>
              <a:gd name="connsiteX5" fmla="*/ 414180 w 1365161"/>
              <a:gd name="connsiteY5" fmla="*/ 264390 h 760060"/>
              <a:gd name="connsiteX6" fmla="*/ 518717 w 1365161"/>
              <a:gd name="connsiteY6" fmla="*/ 673578 h 760060"/>
              <a:gd name="connsiteX7" fmla="*/ 633987 w 1365161"/>
              <a:gd name="connsiteY7" fmla="*/ 139856 h 760060"/>
              <a:gd name="connsiteX8" fmla="*/ 778075 w 1365161"/>
              <a:gd name="connsiteY8" fmla="*/ 676542 h 760060"/>
              <a:gd name="connsiteX9" fmla="*/ 806893 w 1365161"/>
              <a:gd name="connsiteY9" fmla="*/ 640961 h 760060"/>
              <a:gd name="connsiteX10" fmla="*/ 979799 w 1365161"/>
              <a:gd name="connsiteY10" fmla="*/ 71657 h 760060"/>
              <a:gd name="connsiteX11" fmla="*/ 979799 w 1365161"/>
              <a:gd name="connsiteY11" fmla="*/ 211019 h 760060"/>
              <a:gd name="connsiteX12" fmla="*/ 1123887 w 1365161"/>
              <a:gd name="connsiteY12" fmla="*/ 676542 h 760060"/>
              <a:gd name="connsiteX13" fmla="*/ 1095069 w 1365161"/>
              <a:gd name="connsiteY13" fmla="*/ 620206 h 760060"/>
              <a:gd name="connsiteX14" fmla="*/ 1239157 w 1365161"/>
              <a:gd name="connsiteY14" fmla="*/ 86482 h 760060"/>
              <a:gd name="connsiteX15" fmla="*/ 1365161 w 1365161"/>
              <a:gd name="connsiteY15" fmla="*/ 527090 h 760060"/>
              <a:gd name="connsiteX0" fmla="*/ 0 w 1365161"/>
              <a:gd name="connsiteY0" fmla="*/ 604363 h 760060"/>
              <a:gd name="connsiteX1" fmla="*/ 77273 w 1365161"/>
              <a:gd name="connsiteY1" fmla="*/ 127845 h 760060"/>
              <a:gd name="connsiteX2" fmla="*/ 230541 w 1365161"/>
              <a:gd name="connsiteY2" fmla="*/ 673578 h 760060"/>
              <a:gd name="connsiteX3" fmla="*/ 327727 w 1365161"/>
              <a:gd name="connsiteY3" fmla="*/ 157646 h 760060"/>
              <a:gd name="connsiteX4" fmla="*/ 374629 w 1365161"/>
              <a:gd name="connsiteY4" fmla="*/ 122064 h 760060"/>
              <a:gd name="connsiteX5" fmla="*/ 414180 w 1365161"/>
              <a:gd name="connsiteY5" fmla="*/ 264390 h 760060"/>
              <a:gd name="connsiteX6" fmla="*/ 518717 w 1365161"/>
              <a:gd name="connsiteY6" fmla="*/ 673578 h 760060"/>
              <a:gd name="connsiteX7" fmla="*/ 633987 w 1365161"/>
              <a:gd name="connsiteY7" fmla="*/ 139856 h 760060"/>
              <a:gd name="connsiteX8" fmla="*/ 778075 w 1365161"/>
              <a:gd name="connsiteY8" fmla="*/ 676542 h 760060"/>
              <a:gd name="connsiteX9" fmla="*/ 806893 w 1365161"/>
              <a:gd name="connsiteY9" fmla="*/ 640961 h 760060"/>
              <a:gd name="connsiteX10" fmla="*/ 979799 w 1365161"/>
              <a:gd name="connsiteY10" fmla="*/ 71657 h 760060"/>
              <a:gd name="connsiteX11" fmla="*/ 1123887 w 1365161"/>
              <a:gd name="connsiteY11" fmla="*/ 640961 h 760060"/>
              <a:gd name="connsiteX12" fmla="*/ 1123887 w 1365161"/>
              <a:gd name="connsiteY12" fmla="*/ 676542 h 760060"/>
              <a:gd name="connsiteX13" fmla="*/ 1095069 w 1365161"/>
              <a:gd name="connsiteY13" fmla="*/ 620206 h 760060"/>
              <a:gd name="connsiteX14" fmla="*/ 1239157 w 1365161"/>
              <a:gd name="connsiteY14" fmla="*/ 86482 h 760060"/>
              <a:gd name="connsiteX15" fmla="*/ 1365161 w 1365161"/>
              <a:gd name="connsiteY15" fmla="*/ 527090 h 760060"/>
              <a:gd name="connsiteX0" fmla="*/ 0 w 1365161"/>
              <a:gd name="connsiteY0" fmla="*/ 604363 h 768955"/>
              <a:gd name="connsiteX1" fmla="*/ 77273 w 1365161"/>
              <a:gd name="connsiteY1" fmla="*/ 127845 h 768955"/>
              <a:gd name="connsiteX2" fmla="*/ 230541 w 1365161"/>
              <a:gd name="connsiteY2" fmla="*/ 673578 h 768955"/>
              <a:gd name="connsiteX3" fmla="*/ 327727 w 1365161"/>
              <a:gd name="connsiteY3" fmla="*/ 157646 h 768955"/>
              <a:gd name="connsiteX4" fmla="*/ 374629 w 1365161"/>
              <a:gd name="connsiteY4" fmla="*/ 122064 h 768955"/>
              <a:gd name="connsiteX5" fmla="*/ 414180 w 1365161"/>
              <a:gd name="connsiteY5" fmla="*/ 264390 h 768955"/>
              <a:gd name="connsiteX6" fmla="*/ 518717 w 1365161"/>
              <a:gd name="connsiteY6" fmla="*/ 673578 h 768955"/>
              <a:gd name="connsiteX7" fmla="*/ 633987 w 1365161"/>
              <a:gd name="connsiteY7" fmla="*/ 139856 h 768955"/>
              <a:gd name="connsiteX8" fmla="*/ 778075 w 1365161"/>
              <a:gd name="connsiteY8" fmla="*/ 676542 h 768955"/>
              <a:gd name="connsiteX9" fmla="*/ 806893 w 1365161"/>
              <a:gd name="connsiteY9" fmla="*/ 640961 h 768955"/>
              <a:gd name="connsiteX10" fmla="*/ 979799 w 1365161"/>
              <a:gd name="connsiteY10" fmla="*/ 71657 h 768955"/>
              <a:gd name="connsiteX11" fmla="*/ 1123887 w 1365161"/>
              <a:gd name="connsiteY11" fmla="*/ 640961 h 768955"/>
              <a:gd name="connsiteX12" fmla="*/ 1123887 w 1365161"/>
              <a:gd name="connsiteY12" fmla="*/ 676542 h 768955"/>
              <a:gd name="connsiteX13" fmla="*/ 1239157 w 1365161"/>
              <a:gd name="connsiteY13" fmla="*/ 86482 h 768955"/>
              <a:gd name="connsiteX14" fmla="*/ 1365161 w 1365161"/>
              <a:gd name="connsiteY14" fmla="*/ 527090 h 768955"/>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104275 h 733374"/>
              <a:gd name="connsiteX8" fmla="*/ 778075 w 1365161"/>
              <a:gd name="connsiteY8" fmla="*/ 640961 h 733374"/>
              <a:gd name="connsiteX9" fmla="*/ 806893 w 1365161"/>
              <a:gd name="connsiteY9" fmla="*/ 605380 h 733374"/>
              <a:gd name="connsiteX10" fmla="*/ 950981 w 1365161"/>
              <a:gd name="connsiteY10" fmla="*/ 71657 h 733374"/>
              <a:gd name="connsiteX11" fmla="*/ 1123887 w 1365161"/>
              <a:gd name="connsiteY11" fmla="*/ 605380 h 733374"/>
              <a:gd name="connsiteX12" fmla="*/ 1123887 w 1365161"/>
              <a:gd name="connsiteY12" fmla="*/ 640961 h 733374"/>
              <a:gd name="connsiteX13" fmla="*/ 1239157 w 1365161"/>
              <a:gd name="connsiteY13" fmla="*/ 50901 h 733374"/>
              <a:gd name="connsiteX14" fmla="*/ 1365161 w 1365161"/>
              <a:gd name="connsiteY14"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104275 h 733374"/>
              <a:gd name="connsiteX8" fmla="*/ 778075 w 1365161"/>
              <a:gd name="connsiteY8" fmla="*/ 640961 h 733374"/>
              <a:gd name="connsiteX9" fmla="*/ 806893 w 1365161"/>
              <a:gd name="connsiteY9" fmla="*/ 605380 h 733374"/>
              <a:gd name="connsiteX10" fmla="*/ 893346 w 1365161"/>
              <a:gd name="connsiteY10" fmla="*/ 249565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104275 h 733374"/>
              <a:gd name="connsiteX8" fmla="*/ 778075 w 1365161"/>
              <a:gd name="connsiteY8" fmla="*/ 640961 h 733374"/>
              <a:gd name="connsiteX9" fmla="*/ 806893 w 1365161"/>
              <a:gd name="connsiteY9" fmla="*/ 605380 h 733374"/>
              <a:gd name="connsiteX10" fmla="*/ 893346 w 1365161"/>
              <a:gd name="connsiteY10" fmla="*/ 249565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104275 h 733374"/>
              <a:gd name="connsiteX8" fmla="*/ 778075 w 1365161"/>
              <a:gd name="connsiteY8" fmla="*/ 640961 h 733374"/>
              <a:gd name="connsiteX9" fmla="*/ 864528 w 1365161"/>
              <a:gd name="connsiteY9" fmla="*/ 605379 h 733374"/>
              <a:gd name="connsiteX10" fmla="*/ 893346 w 1365161"/>
              <a:gd name="connsiteY10" fmla="*/ 249565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104275 h 733374"/>
              <a:gd name="connsiteX8" fmla="*/ 778075 w 1365161"/>
              <a:gd name="connsiteY8" fmla="*/ 640961 h 733374"/>
              <a:gd name="connsiteX9" fmla="*/ 864528 w 1365161"/>
              <a:gd name="connsiteY9" fmla="*/ 605379 h 733374"/>
              <a:gd name="connsiteX10" fmla="*/ 979799 w 1365161"/>
              <a:gd name="connsiteY10" fmla="*/ 178402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6339"/>
              <a:gd name="connsiteX1" fmla="*/ 77273 w 1365161"/>
              <a:gd name="connsiteY1" fmla="*/ 92264 h 736339"/>
              <a:gd name="connsiteX2" fmla="*/ 230541 w 1365161"/>
              <a:gd name="connsiteY2" fmla="*/ 637997 h 736339"/>
              <a:gd name="connsiteX3" fmla="*/ 327727 w 1365161"/>
              <a:gd name="connsiteY3" fmla="*/ 122065 h 736339"/>
              <a:gd name="connsiteX4" fmla="*/ 374629 w 1365161"/>
              <a:gd name="connsiteY4" fmla="*/ 86483 h 736339"/>
              <a:gd name="connsiteX5" fmla="*/ 414180 w 1365161"/>
              <a:gd name="connsiteY5" fmla="*/ 228809 h 736339"/>
              <a:gd name="connsiteX6" fmla="*/ 518717 w 1365161"/>
              <a:gd name="connsiteY6" fmla="*/ 637997 h 736339"/>
              <a:gd name="connsiteX7" fmla="*/ 633987 w 1365161"/>
              <a:gd name="connsiteY7" fmla="*/ 104275 h 736339"/>
              <a:gd name="connsiteX8" fmla="*/ 778075 w 1365161"/>
              <a:gd name="connsiteY8" fmla="*/ 640961 h 736339"/>
              <a:gd name="connsiteX9" fmla="*/ 806893 w 1365161"/>
              <a:gd name="connsiteY9" fmla="*/ 676542 h 736339"/>
              <a:gd name="connsiteX10" fmla="*/ 864528 w 1365161"/>
              <a:gd name="connsiteY10" fmla="*/ 605379 h 736339"/>
              <a:gd name="connsiteX11" fmla="*/ 979799 w 1365161"/>
              <a:gd name="connsiteY11" fmla="*/ 178402 h 736339"/>
              <a:gd name="connsiteX12" fmla="*/ 950981 w 1365161"/>
              <a:gd name="connsiteY12" fmla="*/ 71657 h 736339"/>
              <a:gd name="connsiteX13" fmla="*/ 1123887 w 1365161"/>
              <a:gd name="connsiteY13" fmla="*/ 605380 h 736339"/>
              <a:gd name="connsiteX14" fmla="*/ 1123887 w 1365161"/>
              <a:gd name="connsiteY14" fmla="*/ 640961 h 736339"/>
              <a:gd name="connsiteX15" fmla="*/ 1239157 w 1365161"/>
              <a:gd name="connsiteY15" fmla="*/ 50901 h 736339"/>
              <a:gd name="connsiteX16" fmla="*/ 1365161 w 1365161"/>
              <a:gd name="connsiteY16" fmla="*/ 491509 h 736339"/>
              <a:gd name="connsiteX0" fmla="*/ 0 w 1365161"/>
              <a:gd name="connsiteY0" fmla="*/ 568782 h 743670"/>
              <a:gd name="connsiteX1" fmla="*/ 77273 w 1365161"/>
              <a:gd name="connsiteY1" fmla="*/ 92264 h 743670"/>
              <a:gd name="connsiteX2" fmla="*/ 230541 w 1365161"/>
              <a:gd name="connsiteY2" fmla="*/ 637997 h 743670"/>
              <a:gd name="connsiteX3" fmla="*/ 327727 w 1365161"/>
              <a:gd name="connsiteY3" fmla="*/ 122065 h 743670"/>
              <a:gd name="connsiteX4" fmla="*/ 374629 w 1365161"/>
              <a:gd name="connsiteY4" fmla="*/ 86483 h 743670"/>
              <a:gd name="connsiteX5" fmla="*/ 414180 w 1365161"/>
              <a:gd name="connsiteY5" fmla="*/ 228809 h 743670"/>
              <a:gd name="connsiteX6" fmla="*/ 518717 w 1365161"/>
              <a:gd name="connsiteY6" fmla="*/ 637997 h 743670"/>
              <a:gd name="connsiteX7" fmla="*/ 633987 w 1365161"/>
              <a:gd name="connsiteY7" fmla="*/ 60291 h 743670"/>
              <a:gd name="connsiteX8" fmla="*/ 778075 w 1365161"/>
              <a:gd name="connsiteY8" fmla="*/ 640961 h 743670"/>
              <a:gd name="connsiteX9" fmla="*/ 806893 w 1365161"/>
              <a:gd name="connsiteY9" fmla="*/ 676542 h 743670"/>
              <a:gd name="connsiteX10" fmla="*/ 864528 w 1365161"/>
              <a:gd name="connsiteY10" fmla="*/ 605379 h 743670"/>
              <a:gd name="connsiteX11" fmla="*/ 979799 w 1365161"/>
              <a:gd name="connsiteY11" fmla="*/ 178402 h 743670"/>
              <a:gd name="connsiteX12" fmla="*/ 950981 w 1365161"/>
              <a:gd name="connsiteY12" fmla="*/ 71657 h 743670"/>
              <a:gd name="connsiteX13" fmla="*/ 1123887 w 1365161"/>
              <a:gd name="connsiteY13" fmla="*/ 605380 h 743670"/>
              <a:gd name="connsiteX14" fmla="*/ 1123887 w 1365161"/>
              <a:gd name="connsiteY14" fmla="*/ 640961 h 743670"/>
              <a:gd name="connsiteX15" fmla="*/ 1239157 w 1365161"/>
              <a:gd name="connsiteY15" fmla="*/ 50901 h 743670"/>
              <a:gd name="connsiteX16" fmla="*/ 1365161 w 1365161"/>
              <a:gd name="connsiteY16" fmla="*/ 491509 h 743670"/>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640961 h 733374"/>
              <a:gd name="connsiteX9" fmla="*/ 864528 w 1365161"/>
              <a:gd name="connsiteY9" fmla="*/ 605379 h 733374"/>
              <a:gd name="connsiteX10" fmla="*/ 979799 w 1365161"/>
              <a:gd name="connsiteY10" fmla="*/ 178402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640961 h 733374"/>
              <a:gd name="connsiteX9" fmla="*/ 835711 w 1365161"/>
              <a:gd name="connsiteY9" fmla="*/ 594013 h 733374"/>
              <a:gd name="connsiteX10" fmla="*/ 864528 w 1365161"/>
              <a:gd name="connsiteY10" fmla="*/ 605379 h 733374"/>
              <a:gd name="connsiteX11" fmla="*/ 979799 w 1365161"/>
              <a:gd name="connsiteY11" fmla="*/ 178402 h 733374"/>
              <a:gd name="connsiteX12" fmla="*/ 950981 w 1365161"/>
              <a:gd name="connsiteY12" fmla="*/ 71657 h 733374"/>
              <a:gd name="connsiteX13" fmla="*/ 1123887 w 1365161"/>
              <a:gd name="connsiteY13" fmla="*/ 605380 h 733374"/>
              <a:gd name="connsiteX14" fmla="*/ 1123887 w 1365161"/>
              <a:gd name="connsiteY14" fmla="*/ 640961 h 733374"/>
              <a:gd name="connsiteX15" fmla="*/ 1239157 w 1365161"/>
              <a:gd name="connsiteY15" fmla="*/ 50901 h 733374"/>
              <a:gd name="connsiteX16" fmla="*/ 1365161 w 1365161"/>
              <a:gd name="connsiteY16"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594013 h 733374"/>
              <a:gd name="connsiteX9" fmla="*/ 835711 w 1365161"/>
              <a:gd name="connsiteY9" fmla="*/ 594013 h 733374"/>
              <a:gd name="connsiteX10" fmla="*/ 864528 w 1365161"/>
              <a:gd name="connsiteY10" fmla="*/ 605379 h 733374"/>
              <a:gd name="connsiteX11" fmla="*/ 979799 w 1365161"/>
              <a:gd name="connsiteY11" fmla="*/ 178402 h 733374"/>
              <a:gd name="connsiteX12" fmla="*/ 950981 w 1365161"/>
              <a:gd name="connsiteY12" fmla="*/ 71657 h 733374"/>
              <a:gd name="connsiteX13" fmla="*/ 1123887 w 1365161"/>
              <a:gd name="connsiteY13" fmla="*/ 605380 h 733374"/>
              <a:gd name="connsiteX14" fmla="*/ 1123887 w 1365161"/>
              <a:gd name="connsiteY14" fmla="*/ 640961 h 733374"/>
              <a:gd name="connsiteX15" fmla="*/ 1239157 w 1365161"/>
              <a:gd name="connsiteY15" fmla="*/ 50901 h 733374"/>
              <a:gd name="connsiteX16" fmla="*/ 1365161 w 1365161"/>
              <a:gd name="connsiteY16"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594013 h 733374"/>
              <a:gd name="connsiteX9" fmla="*/ 835711 w 1365161"/>
              <a:gd name="connsiteY9" fmla="*/ 594013 h 733374"/>
              <a:gd name="connsiteX10" fmla="*/ 979799 w 1365161"/>
              <a:gd name="connsiteY10" fmla="*/ 178402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594013 h 733374"/>
              <a:gd name="connsiteX9" fmla="*/ 893346 w 1365161"/>
              <a:gd name="connsiteY9" fmla="*/ 522850 h 733374"/>
              <a:gd name="connsiteX10" fmla="*/ 979799 w 1365161"/>
              <a:gd name="connsiteY10" fmla="*/ 178402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594013 h 733374"/>
              <a:gd name="connsiteX9" fmla="*/ 893346 w 1365161"/>
              <a:gd name="connsiteY9" fmla="*/ 522850 h 733374"/>
              <a:gd name="connsiteX10" fmla="*/ 979799 w 1365161"/>
              <a:gd name="connsiteY10" fmla="*/ 178402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594013 h 733374"/>
              <a:gd name="connsiteX9" fmla="*/ 893346 w 1365161"/>
              <a:gd name="connsiteY9" fmla="*/ 522850 h 733374"/>
              <a:gd name="connsiteX10" fmla="*/ 979799 w 1365161"/>
              <a:gd name="connsiteY10" fmla="*/ 178402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594013 h 733374"/>
              <a:gd name="connsiteX9" fmla="*/ 893346 w 1365161"/>
              <a:gd name="connsiteY9" fmla="*/ 522850 h 733374"/>
              <a:gd name="connsiteX10" fmla="*/ 922163 w 1365161"/>
              <a:gd name="connsiteY10" fmla="*/ 95872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68782 h 733374"/>
              <a:gd name="connsiteX1" fmla="*/ 77273 w 1365161"/>
              <a:gd name="connsiteY1" fmla="*/ 92264 h 733374"/>
              <a:gd name="connsiteX2" fmla="*/ 230541 w 1365161"/>
              <a:gd name="connsiteY2" fmla="*/ 637997 h 733374"/>
              <a:gd name="connsiteX3" fmla="*/ 327727 w 1365161"/>
              <a:gd name="connsiteY3" fmla="*/ 122065 h 733374"/>
              <a:gd name="connsiteX4" fmla="*/ 374629 w 1365161"/>
              <a:gd name="connsiteY4" fmla="*/ 86483 h 733374"/>
              <a:gd name="connsiteX5" fmla="*/ 414180 w 1365161"/>
              <a:gd name="connsiteY5" fmla="*/ 228809 h 733374"/>
              <a:gd name="connsiteX6" fmla="*/ 518717 w 1365161"/>
              <a:gd name="connsiteY6" fmla="*/ 637997 h 733374"/>
              <a:gd name="connsiteX7" fmla="*/ 633987 w 1365161"/>
              <a:gd name="connsiteY7" fmla="*/ 60291 h 733374"/>
              <a:gd name="connsiteX8" fmla="*/ 778075 w 1365161"/>
              <a:gd name="connsiteY8" fmla="*/ 594013 h 733374"/>
              <a:gd name="connsiteX9" fmla="*/ 893346 w 1365161"/>
              <a:gd name="connsiteY9" fmla="*/ 487269 h 733374"/>
              <a:gd name="connsiteX10" fmla="*/ 922163 w 1365161"/>
              <a:gd name="connsiteY10" fmla="*/ 95872 h 733374"/>
              <a:gd name="connsiteX11" fmla="*/ 950981 w 1365161"/>
              <a:gd name="connsiteY11" fmla="*/ 71657 h 733374"/>
              <a:gd name="connsiteX12" fmla="*/ 1123887 w 1365161"/>
              <a:gd name="connsiteY12" fmla="*/ 605380 h 733374"/>
              <a:gd name="connsiteX13" fmla="*/ 1123887 w 1365161"/>
              <a:gd name="connsiteY13" fmla="*/ 640961 h 733374"/>
              <a:gd name="connsiteX14" fmla="*/ 1239157 w 1365161"/>
              <a:gd name="connsiteY14" fmla="*/ 50901 h 733374"/>
              <a:gd name="connsiteX15" fmla="*/ 1365161 w 1365161"/>
              <a:gd name="connsiteY15" fmla="*/ 491509 h 733374"/>
              <a:gd name="connsiteX0" fmla="*/ 0 w 1365161"/>
              <a:gd name="connsiteY0" fmla="*/ 579405 h 743997"/>
              <a:gd name="connsiteX1" fmla="*/ 77273 w 1365161"/>
              <a:gd name="connsiteY1" fmla="*/ 102887 h 743997"/>
              <a:gd name="connsiteX2" fmla="*/ 230541 w 1365161"/>
              <a:gd name="connsiteY2" fmla="*/ 648620 h 743997"/>
              <a:gd name="connsiteX3" fmla="*/ 327727 w 1365161"/>
              <a:gd name="connsiteY3" fmla="*/ 132688 h 743997"/>
              <a:gd name="connsiteX4" fmla="*/ 374629 w 1365161"/>
              <a:gd name="connsiteY4" fmla="*/ 97106 h 743997"/>
              <a:gd name="connsiteX5" fmla="*/ 414180 w 1365161"/>
              <a:gd name="connsiteY5" fmla="*/ 239432 h 743997"/>
              <a:gd name="connsiteX6" fmla="*/ 518717 w 1365161"/>
              <a:gd name="connsiteY6" fmla="*/ 648620 h 743997"/>
              <a:gd name="connsiteX7" fmla="*/ 633987 w 1365161"/>
              <a:gd name="connsiteY7" fmla="*/ 70914 h 743997"/>
              <a:gd name="connsiteX8" fmla="*/ 778075 w 1365161"/>
              <a:gd name="connsiteY8" fmla="*/ 604636 h 743997"/>
              <a:gd name="connsiteX9" fmla="*/ 893346 w 1365161"/>
              <a:gd name="connsiteY9" fmla="*/ 497892 h 743997"/>
              <a:gd name="connsiteX10" fmla="*/ 922163 w 1365161"/>
              <a:gd name="connsiteY10" fmla="*/ 106495 h 743997"/>
              <a:gd name="connsiteX11" fmla="*/ 950981 w 1365161"/>
              <a:gd name="connsiteY11" fmla="*/ 82280 h 743997"/>
              <a:gd name="connsiteX12" fmla="*/ 1123887 w 1365161"/>
              <a:gd name="connsiteY12" fmla="*/ 616003 h 743997"/>
              <a:gd name="connsiteX13" fmla="*/ 1123887 w 1365161"/>
              <a:gd name="connsiteY13" fmla="*/ 651584 h 743997"/>
              <a:gd name="connsiteX14" fmla="*/ 1239157 w 1365161"/>
              <a:gd name="connsiteY14" fmla="*/ 61524 h 743997"/>
              <a:gd name="connsiteX15" fmla="*/ 1365161 w 1365161"/>
              <a:gd name="connsiteY15" fmla="*/ 502132 h 743997"/>
              <a:gd name="connsiteX0" fmla="*/ 0 w 1365161"/>
              <a:gd name="connsiteY0" fmla="*/ 579405 h 743997"/>
              <a:gd name="connsiteX1" fmla="*/ 77273 w 1365161"/>
              <a:gd name="connsiteY1" fmla="*/ 102887 h 743997"/>
              <a:gd name="connsiteX2" fmla="*/ 230541 w 1365161"/>
              <a:gd name="connsiteY2" fmla="*/ 648620 h 743997"/>
              <a:gd name="connsiteX3" fmla="*/ 327727 w 1365161"/>
              <a:gd name="connsiteY3" fmla="*/ 132688 h 743997"/>
              <a:gd name="connsiteX4" fmla="*/ 374629 w 1365161"/>
              <a:gd name="connsiteY4" fmla="*/ 97106 h 743997"/>
              <a:gd name="connsiteX5" fmla="*/ 414180 w 1365161"/>
              <a:gd name="connsiteY5" fmla="*/ 239432 h 743997"/>
              <a:gd name="connsiteX6" fmla="*/ 518717 w 1365161"/>
              <a:gd name="connsiteY6" fmla="*/ 648620 h 743997"/>
              <a:gd name="connsiteX7" fmla="*/ 633987 w 1365161"/>
              <a:gd name="connsiteY7" fmla="*/ 70914 h 743997"/>
              <a:gd name="connsiteX8" fmla="*/ 778075 w 1365161"/>
              <a:gd name="connsiteY8" fmla="*/ 604636 h 743997"/>
              <a:gd name="connsiteX9" fmla="*/ 893346 w 1365161"/>
              <a:gd name="connsiteY9" fmla="*/ 497892 h 743997"/>
              <a:gd name="connsiteX10" fmla="*/ 922163 w 1365161"/>
              <a:gd name="connsiteY10" fmla="*/ 106495 h 743997"/>
              <a:gd name="connsiteX11" fmla="*/ 1123887 w 1365161"/>
              <a:gd name="connsiteY11" fmla="*/ 616003 h 743997"/>
              <a:gd name="connsiteX12" fmla="*/ 1123887 w 1365161"/>
              <a:gd name="connsiteY12" fmla="*/ 651584 h 743997"/>
              <a:gd name="connsiteX13" fmla="*/ 1239157 w 1365161"/>
              <a:gd name="connsiteY13" fmla="*/ 61524 h 743997"/>
              <a:gd name="connsiteX14" fmla="*/ 1365161 w 1365161"/>
              <a:gd name="connsiteY14" fmla="*/ 502132 h 743997"/>
              <a:gd name="connsiteX0" fmla="*/ 0 w 1365161"/>
              <a:gd name="connsiteY0" fmla="*/ 579405 h 743997"/>
              <a:gd name="connsiteX1" fmla="*/ 77273 w 1365161"/>
              <a:gd name="connsiteY1" fmla="*/ 102887 h 743997"/>
              <a:gd name="connsiteX2" fmla="*/ 230541 w 1365161"/>
              <a:gd name="connsiteY2" fmla="*/ 648620 h 743997"/>
              <a:gd name="connsiteX3" fmla="*/ 327727 w 1365161"/>
              <a:gd name="connsiteY3" fmla="*/ 132688 h 743997"/>
              <a:gd name="connsiteX4" fmla="*/ 374629 w 1365161"/>
              <a:gd name="connsiteY4" fmla="*/ 97106 h 743997"/>
              <a:gd name="connsiteX5" fmla="*/ 414180 w 1365161"/>
              <a:gd name="connsiteY5" fmla="*/ 239432 h 743997"/>
              <a:gd name="connsiteX6" fmla="*/ 518717 w 1365161"/>
              <a:gd name="connsiteY6" fmla="*/ 648620 h 743997"/>
              <a:gd name="connsiteX7" fmla="*/ 633987 w 1365161"/>
              <a:gd name="connsiteY7" fmla="*/ 70914 h 743997"/>
              <a:gd name="connsiteX8" fmla="*/ 778075 w 1365161"/>
              <a:gd name="connsiteY8" fmla="*/ 604636 h 743997"/>
              <a:gd name="connsiteX9" fmla="*/ 922163 w 1365161"/>
              <a:gd name="connsiteY9" fmla="*/ 46204 h 743997"/>
              <a:gd name="connsiteX10" fmla="*/ 893346 w 1365161"/>
              <a:gd name="connsiteY10" fmla="*/ 497892 h 743997"/>
              <a:gd name="connsiteX11" fmla="*/ 922163 w 1365161"/>
              <a:gd name="connsiteY11" fmla="*/ 106495 h 743997"/>
              <a:gd name="connsiteX12" fmla="*/ 1123887 w 1365161"/>
              <a:gd name="connsiteY12" fmla="*/ 616003 h 743997"/>
              <a:gd name="connsiteX13" fmla="*/ 1123887 w 1365161"/>
              <a:gd name="connsiteY13" fmla="*/ 651584 h 743997"/>
              <a:gd name="connsiteX14" fmla="*/ 1239157 w 1365161"/>
              <a:gd name="connsiteY14" fmla="*/ 61524 h 743997"/>
              <a:gd name="connsiteX15" fmla="*/ 1365161 w 1365161"/>
              <a:gd name="connsiteY15" fmla="*/ 502132 h 743997"/>
              <a:gd name="connsiteX0" fmla="*/ 0 w 1365161"/>
              <a:gd name="connsiteY0" fmla="*/ 579405 h 743997"/>
              <a:gd name="connsiteX1" fmla="*/ 77273 w 1365161"/>
              <a:gd name="connsiteY1" fmla="*/ 102887 h 743997"/>
              <a:gd name="connsiteX2" fmla="*/ 230541 w 1365161"/>
              <a:gd name="connsiteY2" fmla="*/ 648620 h 743997"/>
              <a:gd name="connsiteX3" fmla="*/ 327727 w 1365161"/>
              <a:gd name="connsiteY3" fmla="*/ 132688 h 743997"/>
              <a:gd name="connsiteX4" fmla="*/ 374629 w 1365161"/>
              <a:gd name="connsiteY4" fmla="*/ 97106 h 743997"/>
              <a:gd name="connsiteX5" fmla="*/ 414180 w 1365161"/>
              <a:gd name="connsiteY5" fmla="*/ 239432 h 743997"/>
              <a:gd name="connsiteX6" fmla="*/ 518717 w 1365161"/>
              <a:gd name="connsiteY6" fmla="*/ 648620 h 743997"/>
              <a:gd name="connsiteX7" fmla="*/ 633987 w 1365161"/>
              <a:gd name="connsiteY7" fmla="*/ 70914 h 743997"/>
              <a:gd name="connsiteX8" fmla="*/ 778075 w 1365161"/>
              <a:gd name="connsiteY8" fmla="*/ 604636 h 743997"/>
              <a:gd name="connsiteX9" fmla="*/ 922163 w 1365161"/>
              <a:gd name="connsiteY9" fmla="*/ 46204 h 743997"/>
              <a:gd name="connsiteX10" fmla="*/ 893346 w 1365161"/>
              <a:gd name="connsiteY10" fmla="*/ 497892 h 743997"/>
              <a:gd name="connsiteX11" fmla="*/ 922163 w 1365161"/>
              <a:gd name="connsiteY11" fmla="*/ 106495 h 743997"/>
              <a:gd name="connsiteX12" fmla="*/ 1123887 w 1365161"/>
              <a:gd name="connsiteY12" fmla="*/ 616003 h 743997"/>
              <a:gd name="connsiteX13" fmla="*/ 1123887 w 1365161"/>
              <a:gd name="connsiteY13" fmla="*/ 651584 h 743997"/>
              <a:gd name="connsiteX14" fmla="*/ 1239157 w 1365161"/>
              <a:gd name="connsiteY14" fmla="*/ 61524 h 743997"/>
              <a:gd name="connsiteX15" fmla="*/ 1365161 w 1365161"/>
              <a:gd name="connsiteY15" fmla="*/ 502132 h 743997"/>
              <a:gd name="connsiteX0" fmla="*/ 0 w 1365161"/>
              <a:gd name="connsiteY0" fmla="*/ 616225 h 780817"/>
              <a:gd name="connsiteX1" fmla="*/ 77273 w 1365161"/>
              <a:gd name="connsiteY1" fmla="*/ 139707 h 780817"/>
              <a:gd name="connsiteX2" fmla="*/ 230541 w 1365161"/>
              <a:gd name="connsiteY2" fmla="*/ 685440 h 780817"/>
              <a:gd name="connsiteX3" fmla="*/ 327727 w 1365161"/>
              <a:gd name="connsiteY3" fmla="*/ 169508 h 780817"/>
              <a:gd name="connsiteX4" fmla="*/ 374629 w 1365161"/>
              <a:gd name="connsiteY4" fmla="*/ 133926 h 780817"/>
              <a:gd name="connsiteX5" fmla="*/ 414180 w 1365161"/>
              <a:gd name="connsiteY5" fmla="*/ 276252 h 780817"/>
              <a:gd name="connsiteX6" fmla="*/ 518717 w 1365161"/>
              <a:gd name="connsiteY6" fmla="*/ 685440 h 780817"/>
              <a:gd name="connsiteX7" fmla="*/ 633987 w 1365161"/>
              <a:gd name="connsiteY7" fmla="*/ 107734 h 780817"/>
              <a:gd name="connsiteX8" fmla="*/ 778075 w 1365161"/>
              <a:gd name="connsiteY8" fmla="*/ 641456 h 780817"/>
              <a:gd name="connsiteX9" fmla="*/ 922163 w 1365161"/>
              <a:gd name="connsiteY9" fmla="*/ 83024 h 780817"/>
              <a:gd name="connsiteX10" fmla="*/ 922163 w 1365161"/>
              <a:gd name="connsiteY10" fmla="*/ 143315 h 780817"/>
              <a:gd name="connsiteX11" fmla="*/ 1123887 w 1365161"/>
              <a:gd name="connsiteY11" fmla="*/ 652823 h 780817"/>
              <a:gd name="connsiteX12" fmla="*/ 1123887 w 1365161"/>
              <a:gd name="connsiteY12" fmla="*/ 688404 h 780817"/>
              <a:gd name="connsiteX13" fmla="*/ 1239157 w 1365161"/>
              <a:gd name="connsiteY13" fmla="*/ 98344 h 780817"/>
              <a:gd name="connsiteX14" fmla="*/ 1365161 w 1365161"/>
              <a:gd name="connsiteY14" fmla="*/ 538952 h 780817"/>
              <a:gd name="connsiteX0" fmla="*/ 0 w 1365161"/>
              <a:gd name="connsiteY0" fmla="*/ 616225 h 780817"/>
              <a:gd name="connsiteX1" fmla="*/ 77273 w 1365161"/>
              <a:gd name="connsiteY1" fmla="*/ 139707 h 780817"/>
              <a:gd name="connsiteX2" fmla="*/ 230541 w 1365161"/>
              <a:gd name="connsiteY2" fmla="*/ 685440 h 780817"/>
              <a:gd name="connsiteX3" fmla="*/ 327727 w 1365161"/>
              <a:gd name="connsiteY3" fmla="*/ 169508 h 780817"/>
              <a:gd name="connsiteX4" fmla="*/ 374629 w 1365161"/>
              <a:gd name="connsiteY4" fmla="*/ 133926 h 780817"/>
              <a:gd name="connsiteX5" fmla="*/ 414180 w 1365161"/>
              <a:gd name="connsiteY5" fmla="*/ 276252 h 780817"/>
              <a:gd name="connsiteX6" fmla="*/ 518717 w 1365161"/>
              <a:gd name="connsiteY6" fmla="*/ 685440 h 780817"/>
              <a:gd name="connsiteX7" fmla="*/ 633987 w 1365161"/>
              <a:gd name="connsiteY7" fmla="*/ 107734 h 780817"/>
              <a:gd name="connsiteX8" fmla="*/ 778075 w 1365161"/>
              <a:gd name="connsiteY8" fmla="*/ 641456 h 780817"/>
              <a:gd name="connsiteX9" fmla="*/ 922163 w 1365161"/>
              <a:gd name="connsiteY9" fmla="*/ 83024 h 780817"/>
              <a:gd name="connsiteX10" fmla="*/ 1037434 w 1365161"/>
              <a:gd name="connsiteY10" fmla="*/ 403258 h 780817"/>
              <a:gd name="connsiteX11" fmla="*/ 1123887 w 1365161"/>
              <a:gd name="connsiteY11" fmla="*/ 652823 h 780817"/>
              <a:gd name="connsiteX12" fmla="*/ 1123887 w 1365161"/>
              <a:gd name="connsiteY12" fmla="*/ 688404 h 780817"/>
              <a:gd name="connsiteX13" fmla="*/ 1239157 w 1365161"/>
              <a:gd name="connsiteY13" fmla="*/ 98344 h 780817"/>
              <a:gd name="connsiteX14" fmla="*/ 1365161 w 1365161"/>
              <a:gd name="connsiteY14" fmla="*/ 538952 h 780817"/>
              <a:gd name="connsiteX0" fmla="*/ 0 w 1365161"/>
              <a:gd name="connsiteY0" fmla="*/ 616225 h 780817"/>
              <a:gd name="connsiteX1" fmla="*/ 77273 w 1365161"/>
              <a:gd name="connsiteY1" fmla="*/ 139707 h 780817"/>
              <a:gd name="connsiteX2" fmla="*/ 230541 w 1365161"/>
              <a:gd name="connsiteY2" fmla="*/ 685440 h 780817"/>
              <a:gd name="connsiteX3" fmla="*/ 327727 w 1365161"/>
              <a:gd name="connsiteY3" fmla="*/ 169508 h 780817"/>
              <a:gd name="connsiteX4" fmla="*/ 374629 w 1365161"/>
              <a:gd name="connsiteY4" fmla="*/ 133926 h 780817"/>
              <a:gd name="connsiteX5" fmla="*/ 414180 w 1365161"/>
              <a:gd name="connsiteY5" fmla="*/ 276252 h 780817"/>
              <a:gd name="connsiteX6" fmla="*/ 518717 w 1365161"/>
              <a:gd name="connsiteY6" fmla="*/ 685440 h 780817"/>
              <a:gd name="connsiteX7" fmla="*/ 633987 w 1365161"/>
              <a:gd name="connsiteY7" fmla="*/ 107734 h 780817"/>
              <a:gd name="connsiteX8" fmla="*/ 778075 w 1365161"/>
              <a:gd name="connsiteY8" fmla="*/ 641456 h 780817"/>
              <a:gd name="connsiteX9" fmla="*/ 922163 w 1365161"/>
              <a:gd name="connsiteY9" fmla="*/ 83024 h 780817"/>
              <a:gd name="connsiteX10" fmla="*/ 1066252 w 1365161"/>
              <a:gd name="connsiteY10" fmla="*/ 581166 h 780817"/>
              <a:gd name="connsiteX11" fmla="*/ 1123887 w 1365161"/>
              <a:gd name="connsiteY11" fmla="*/ 652823 h 780817"/>
              <a:gd name="connsiteX12" fmla="*/ 1123887 w 1365161"/>
              <a:gd name="connsiteY12" fmla="*/ 688404 h 780817"/>
              <a:gd name="connsiteX13" fmla="*/ 1239157 w 1365161"/>
              <a:gd name="connsiteY13" fmla="*/ 98344 h 780817"/>
              <a:gd name="connsiteX14" fmla="*/ 1365161 w 1365161"/>
              <a:gd name="connsiteY14" fmla="*/ 538952 h 780817"/>
              <a:gd name="connsiteX0" fmla="*/ 0 w 1365161"/>
              <a:gd name="connsiteY0" fmla="*/ 616225 h 780817"/>
              <a:gd name="connsiteX1" fmla="*/ 77273 w 1365161"/>
              <a:gd name="connsiteY1" fmla="*/ 139707 h 780817"/>
              <a:gd name="connsiteX2" fmla="*/ 230541 w 1365161"/>
              <a:gd name="connsiteY2" fmla="*/ 652329 h 780817"/>
              <a:gd name="connsiteX3" fmla="*/ 327727 w 1365161"/>
              <a:gd name="connsiteY3" fmla="*/ 169508 h 780817"/>
              <a:gd name="connsiteX4" fmla="*/ 374629 w 1365161"/>
              <a:gd name="connsiteY4" fmla="*/ 133926 h 780817"/>
              <a:gd name="connsiteX5" fmla="*/ 414180 w 1365161"/>
              <a:gd name="connsiteY5" fmla="*/ 276252 h 780817"/>
              <a:gd name="connsiteX6" fmla="*/ 518717 w 1365161"/>
              <a:gd name="connsiteY6" fmla="*/ 685440 h 780817"/>
              <a:gd name="connsiteX7" fmla="*/ 633987 w 1365161"/>
              <a:gd name="connsiteY7" fmla="*/ 107734 h 780817"/>
              <a:gd name="connsiteX8" fmla="*/ 778075 w 1365161"/>
              <a:gd name="connsiteY8" fmla="*/ 641456 h 780817"/>
              <a:gd name="connsiteX9" fmla="*/ 922163 w 1365161"/>
              <a:gd name="connsiteY9" fmla="*/ 83024 h 780817"/>
              <a:gd name="connsiteX10" fmla="*/ 1066252 w 1365161"/>
              <a:gd name="connsiteY10" fmla="*/ 581166 h 780817"/>
              <a:gd name="connsiteX11" fmla="*/ 1123887 w 1365161"/>
              <a:gd name="connsiteY11" fmla="*/ 652823 h 780817"/>
              <a:gd name="connsiteX12" fmla="*/ 1123887 w 1365161"/>
              <a:gd name="connsiteY12" fmla="*/ 688404 h 780817"/>
              <a:gd name="connsiteX13" fmla="*/ 1239157 w 1365161"/>
              <a:gd name="connsiteY13" fmla="*/ 98344 h 780817"/>
              <a:gd name="connsiteX14" fmla="*/ 1365161 w 1365161"/>
              <a:gd name="connsiteY14" fmla="*/ 538952 h 780817"/>
              <a:gd name="connsiteX0" fmla="*/ 0 w 1365161"/>
              <a:gd name="connsiteY0" fmla="*/ 616225 h 780817"/>
              <a:gd name="connsiteX1" fmla="*/ 77273 w 1365161"/>
              <a:gd name="connsiteY1" fmla="*/ 139707 h 780817"/>
              <a:gd name="connsiteX2" fmla="*/ 230541 w 1365161"/>
              <a:gd name="connsiteY2" fmla="*/ 652329 h 780817"/>
              <a:gd name="connsiteX3" fmla="*/ 327727 w 1365161"/>
              <a:gd name="connsiteY3" fmla="*/ 169508 h 780817"/>
              <a:gd name="connsiteX4" fmla="*/ 374629 w 1365161"/>
              <a:gd name="connsiteY4" fmla="*/ 133926 h 780817"/>
              <a:gd name="connsiteX5" fmla="*/ 414180 w 1365161"/>
              <a:gd name="connsiteY5" fmla="*/ 276252 h 780817"/>
              <a:gd name="connsiteX6" fmla="*/ 518717 w 1365161"/>
              <a:gd name="connsiteY6" fmla="*/ 652329 h 780817"/>
              <a:gd name="connsiteX7" fmla="*/ 633987 w 1365161"/>
              <a:gd name="connsiteY7" fmla="*/ 107734 h 780817"/>
              <a:gd name="connsiteX8" fmla="*/ 778075 w 1365161"/>
              <a:gd name="connsiteY8" fmla="*/ 641456 h 780817"/>
              <a:gd name="connsiteX9" fmla="*/ 922163 w 1365161"/>
              <a:gd name="connsiteY9" fmla="*/ 83024 h 780817"/>
              <a:gd name="connsiteX10" fmla="*/ 1066252 w 1365161"/>
              <a:gd name="connsiteY10" fmla="*/ 581166 h 780817"/>
              <a:gd name="connsiteX11" fmla="*/ 1123887 w 1365161"/>
              <a:gd name="connsiteY11" fmla="*/ 652823 h 780817"/>
              <a:gd name="connsiteX12" fmla="*/ 1123887 w 1365161"/>
              <a:gd name="connsiteY12" fmla="*/ 688404 h 780817"/>
              <a:gd name="connsiteX13" fmla="*/ 1239157 w 1365161"/>
              <a:gd name="connsiteY13" fmla="*/ 98344 h 780817"/>
              <a:gd name="connsiteX14" fmla="*/ 1365161 w 1365161"/>
              <a:gd name="connsiteY14" fmla="*/ 538952 h 780817"/>
              <a:gd name="connsiteX0" fmla="*/ 0 w 1365161"/>
              <a:gd name="connsiteY0" fmla="*/ 616225 h 780817"/>
              <a:gd name="connsiteX1" fmla="*/ 77273 w 1365161"/>
              <a:gd name="connsiteY1" fmla="*/ 139707 h 780817"/>
              <a:gd name="connsiteX2" fmla="*/ 230541 w 1365161"/>
              <a:gd name="connsiteY2" fmla="*/ 652329 h 780817"/>
              <a:gd name="connsiteX3" fmla="*/ 327727 w 1365161"/>
              <a:gd name="connsiteY3" fmla="*/ 169508 h 780817"/>
              <a:gd name="connsiteX4" fmla="*/ 374629 w 1365161"/>
              <a:gd name="connsiteY4" fmla="*/ 133926 h 780817"/>
              <a:gd name="connsiteX5" fmla="*/ 414180 w 1365161"/>
              <a:gd name="connsiteY5" fmla="*/ 276252 h 780817"/>
              <a:gd name="connsiteX6" fmla="*/ 518717 w 1365161"/>
              <a:gd name="connsiteY6" fmla="*/ 652329 h 780817"/>
              <a:gd name="connsiteX7" fmla="*/ 633987 w 1365161"/>
              <a:gd name="connsiteY7" fmla="*/ 107734 h 780817"/>
              <a:gd name="connsiteX8" fmla="*/ 778075 w 1365161"/>
              <a:gd name="connsiteY8" fmla="*/ 687910 h 780817"/>
              <a:gd name="connsiteX9" fmla="*/ 922163 w 1365161"/>
              <a:gd name="connsiteY9" fmla="*/ 83024 h 780817"/>
              <a:gd name="connsiteX10" fmla="*/ 1066252 w 1365161"/>
              <a:gd name="connsiteY10" fmla="*/ 581166 h 780817"/>
              <a:gd name="connsiteX11" fmla="*/ 1123887 w 1365161"/>
              <a:gd name="connsiteY11" fmla="*/ 652823 h 780817"/>
              <a:gd name="connsiteX12" fmla="*/ 1123887 w 1365161"/>
              <a:gd name="connsiteY12" fmla="*/ 688404 h 780817"/>
              <a:gd name="connsiteX13" fmla="*/ 1239157 w 1365161"/>
              <a:gd name="connsiteY13" fmla="*/ 98344 h 780817"/>
              <a:gd name="connsiteX14" fmla="*/ 1365161 w 1365161"/>
              <a:gd name="connsiteY14" fmla="*/ 538952 h 780817"/>
              <a:gd name="connsiteX0" fmla="*/ 0 w 1365161"/>
              <a:gd name="connsiteY0" fmla="*/ 616225 h 780817"/>
              <a:gd name="connsiteX1" fmla="*/ 77273 w 1365161"/>
              <a:gd name="connsiteY1" fmla="*/ 139707 h 780817"/>
              <a:gd name="connsiteX2" fmla="*/ 230541 w 1365161"/>
              <a:gd name="connsiteY2" fmla="*/ 652329 h 780817"/>
              <a:gd name="connsiteX3" fmla="*/ 327727 w 1365161"/>
              <a:gd name="connsiteY3" fmla="*/ 169508 h 780817"/>
              <a:gd name="connsiteX4" fmla="*/ 374629 w 1365161"/>
              <a:gd name="connsiteY4" fmla="*/ 133926 h 780817"/>
              <a:gd name="connsiteX5" fmla="*/ 414180 w 1365161"/>
              <a:gd name="connsiteY5" fmla="*/ 276252 h 780817"/>
              <a:gd name="connsiteX6" fmla="*/ 518717 w 1365161"/>
              <a:gd name="connsiteY6" fmla="*/ 652329 h 780817"/>
              <a:gd name="connsiteX7" fmla="*/ 633987 w 1365161"/>
              <a:gd name="connsiteY7" fmla="*/ 107734 h 780817"/>
              <a:gd name="connsiteX8" fmla="*/ 778075 w 1365161"/>
              <a:gd name="connsiteY8" fmla="*/ 652329 h 780817"/>
              <a:gd name="connsiteX9" fmla="*/ 922163 w 1365161"/>
              <a:gd name="connsiteY9" fmla="*/ 83024 h 780817"/>
              <a:gd name="connsiteX10" fmla="*/ 1066252 w 1365161"/>
              <a:gd name="connsiteY10" fmla="*/ 581166 h 780817"/>
              <a:gd name="connsiteX11" fmla="*/ 1123887 w 1365161"/>
              <a:gd name="connsiteY11" fmla="*/ 652823 h 780817"/>
              <a:gd name="connsiteX12" fmla="*/ 1123887 w 1365161"/>
              <a:gd name="connsiteY12" fmla="*/ 688404 h 780817"/>
              <a:gd name="connsiteX13" fmla="*/ 1239157 w 1365161"/>
              <a:gd name="connsiteY13" fmla="*/ 98344 h 780817"/>
              <a:gd name="connsiteX14" fmla="*/ 1365161 w 1365161"/>
              <a:gd name="connsiteY14" fmla="*/ 538952 h 780817"/>
              <a:gd name="connsiteX0" fmla="*/ 0 w 1365161"/>
              <a:gd name="connsiteY0" fmla="*/ 616225 h 733293"/>
              <a:gd name="connsiteX1" fmla="*/ 77273 w 1365161"/>
              <a:gd name="connsiteY1" fmla="*/ 139707 h 733293"/>
              <a:gd name="connsiteX2" fmla="*/ 230541 w 1365161"/>
              <a:gd name="connsiteY2" fmla="*/ 652329 h 733293"/>
              <a:gd name="connsiteX3" fmla="*/ 327727 w 1365161"/>
              <a:gd name="connsiteY3" fmla="*/ 169508 h 733293"/>
              <a:gd name="connsiteX4" fmla="*/ 374629 w 1365161"/>
              <a:gd name="connsiteY4" fmla="*/ 133926 h 733293"/>
              <a:gd name="connsiteX5" fmla="*/ 414180 w 1365161"/>
              <a:gd name="connsiteY5" fmla="*/ 276252 h 733293"/>
              <a:gd name="connsiteX6" fmla="*/ 518717 w 1365161"/>
              <a:gd name="connsiteY6" fmla="*/ 652329 h 733293"/>
              <a:gd name="connsiteX7" fmla="*/ 633987 w 1365161"/>
              <a:gd name="connsiteY7" fmla="*/ 107734 h 733293"/>
              <a:gd name="connsiteX8" fmla="*/ 778075 w 1365161"/>
              <a:gd name="connsiteY8" fmla="*/ 652329 h 733293"/>
              <a:gd name="connsiteX9" fmla="*/ 922163 w 1365161"/>
              <a:gd name="connsiteY9" fmla="*/ 83024 h 733293"/>
              <a:gd name="connsiteX10" fmla="*/ 1066252 w 1365161"/>
              <a:gd name="connsiteY10" fmla="*/ 581166 h 733293"/>
              <a:gd name="connsiteX11" fmla="*/ 1123887 w 1365161"/>
              <a:gd name="connsiteY11" fmla="*/ 652823 h 733293"/>
              <a:gd name="connsiteX12" fmla="*/ 1239157 w 1365161"/>
              <a:gd name="connsiteY12" fmla="*/ 98344 h 733293"/>
              <a:gd name="connsiteX13" fmla="*/ 1365161 w 1365161"/>
              <a:gd name="connsiteY13" fmla="*/ 538952 h 733293"/>
              <a:gd name="connsiteX0" fmla="*/ 0 w 1365161"/>
              <a:gd name="connsiteY0" fmla="*/ 616225 h 732799"/>
              <a:gd name="connsiteX1" fmla="*/ 77273 w 1365161"/>
              <a:gd name="connsiteY1" fmla="*/ 139707 h 732799"/>
              <a:gd name="connsiteX2" fmla="*/ 230541 w 1365161"/>
              <a:gd name="connsiteY2" fmla="*/ 652329 h 732799"/>
              <a:gd name="connsiteX3" fmla="*/ 327727 w 1365161"/>
              <a:gd name="connsiteY3" fmla="*/ 169508 h 732799"/>
              <a:gd name="connsiteX4" fmla="*/ 374629 w 1365161"/>
              <a:gd name="connsiteY4" fmla="*/ 133926 h 732799"/>
              <a:gd name="connsiteX5" fmla="*/ 414180 w 1365161"/>
              <a:gd name="connsiteY5" fmla="*/ 276252 h 732799"/>
              <a:gd name="connsiteX6" fmla="*/ 518717 w 1365161"/>
              <a:gd name="connsiteY6" fmla="*/ 652329 h 732799"/>
              <a:gd name="connsiteX7" fmla="*/ 633987 w 1365161"/>
              <a:gd name="connsiteY7" fmla="*/ 107734 h 732799"/>
              <a:gd name="connsiteX8" fmla="*/ 778075 w 1365161"/>
              <a:gd name="connsiteY8" fmla="*/ 652329 h 732799"/>
              <a:gd name="connsiteX9" fmla="*/ 922163 w 1365161"/>
              <a:gd name="connsiteY9" fmla="*/ 83024 h 732799"/>
              <a:gd name="connsiteX10" fmla="*/ 1066252 w 1365161"/>
              <a:gd name="connsiteY10" fmla="*/ 581166 h 732799"/>
              <a:gd name="connsiteX11" fmla="*/ 1123887 w 1365161"/>
              <a:gd name="connsiteY11" fmla="*/ 652329 h 732799"/>
              <a:gd name="connsiteX12" fmla="*/ 1239157 w 1365161"/>
              <a:gd name="connsiteY12" fmla="*/ 98344 h 732799"/>
              <a:gd name="connsiteX13" fmla="*/ 1365161 w 1365161"/>
              <a:gd name="connsiteY13" fmla="*/ 538952 h 732799"/>
              <a:gd name="connsiteX0" fmla="*/ 0 w 1365161"/>
              <a:gd name="connsiteY0" fmla="*/ 616225 h 682190"/>
              <a:gd name="connsiteX1" fmla="*/ 77273 w 1365161"/>
              <a:gd name="connsiteY1" fmla="*/ 139707 h 682190"/>
              <a:gd name="connsiteX2" fmla="*/ 230541 w 1365161"/>
              <a:gd name="connsiteY2" fmla="*/ 652329 h 682190"/>
              <a:gd name="connsiteX3" fmla="*/ 327727 w 1365161"/>
              <a:gd name="connsiteY3" fmla="*/ 169508 h 682190"/>
              <a:gd name="connsiteX4" fmla="*/ 374629 w 1365161"/>
              <a:gd name="connsiteY4" fmla="*/ 133926 h 682190"/>
              <a:gd name="connsiteX5" fmla="*/ 414180 w 1365161"/>
              <a:gd name="connsiteY5" fmla="*/ 276252 h 682190"/>
              <a:gd name="connsiteX6" fmla="*/ 518717 w 1365161"/>
              <a:gd name="connsiteY6" fmla="*/ 652329 h 682190"/>
              <a:gd name="connsiteX7" fmla="*/ 633987 w 1365161"/>
              <a:gd name="connsiteY7" fmla="*/ 107734 h 682190"/>
              <a:gd name="connsiteX8" fmla="*/ 778075 w 1365161"/>
              <a:gd name="connsiteY8" fmla="*/ 652329 h 682190"/>
              <a:gd name="connsiteX9" fmla="*/ 922163 w 1365161"/>
              <a:gd name="connsiteY9" fmla="*/ 83024 h 682190"/>
              <a:gd name="connsiteX10" fmla="*/ 1066252 w 1365161"/>
              <a:gd name="connsiteY10" fmla="*/ 581166 h 682190"/>
              <a:gd name="connsiteX11" fmla="*/ 1123887 w 1365161"/>
              <a:gd name="connsiteY11" fmla="*/ 652329 h 682190"/>
              <a:gd name="connsiteX12" fmla="*/ 1123887 w 1365161"/>
              <a:gd name="connsiteY12" fmla="*/ 652329 h 682190"/>
              <a:gd name="connsiteX13" fmla="*/ 1239157 w 1365161"/>
              <a:gd name="connsiteY13" fmla="*/ 98344 h 682190"/>
              <a:gd name="connsiteX14" fmla="*/ 1365161 w 1365161"/>
              <a:gd name="connsiteY14" fmla="*/ 538952 h 682190"/>
              <a:gd name="connsiteX0" fmla="*/ 0 w 1383245"/>
              <a:gd name="connsiteY0" fmla="*/ 616225 h 682190"/>
              <a:gd name="connsiteX1" fmla="*/ 77273 w 1383245"/>
              <a:gd name="connsiteY1" fmla="*/ 139707 h 682190"/>
              <a:gd name="connsiteX2" fmla="*/ 230541 w 1383245"/>
              <a:gd name="connsiteY2" fmla="*/ 652329 h 682190"/>
              <a:gd name="connsiteX3" fmla="*/ 327727 w 1383245"/>
              <a:gd name="connsiteY3" fmla="*/ 169508 h 682190"/>
              <a:gd name="connsiteX4" fmla="*/ 374629 w 1383245"/>
              <a:gd name="connsiteY4" fmla="*/ 133926 h 682190"/>
              <a:gd name="connsiteX5" fmla="*/ 414180 w 1383245"/>
              <a:gd name="connsiteY5" fmla="*/ 276252 h 682190"/>
              <a:gd name="connsiteX6" fmla="*/ 518717 w 1383245"/>
              <a:gd name="connsiteY6" fmla="*/ 652329 h 682190"/>
              <a:gd name="connsiteX7" fmla="*/ 633987 w 1383245"/>
              <a:gd name="connsiteY7" fmla="*/ 107734 h 682190"/>
              <a:gd name="connsiteX8" fmla="*/ 778075 w 1383245"/>
              <a:gd name="connsiteY8" fmla="*/ 652329 h 682190"/>
              <a:gd name="connsiteX9" fmla="*/ 922163 w 1383245"/>
              <a:gd name="connsiteY9" fmla="*/ 83024 h 682190"/>
              <a:gd name="connsiteX10" fmla="*/ 1066252 w 1383245"/>
              <a:gd name="connsiteY10" fmla="*/ 581166 h 682190"/>
              <a:gd name="connsiteX11" fmla="*/ 1123887 w 1383245"/>
              <a:gd name="connsiteY11" fmla="*/ 652329 h 682190"/>
              <a:gd name="connsiteX12" fmla="*/ 1123887 w 1383245"/>
              <a:gd name="connsiteY12" fmla="*/ 652329 h 682190"/>
              <a:gd name="connsiteX13" fmla="*/ 1239157 w 1383245"/>
              <a:gd name="connsiteY13" fmla="*/ 98344 h 682190"/>
              <a:gd name="connsiteX14" fmla="*/ 1383245 w 1383245"/>
              <a:gd name="connsiteY14" fmla="*/ 652330 h 682190"/>
              <a:gd name="connsiteX0" fmla="*/ 0 w 1354428"/>
              <a:gd name="connsiteY0" fmla="*/ 616225 h 687911"/>
              <a:gd name="connsiteX1" fmla="*/ 77273 w 1354428"/>
              <a:gd name="connsiteY1" fmla="*/ 139707 h 687911"/>
              <a:gd name="connsiteX2" fmla="*/ 230541 w 1354428"/>
              <a:gd name="connsiteY2" fmla="*/ 652329 h 687911"/>
              <a:gd name="connsiteX3" fmla="*/ 327727 w 1354428"/>
              <a:gd name="connsiteY3" fmla="*/ 169508 h 687911"/>
              <a:gd name="connsiteX4" fmla="*/ 374629 w 1354428"/>
              <a:gd name="connsiteY4" fmla="*/ 133926 h 687911"/>
              <a:gd name="connsiteX5" fmla="*/ 414180 w 1354428"/>
              <a:gd name="connsiteY5" fmla="*/ 276252 h 687911"/>
              <a:gd name="connsiteX6" fmla="*/ 518717 w 1354428"/>
              <a:gd name="connsiteY6" fmla="*/ 652329 h 687911"/>
              <a:gd name="connsiteX7" fmla="*/ 633987 w 1354428"/>
              <a:gd name="connsiteY7" fmla="*/ 107734 h 687911"/>
              <a:gd name="connsiteX8" fmla="*/ 778075 w 1354428"/>
              <a:gd name="connsiteY8" fmla="*/ 652329 h 687911"/>
              <a:gd name="connsiteX9" fmla="*/ 922163 w 1354428"/>
              <a:gd name="connsiteY9" fmla="*/ 83024 h 687911"/>
              <a:gd name="connsiteX10" fmla="*/ 1066252 w 1354428"/>
              <a:gd name="connsiteY10" fmla="*/ 581166 h 687911"/>
              <a:gd name="connsiteX11" fmla="*/ 1123887 w 1354428"/>
              <a:gd name="connsiteY11" fmla="*/ 652329 h 687911"/>
              <a:gd name="connsiteX12" fmla="*/ 1123887 w 1354428"/>
              <a:gd name="connsiteY12" fmla="*/ 652329 h 687911"/>
              <a:gd name="connsiteX13" fmla="*/ 1239157 w 1354428"/>
              <a:gd name="connsiteY13" fmla="*/ 98344 h 687911"/>
              <a:gd name="connsiteX14" fmla="*/ 1354428 w 1354428"/>
              <a:gd name="connsiteY14" fmla="*/ 687911 h 687911"/>
              <a:gd name="connsiteX0" fmla="*/ 0 w 1515223"/>
              <a:gd name="connsiteY0" fmla="*/ 616225 h 687911"/>
              <a:gd name="connsiteX1" fmla="*/ 77273 w 1515223"/>
              <a:gd name="connsiteY1" fmla="*/ 139707 h 687911"/>
              <a:gd name="connsiteX2" fmla="*/ 230541 w 1515223"/>
              <a:gd name="connsiteY2" fmla="*/ 652329 h 687911"/>
              <a:gd name="connsiteX3" fmla="*/ 327727 w 1515223"/>
              <a:gd name="connsiteY3" fmla="*/ 169508 h 687911"/>
              <a:gd name="connsiteX4" fmla="*/ 374629 w 1515223"/>
              <a:gd name="connsiteY4" fmla="*/ 133926 h 687911"/>
              <a:gd name="connsiteX5" fmla="*/ 414180 w 1515223"/>
              <a:gd name="connsiteY5" fmla="*/ 276252 h 687911"/>
              <a:gd name="connsiteX6" fmla="*/ 518717 w 1515223"/>
              <a:gd name="connsiteY6" fmla="*/ 652329 h 687911"/>
              <a:gd name="connsiteX7" fmla="*/ 633987 w 1515223"/>
              <a:gd name="connsiteY7" fmla="*/ 107734 h 687911"/>
              <a:gd name="connsiteX8" fmla="*/ 778075 w 1515223"/>
              <a:gd name="connsiteY8" fmla="*/ 652329 h 687911"/>
              <a:gd name="connsiteX9" fmla="*/ 922163 w 1515223"/>
              <a:gd name="connsiteY9" fmla="*/ 83024 h 687911"/>
              <a:gd name="connsiteX10" fmla="*/ 1066252 w 1515223"/>
              <a:gd name="connsiteY10" fmla="*/ 581166 h 687911"/>
              <a:gd name="connsiteX11" fmla="*/ 1123887 w 1515223"/>
              <a:gd name="connsiteY11" fmla="*/ 652329 h 687911"/>
              <a:gd name="connsiteX12" fmla="*/ 1123887 w 1515223"/>
              <a:gd name="connsiteY12" fmla="*/ 652329 h 687911"/>
              <a:gd name="connsiteX13" fmla="*/ 1239157 w 1515223"/>
              <a:gd name="connsiteY13" fmla="*/ 98344 h 687911"/>
              <a:gd name="connsiteX14" fmla="*/ 1354428 w 1515223"/>
              <a:gd name="connsiteY14" fmla="*/ 687911 h 687911"/>
              <a:gd name="connsiteX0" fmla="*/ 0 w 1537689"/>
              <a:gd name="connsiteY0" fmla="*/ 616225 h 687911"/>
              <a:gd name="connsiteX1" fmla="*/ 77273 w 1537689"/>
              <a:gd name="connsiteY1" fmla="*/ 139707 h 687911"/>
              <a:gd name="connsiteX2" fmla="*/ 230541 w 1537689"/>
              <a:gd name="connsiteY2" fmla="*/ 652329 h 687911"/>
              <a:gd name="connsiteX3" fmla="*/ 327727 w 1537689"/>
              <a:gd name="connsiteY3" fmla="*/ 169508 h 687911"/>
              <a:gd name="connsiteX4" fmla="*/ 374629 w 1537689"/>
              <a:gd name="connsiteY4" fmla="*/ 133926 h 687911"/>
              <a:gd name="connsiteX5" fmla="*/ 414180 w 1537689"/>
              <a:gd name="connsiteY5" fmla="*/ 276252 h 687911"/>
              <a:gd name="connsiteX6" fmla="*/ 518717 w 1537689"/>
              <a:gd name="connsiteY6" fmla="*/ 652329 h 687911"/>
              <a:gd name="connsiteX7" fmla="*/ 633987 w 1537689"/>
              <a:gd name="connsiteY7" fmla="*/ 107734 h 687911"/>
              <a:gd name="connsiteX8" fmla="*/ 778075 w 1537689"/>
              <a:gd name="connsiteY8" fmla="*/ 652329 h 687911"/>
              <a:gd name="connsiteX9" fmla="*/ 922163 w 1537689"/>
              <a:gd name="connsiteY9" fmla="*/ 83024 h 687911"/>
              <a:gd name="connsiteX10" fmla="*/ 1066252 w 1537689"/>
              <a:gd name="connsiteY10" fmla="*/ 581166 h 687911"/>
              <a:gd name="connsiteX11" fmla="*/ 1123887 w 1537689"/>
              <a:gd name="connsiteY11" fmla="*/ 652329 h 687911"/>
              <a:gd name="connsiteX12" fmla="*/ 1123887 w 1537689"/>
              <a:gd name="connsiteY12" fmla="*/ 652329 h 687911"/>
              <a:gd name="connsiteX13" fmla="*/ 1239157 w 1537689"/>
              <a:gd name="connsiteY13" fmla="*/ 98344 h 687911"/>
              <a:gd name="connsiteX14" fmla="*/ 1354428 w 1537689"/>
              <a:gd name="connsiteY14" fmla="*/ 687911 h 687911"/>
              <a:gd name="connsiteX0" fmla="*/ 0 w 1598341"/>
              <a:gd name="connsiteY0" fmla="*/ 616225 h 687911"/>
              <a:gd name="connsiteX1" fmla="*/ 77273 w 1598341"/>
              <a:gd name="connsiteY1" fmla="*/ 139707 h 687911"/>
              <a:gd name="connsiteX2" fmla="*/ 230541 w 1598341"/>
              <a:gd name="connsiteY2" fmla="*/ 652329 h 687911"/>
              <a:gd name="connsiteX3" fmla="*/ 327727 w 1598341"/>
              <a:gd name="connsiteY3" fmla="*/ 169508 h 687911"/>
              <a:gd name="connsiteX4" fmla="*/ 374629 w 1598341"/>
              <a:gd name="connsiteY4" fmla="*/ 133926 h 687911"/>
              <a:gd name="connsiteX5" fmla="*/ 414180 w 1598341"/>
              <a:gd name="connsiteY5" fmla="*/ 276252 h 687911"/>
              <a:gd name="connsiteX6" fmla="*/ 518717 w 1598341"/>
              <a:gd name="connsiteY6" fmla="*/ 652329 h 687911"/>
              <a:gd name="connsiteX7" fmla="*/ 633987 w 1598341"/>
              <a:gd name="connsiteY7" fmla="*/ 107734 h 687911"/>
              <a:gd name="connsiteX8" fmla="*/ 778075 w 1598341"/>
              <a:gd name="connsiteY8" fmla="*/ 652329 h 687911"/>
              <a:gd name="connsiteX9" fmla="*/ 922163 w 1598341"/>
              <a:gd name="connsiteY9" fmla="*/ 83024 h 687911"/>
              <a:gd name="connsiteX10" fmla="*/ 1066252 w 1598341"/>
              <a:gd name="connsiteY10" fmla="*/ 581166 h 687911"/>
              <a:gd name="connsiteX11" fmla="*/ 1123887 w 1598341"/>
              <a:gd name="connsiteY11" fmla="*/ 652329 h 687911"/>
              <a:gd name="connsiteX12" fmla="*/ 1123887 w 1598341"/>
              <a:gd name="connsiteY12" fmla="*/ 652329 h 687911"/>
              <a:gd name="connsiteX13" fmla="*/ 1239157 w 1598341"/>
              <a:gd name="connsiteY13" fmla="*/ 98344 h 687911"/>
              <a:gd name="connsiteX14" fmla="*/ 1354428 w 1598341"/>
              <a:gd name="connsiteY14" fmla="*/ 687911 h 687911"/>
              <a:gd name="connsiteX0" fmla="*/ 0 w 1627158"/>
              <a:gd name="connsiteY0" fmla="*/ 616225 h 687911"/>
              <a:gd name="connsiteX1" fmla="*/ 77273 w 1627158"/>
              <a:gd name="connsiteY1" fmla="*/ 139707 h 687911"/>
              <a:gd name="connsiteX2" fmla="*/ 230541 w 1627158"/>
              <a:gd name="connsiteY2" fmla="*/ 652329 h 687911"/>
              <a:gd name="connsiteX3" fmla="*/ 327727 w 1627158"/>
              <a:gd name="connsiteY3" fmla="*/ 169508 h 687911"/>
              <a:gd name="connsiteX4" fmla="*/ 374629 w 1627158"/>
              <a:gd name="connsiteY4" fmla="*/ 133926 h 687911"/>
              <a:gd name="connsiteX5" fmla="*/ 414180 w 1627158"/>
              <a:gd name="connsiteY5" fmla="*/ 276252 h 687911"/>
              <a:gd name="connsiteX6" fmla="*/ 518717 w 1627158"/>
              <a:gd name="connsiteY6" fmla="*/ 652329 h 687911"/>
              <a:gd name="connsiteX7" fmla="*/ 633987 w 1627158"/>
              <a:gd name="connsiteY7" fmla="*/ 107734 h 687911"/>
              <a:gd name="connsiteX8" fmla="*/ 778075 w 1627158"/>
              <a:gd name="connsiteY8" fmla="*/ 652329 h 687911"/>
              <a:gd name="connsiteX9" fmla="*/ 922163 w 1627158"/>
              <a:gd name="connsiteY9" fmla="*/ 83024 h 687911"/>
              <a:gd name="connsiteX10" fmla="*/ 1066252 w 1627158"/>
              <a:gd name="connsiteY10" fmla="*/ 581166 h 687911"/>
              <a:gd name="connsiteX11" fmla="*/ 1123887 w 1627158"/>
              <a:gd name="connsiteY11" fmla="*/ 652329 h 687911"/>
              <a:gd name="connsiteX12" fmla="*/ 1123887 w 1627158"/>
              <a:gd name="connsiteY12" fmla="*/ 652329 h 687911"/>
              <a:gd name="connsiteX13" fmla="*/ 1239157 w 1627158"/>
              <a:gd name="connsiteY13" fmla="*/ 98344 h 687911"/>
              <a:gd name="connsiteX14" fmla="*/ 1383245 w 1627158"/>
              <a:gd name="connsiteY14" fmla="*/ 687911 h 687911"/>
              <a:gd name="connsiteX0" fmla="*/ 0 w 1239157"/>
              <a:gd name="connsiteY0" fmla="*/ 616225 h 682190"/>
              <a:gd name="connsiteX1" fmla="*/ 77273 w 1239157"/>
              <a:gd name="connsiteY1" fmla="*/ 139707 h 682190"/>
              <a:gd name="connsiteX2" fmla="*/ 230541 w 1239157"/>
              <a:gd name="connsiteY2" fmla="*/ 652329 h 682190"/>
              <a:gd name="connsiteX3" fmla="*/ 327727 w 1239157"/>
              <a:gd name="connsiteY3" fmla="*/ 169508 h 682190"/>
              <a:gd name="connsiteX4" fmla="*/ 374629 w 1239157"/>
              <a:gd name="connsiteY4" fmla="*/ 133926 h 682190"/>
              <a:gd name="connsiteX5" fmla="*/ 414180 w 1239157"/>
              <a:gd name="connsiteY5" fmla="*/ 276252 h 682190"/>
              <a:gd name="connsiteX6" fmla="*/ 518717 w 1239157"/>
              <a:gd name="connsiteY6" fmla="*/ 652329 h 682190"/>
              <a:gd name="connsiteX7" fmla="*/ 633987 w 1239157"/>
              <a:gd name="connsiteY7" fmla="*/ 107734 h 682190"/>
              <a:gd name="connsiteX8" fmla="*/ 778075 w 1239157"/>
              <a:gd name="connsiteY8" fmla="*/ 652329 h 682190"/>
              <a:gd name="connsiteX9" fmla="*/ 922163 w 1239157"/>
              <a:gd name="connsiteY9" fmla="*/ 83024 h 682190"/>
              <a:gd name="connsiteX10" fmla="*/ 1066252 w 1239157"/>
              <a:gd name="connsiteY10" fmla="*/ 581166 h 682190"/>
              <a:gd name="connsiteX11" fmla="*/ 1123887 w 1239157"/>
              <a:gd name="connsiteY11" fmla="*/ 652329 h 682190"/>
              <a:gd name="connsiteX12" fmla="*/ 1123887 w 1239157"/>
              <a:gd name="connsiteY12" fmla="*/ 652329 h 682190"/>
              <a:gd name="connsiteX13" fmla="*/ 1239157 w 1239157"/>
              <a:gd name="connsiteY13" fmla="*/ 98344 h 682190"/>
              <a:gd name="connsiteX0" fmla="*/ 0 w 1239157"/>
              <a:gd name="connsiteY0" fmla="*/ 616225 h 682190"/>
              <a:gd name="connsiteX1" fmla="*/ 77273 w 1239157"/>
              <a:gd name="connsiteY1" fmla="*/ 139707 h 682190"/>
              <a:gd name="connsiteX2" fmla="*/ 230541 w 1239157"/>
              <a:gd name="connsiteY2" fmla="*/ 652329 h 682190"/>
              <a:gd name="connsiteX3" fmla="*/ 327727 w 1239157"/>
              <a:gd name="connsiteY3" fmla="*/ 169508 h 682190"/>
              <a:gd name="connsiteX4" fmla="*/ 374629 w 1239157"/>
              <a:gd name="connsiteY4" fmla="*/ 133926 h 682190"/>
              <a:gd name="connsiteX5" fmla="*/ 414180 w 1239157"/>
              <a:gd name="connsiteY5" fmla="*/ 276252 h 682190"/>
              <a:gd name="connsiteX6" fmla="*/ 518717 w 1239157"/>
              <a:gd name="connsiteY6" fmla="*/ 652329 h 682190"/>
              <a:gd name="connsiteX7" fmla="*/ 633987 w 1239157"/>
              <a:gd name="connsiteY7" fmla="*/ 107734 h 682190"/>
              <a:gd name="connsiteX8" fmla="*/ 778075 w 1239157"/>
              <a:gd name="connsiteY8" fmla="*/ 652329 h 682190"/>
              <a:gd name="connsiteX9" fmla="*/ 922163 w 1239157"/>
              <a:gd name="connsiteY9" fmla="*/ 83024 h 682190"/>
              <a:gd name="connsiteX10" fmla="*/ 1066252 w 1239157"/>
              <a:gd name="connsiteY10" fmla="*/ 581166 h 682190"/>
              <a:gd name="connsiteX11" fmla="*/ 1123887 w 1239157"/>
              <a:gd name="connsiteY11" fmla="*/ 652329 h 682190"/>
              <a:gd name="connsiteX12" fmla="*/ 1123887 w 1239157"/>
              <a:gd name="connsiteY12" fmla="*/ 652329 h 682190"/>
              <a:gd name="connsiteX13" fmla="*/ 1239157 w 1239157"/>
              <a:gd name="connsiteY13" fmla="*/ 11862 h 682190"/>
              <a:gd name="connsiteX0" fmla="*/ 0 w 1210339"/>
              <a:gd name="connsiteY0" fmla="*/ 616225 h 682190"/>
              <a:gd name="connsiteX1" fmla="*/ 77273 w 1210339"/>
              <a:gd name="connsiteY1" fmla="*/ 139707 h 682190"/>
              <a:gd name="connsiteX2" fmla="*/ 230541 w 1210339"/>
              <a:gd name="connsiteY2" fmla="*/ 652329 h 682190"/>
              <a:gd name="connsiteX3" fmla="*/ 327727 w 1210339"/>
              <a:gd name="connsiteY3" fmla="*/ 169508 h 682190"/>
              <a:gd name="connsiteX4" fmla="*/ 374629 w 1210339"/>
              <a:gd name="connsiteY4" fmla="*/ 133926 h 682190"/>
              <a:gd name="connsiteX5" fmla="*/ 414180 w 1210339"/>
              <a:gd name="connsiteY5" fmla="*/ 276252 h 682190"/>
              <a:gd name="connsiteX6" fmla="*/ 518717 w 1210339"/>
              <a:gd name="connsiteY6" fmla="*/ 652329 h 682190"/>
              <a:gd name="connsiteX7" fmla="*/ 633987 w 1210339"/>
              <a:gd name="connsiteY7" fmla="*/ 107734 h 682190"/>
              <a:gd name="connsiteX8" fmla="*/ 778075 w 1210339"/>
              <a:gd name="connsiteY8" fmla="*/ 652329 h 682190"/>
              <a:gd name="connsiteX9" fmla="*/ 922163 w 1210339"/>
              <a:gd name="connsiteY9" fmla="*/ 83024 h 682190"/>
              <a:gd name="connsiteX10" fmla="*/ 1066252 w 1210339"/>
              <a:gd name="connsiteY10" fmla="*/ 581166 h 682190"/>
              <a:gd name="connsiteX11" fmla="*/ 1123887 w 1210339"/>
              <a:gd name="connsiteY11" fmla="*/ 652329 h 682190"/>
              <a:gd name="connsiteX12" fmla="*/ 1123887 w 1210339"/>
              <a:gd name="connsiteY12" fmla="*/ 652329 h 682190"/>
              <a:gd name="connsiteX13" fmla="*/ 1210339 w 1210339"/>
              <a:gd name="connsiteY13" fmla="*/ 11862 h 682190"/>
              <a:gd name="connsiteX0" fmla="*/ 0 w 1354427"/>
              <a:gd name="connsiteY0" fmla="*/ 616225 h 706889"/>
              <a:gd name="connsiteX1" fmla="*/ 77273 w 1354427"/>
              <a:gd name="connsiteY1" fmla="*/ 139707 h 706889"/>
              <a:gd name="connsiteX2" fmla="*/ 230541 w 1354427"/>
              <a:gd name="connsiteY2" fmla="*/ 652329 h 706889"/>
              <a:gd name="connsiteX3" fmla="*/ 327727 w 1354427"/>
              <a:gd name="connsiteY3" fmla="*/ 169508 h 706889"/>
              <a:gd name="connsiteX4" fmla="*/ 374629 w 1354427"/>
              <a:gd name="connsiteY4" fmla="*/ 133926 h 706889"/>
              <a:gd name="connsiteX5" fmla="*/ 414180 w 1354427"/>
              <a:gd name="connsiteY5" fmla="*/ 276252 h 706889"/>
              <a:gd name="connsiteX6" fmla="*/ 518717 w 1354427"/>
              <a:gd name="connsiteY6" fmla="*/ 652329 h 706889"/>
              <a:gd name="connsiteX7" fmla="*/ 633987 w 1354427"/>
              <a:gd name="connsiteY7" fmla="*/ 107734 h 706889"/>
              <a:gd name="connsiteX8" fmla="*/ 778075 w 1354427"/>
              <a:gd name="connsiteY8" fmla="*/ 652329 h 706889"/>
              <a:gd name="connsiteX9" fmla="*/ 922163 w 1354427"/>
              <a:gd name="connsiteY9" fmla="*/ 83024 h 706889"/>
              <a:gd name="connsiteX10" fmla="*/ 1066252 w 1354427"/>
              <a:gd name="connsiteY10" fmla="*/ 581166 h 706889"/>
              <a:gd name="connsiteX11" fmla="*/ 1123887 w 1354427"/>
              <a:gd name="connsiteY11" fmla="*/ 652329 h 706889"/>
              <a:gd name="connsiteX12" fmla="*/ 1123887 w 1354427"/>
              <a:gd name="connsiteY12" fmla="*/ 652329 h 706889"/>
              <a:gd name="connsiteX13" fmla="*/ 1354427 w 1354427"/>
              <a:gd name="connsiteY13" fmla="*/ 687911 h 706889"/>
              <a:gd name="connsiteX0" fmla="*/ 0 w 1354427"/>
              <a:gd name="connsiteY0" fmla="*/ 625531 h 716195"/>
              <a:gd name="connsiteX1" fmla="*/ 77273 w 1354427"/>
              <a:gd name="connsiteY1" fmla="*/ 149013 h 716195"/>
              <a:gd name="connsiteX2" fmla="*/ 230541 w 1354427"/>
              <a:gd name="connsiteY2" fmla="*/ 661635 h 716195"/>
              <a:gd name="connsiteX3" fmla="*/ 327727 w 1354427"/>
              <a:gd name="connsiteY3" fmla="*/ 178814 h 716195"/>
              <a:gd name="connsiteX4" fmla="*/ 374629 w 1354427"/>
              <a:gd name="connsiteY4" fmla="*/ 143232 h 716195"/>
              <a:gd name="connsiteX5" fmla="*/ 414180 w 1354427"/>
              <a:gd name="connsiteY5" fmla="*/ 285558 h 716195"/>
              <a:gd name="connsiteX6" fmla="*/ 518717 w 1354427"/>
              <a:gd name="connsiteY6" fmla="*/ 661635 h 716195"/>
              <a:gd name="connsiteX7" fmla="*/ 633987 w 1354427"/>
              <a:gd name="connsiteY7" fmla="*/ 117040 h 716195"/>
              <a:gd name="connsiteX8" fmla="*/ 778075 w 1354427"/>
              <a:gd name="connsiteY8" fmla="*/ 661635 h 716195"/>
              <a:gd name="connsiteX9" fmla="*/ 922163 w 1354427"/>
              <a:gd name="connsiteY9" fmla="*/ 92330 h 716195"/>
              <a:gd name="connsiteX10" fmla="*/ 1066252 w 1354427"/>
              <a:gd name="connsiteY10" fmla="*/ 590472 h 716195"/>
              <a:gd name="connsiteX11" fmla="*/ 1123887 w 1354427"/>
              <a:gd name="connsiteY11" fmla="*/ 661635 h 716195"/>
              <a:gd name="connsiteX12" fmla="*/ 1210339 w 1354427"/>
              <a:gd name="connsiteY12" fmla="*/ 92331 h 716195"/>
              <a:gd name="connsiteX13" fmla="*/ 1354427 w 1354427"/>
              <a:gd name="connsiteY13" fmla="*/ 697217 h 716195"/>
              <a:gd name="connsiteX0" fmla="*/ 0 w 1325610"/>
              <a:gd name="connsiteY0" fmla="*/ 625531 h 716195"/>
              <a:gd name="connsiteX1" fmla="*/ 77273 w 1325610"/>
              <a:gd name="connsiteY1" fmla="*/ 149013 h 716195"/>
              <a:gd name="connsiteX2" fmla="*/ 230541 w 1325610"/>
              <a:gd name="connsiteY2" fmla="*/ 661635 h 716195"/>
              <a:gd name="connsiteX3" fmla="*/ 327727 w 1325610"/>
              <a:gd name="connsiteY3" fmla="*/ 178814 h 716195"/>
              <a:gd name="connsiteX4" fmla="*/ 374629 w 1325610"/>
              <a:gd name="connsiteY4" fmla="*/ 143232 h 716195"/>
              <a:gd name="connsiteX5" fmla="*/ 414180 w 1325610"/>
              <a:gd name="connsiteY5" fmla="*/ 285558 h 716195"/>
              <a:gd name="connsiteX6" fmla="*/ 518717 w 1325610"/>
              <a:gd name="connsiteY6" fmla="*/ 661635 h 716195"/>
              <a:gd name="connsiteX7" fmla="*/ 633987 w 1325610"/>
              <a:gd name="connsiteY7" fmla="*/ 117040 h 716195"/>
              <a:gd name="connsiteX8" fmla="*/ 778075 w 1325610"/>
              <a:gd name="connsiteY8" fmla="*/ 661635 h 716195"/>
              <a:gd name="connsiteX9" fmla="*/ 922163 w 1325610"/>
              <a:gd name="connsiteY9" fmla="*/ 92330 h 716195"/>
              <a:gd name="connsiteX10" fmla="*/ 1066252 w 1325610"/>
              <a:gd name="connsiteY10" fmla="*/ 590472 h 716195"/>
              <a:gd name="connsiteX11" fmla="*/ 1123887 w 1325610"/>
              <a:gd name="connsiteY11" fmla="*/ 661635 h 716195"/>
              <a:gd name="connsiteX12" fmla="*/ 1210339 w 1325610"/>
              <a:gd name="connsiteY12" fmla="*/ 92331 h 716195"/>
              <a:gd name="connsiteX13" fmla="*/ 1325610 w 1325610"/>
              <a:gd name="connsiteY13" fmla="*/ 697217 h 716195"/>
              <a:gd name="connsiteX0" fmla="*/ 0 w 1543559"/>
              <a:gd name="connsiteY0" fmla="*/ 625531 h 697217"/>
              <a:gd name="connsiteX1" fmla="*/ 77273 w 1543559"/>
              <a:gd name="connsiteY1" fmla="*/ 149013 h 697217"/>
              <a:gd name="connsiteX2" fmla="*/ 230541 w 1543559"/>
              <a:gd name="connsiteY2" fmla="*/ 661635 h 697217"/>
              <a:gd name="connsiteX3" fmla="*/ 327727 w 1543559"/>
              <a:gd name="connsiteY3" fmla="*/ 178814 h 697217"/>
              <a:gd name="connsiteX4" fmla="*/ 374629 w 1543559"/>
              <a:gd name="connsiteY4" fmla="*/ 143232 h 697217"/>
              <a:gd name="connsiteX5" fmla="*/ 414180 w 1543559"/>
              <a:gd name="connsiteY5" fmla="*/ 285558 h 697217"/>
              <a:gd name="connsiteX6" fmla="*/ 518717 w 1543559"/>
              <a:gd name="connsiteY6" fmla="*/ 661635 h 697217"/>
              <a:gd name="connsiteX7" fmla="*/ 633987 w 1543559"/>
              <a:gd name="connsiteY7" fmla="*/ 117040 h 697217"/>
              <a:gd name="connsiteX8" fmla="*/ 778075 w 1543559"/>
              <a:gd name="connsiteY8" fmla="*/ 661635 h 697217"/>
              <a:gd name="connsiteX9" fmla="*/ 922163 w 1543559"/>
              <a:gd name="connsiteY9" fmla="*/ 92330 h 697217"/>
              <a:gd name="connsiteX10" fmla="*/ 1066252 w 1543559"/>
              <a:gd name="connsiteY10" fmla="*/ 590472 h 697217"/>
              <a:gd name="connsiteX11" fmla="*/ 1123887 w 1543559"/>
              <a:gd name="connsiteY11" fmla="*/ 661635 h 697217"/>
              <a:gd name="connsiteX12" fmla="*/ 1210339 w 1543559"/>
              <a:gd name="connsiteY12" fmla="*/ 92331 h 697217"/>
              <a:gd name="connsiteX13" fmla="*/ 1325610 w 1543559"/>
              <a:gd name="connsiteY13" fmla="*/ 697217 h 697217"/>
              <a:gd name="connsiteX0" fmla="*/ 0 w 1543559"/>
              <a:gd name="connsiteY0" fmla="*/ 616225 h 687911"/>
              <a:gd name="connsiteX1" fmla="*/ 77273 w 1543559"/>
              <a:gd name="connsiteY1" fmla="*/ 139707 h 687911"/>
              <a:gd name="connsiteX2" fmla="*/ 230541 w 1543559"/>
              <a:gd name="connsiteY2" fmla="*/ 652329 h 687911"/>
              <a:gd name="connsiteX3" fmla="*/ 327727 w 1543559"/>
              <a:gd name="connsiteY3" fmla="*/ 169508 h 687911"/>
              <a:gd name="connsiteX4" fmla="*/ 374629 w 1543559"/>
              <a:gd name="connsiteY4" fmla="*/ 133926 h 687911"/>
              <a:gd name="connsiteX5" fmla="*/ 414180 w 1543559"/>
              <a:gd name="connsiteY5" fmla="*/ 276252 h 687911"/>
              <a:gd name="connsiteX6" fmla="*/ 518717 w 1543559"/>
              <a:gd name="connsiteY6" fmla="*/ 652329 h 687911"/>
              <a:gd name="connsiteX7" fmla="*/ 633987 w 1543559"/>
              <a:gd name="connsiteY7" fmla="*/ 107734 h 687911"/>
              <a:gd name="connsiteX8" fmla="*/ 778075 w 1543559"/>
              <a:gd name="connsiteY8" fmla="*/ 652329 h 687911"/>
              <a:gd name="connsiteX9" fmla="*/ 922163 w 1543559"/>
              <a:gd name="connsiteY9" fmla="*/ 83024 h 687911"/>
              <a:gd name="connsiteX10" fmla="*/ 1066252 w 1543559"/>
              <a:gd name="connsiteY10" fmla="*/ 581166 h 687911"/>
              <a:gd name="connsiteX11" fmla="*/ 1123887 w 1543559"/>
              <a:gd name="connsiteY11" fmla="*/ 652329 h 687911"/>
              <a:gd name="connsiteX12" fmla="*/ 1267974 w 1543559"/>
              <a:gd name="connsiteY12" fmla="*/ 118607 h 687911"/>
              <a:gd name="connsiteX13" fmla="*/ 1325610 w 1543559"/>
              <a:gd name="connsiteY13" fmla="*/ 687911 h 687911"/>
              <a:gd name="connsiteX0" fmla="*/ 0 w 1543559"/>
              <a:gd name="connsiteY0" fmla="*/ 616225 h 687911"/>
              <a:gd name="connsiteX1" fmla="*/ 77273 w 1543559"/>
              <a:gd name="connsiteY1" fmla="*/ 139707 h 687911"/>
              <a:gd name="connsiteX2" fmla="*/ 230541 w 1543559"/>
              <a:gd name="connsiteY2" fmla="*/ 652329 h 687911"/>
              <a:gd name="connsiteX3" fmla="*/ 327727 w 1543559"/>
              <a:gd name="connsiteY3" fmla="*/ 169508 h 687911"/>
              <a:gd name="connsiteX4" fmla="*/ 374629 w 1543559"/>
              <a:gd name="connsiteY4" fmla="*/ 133926 h 687911"/>
              <a:gd name="connsiteX5" fmla="*/ 414180 w 1543559"/>
              <a:gd name="connsiteY5" fmla="*/ 276252 h 687911"/>
              <a:gd name="connsiteX6" fmla="*/ 518717 w 1543559"/>
              <a:gd name="connsiteY6" fmla="*/ 652329 h 687911"/>
              <a:gd name="connsiteX7" fmla="*/ 633987 w 1543559"/>
              <a:gd name="connsiteY7" fmla="*/ 107734 h 687911"/>
              <a:gd name="connsiteX8" fmla="*/ 778075 w 1543559"/>
              <a:gd name="connsiteY8" fmla="*/ 652329 h 687911"/>
              <a:gd name="connsiteX9" fmla="*/ 922163 w 1543559"/>
              <a:gd name="connsiteY9" fmla="*/ 83024 h 687911"/>
              <a:gd name="connsiteX10" fmla="*/ 1066252 w 1543559"/>
              <a:gd name="connsiteY10" fmla="*/ 581166 h 687911"/>
              <a:gd name="connsiteX11" fmla="*/ 1123887 w 1543559"/>
              <a:gd name="connsiteY11" fmla="*/ 652329 h 687911"/>
              <a:gd name="connsiteX12" fmla="*/ 1152704 w 1543559"/>
              <a:gd name="connsiteY12" fmla="*/ 616748 h 687911"/>
              <a:gd name="connsiteX13" fmla="*/ 1267974 w 1543559"/>
              <a:gd name="connsiteY13" fmla="*/ 118607 h 687911"/>
              <a:gd name="connsiteX14" fmla="*/ 1325610 w 1543559"/>
              <a:gd name="connsiteY14" fmla="*/ 687911 h 687911"/>
              <a:gd name="connsiteX0" fmla="*/ 0 w 1543559"/>
              <a:gd name="connsiteY0" fmla="*/ 625531 h 697217"/>
              <a:gd name="connsiteX1" fmla="*/ 77273 w 1543559"/>
              <a:gd name="connsiteY1" fmla="*/ 149013 h 697217"/>
              <a:gd name="connsiteX2" fmla="*/ 230541 w 1543559"/>
              <a:gd name="connsiteY2" fmla="*/ 661635 h 697217"/>
              <a:gd name="connsiteX3" fmla="*/ 327727 w 1543559"/>
              <a:gd name="connsiteY3" fmla="*/ 178814 h 697217"/>
              <a:gd name="connsiteX4" fmla="*/ 374629 w 1543559"/>
              <a:gd name="connsiteY4" fmla="*/ 143232 h 697217"/>
              <a:gd name="connsiteX5" fmla="*/ 414180 w 1543559"/>
              <a:gd name="connsiteY5" fmla="*/ 285558 h 697217"/>
              <a:gd name="connsiteX6" fmla="*/ 518717 w 1543559"/>
              <a:gd name="connsiteY6" fmla="*/ 661635 h 697217"/>
              <a:gd name="connsiteX7" fmla="*/ 633987 w 1543559"/>
              <a:gd name="connsiteY7" fmla="*/ 117040 h 697217"/>
              <a:gd name="connsiteX8" fmla="*/ 778075 w 1543559"/>
              <a:gd name="connsiteY8" fmla="*/ 661635 h 697217"/>
              <a:gd name="connsiteX9" fmla="*/ 922163 w 1543559"/>
              <a:gd name="connsiteY9" fmla="*/ 92330 h 697217"/>
              <a:gd name="connsiteX10" fmla="*/ 1066252 w 1543559"/>
              <a:gd name="connsiteY10" fmla="*/ 590472 h 697217"/>
              <a:gd name="connsiteX11" fmla="*/ 1123887 w 1543559"/>
              <a:gd name="connsiteY11" fmla="*/ 661635 h 697217"/>
              <a:gd name="connsiteX12" fmla="*/ 1152704 w 1543559"/>
              <a:gd name="connsiteY12" fmla="*/ 626054 h 697217"/>
              <a:gd name="connsiteX13" fmla="*/ 1210339 w 1543559"/>
              <a:gd name="connsiteY13" fmla="*/ 92331 h 697217"/>
              <a:gd name="connsiteX14" fmla="*/ 1325610 w 1543559"/>
              <a:gd name="connsiteY14" fmla="*/ 697217 h 697217"/>
              <a:gd name="connsiteX0" fmla="*/ 0 w 1630011"/>
              <a:gd name="connsiteY0" fmla="*/ 625531 h 732800"/>
              <a:gd name="connsiteX1" fmla="*/ 77273 w 1630011"/>
              <a:gd name="connsiteY1" fmla="*/ 149013 h 732800"/>
              <a:gd name="connsiteX2" fmla="*/ 230541 w 1630011"/>
              <a:gd name="connsiteY2" fmla="*/ 661635 h 732800"/>
              <a:gd name="connsiteX3" fmla="*/ 327727 w 1630011"/>
              <a:gd name="connsiteY3" fmla="*/ 178814 h 732800"/>
              <a:gd name="connsiteX4" fmla="*/ 374629 w 1630011"/>
              <a:gd name="connsiteY4" fmla="*/ 143232 h 732800"/>
              <a:gd name="connsiteX5" fmla="*/ 414180 w 1630011"/>
              <a:gd name="connsiteY5" fmla="*/ 285558 h 732800"/>
              <a:gd name="connsiteX6" fmla="*/ 518717 w 1630011"/>
              <a:gd name="connsiteY6" fmla="*/ 661635 h 732800"/>
              <a:gd name="connsiteX7" fmla="*/ 633987 w 1630011"/>
              <a:gd name="connsiteY7" fmla="*/ 117040 h 732800"/>
              <a:gd name="connsiteX8" fmla="*/ 778075 w 1630011"/>
              <a:gd name="connsiteY8" fmla="*/ 661635 h 732800"/>
              <a:gd name="connsiteX9" fmla="*/ 922163 w 1630011"/>
              <a:gd name="connsiteY9" fmla="*/ 92330 h 732800"/>
              <a:gd name="connsiteX10" fmla="*/ 1066252 w 1630011"/>
              <a:gd name="connsiteY10" fmla="*/ 590472 h 732800"/>
              <a:gd name="connsiteX11" fmla="*/ 1123887 w 1630011"/>
              <a:gd name="connsiteY11" fmla="*/ 661635 h 732800"/>
              <a:gd name="connsiteX12" fmla="*/ 1152704 w 1630011"/>
              <a:gd name="connsiteY12" fmla="*/ 626054 h 732800"/>
              <a:gd name="connsiteX13" fmla="*/ 1210339 w 1630011"/>
              <a:gd name="connsiteY13" fmla="*/ 92331 h 732800"/>
              <a:gd name="connsiteX14" fmla="*/ 1412062 w 1630011"/>
              <a:gd name="connsiteY14" fmla="*/ 732800 h 732800"/>
              <a:gd name="connsiteX0" fmla="*/ 0 w 1630011"/>
              <a:gd name="connsiteY0" fmla="*/ 661113 h 768382"/>
              <a:gd name="connsiteX1" fmla="*/ 77273 w 1630011"/>
              <a:gd name="connsiteY1" fmla="*/ 184595 h 768382"/>
              <a:gd name="connsiteX2" fmla="*/ 230541 w 1630011"/>
              <a:gd name="connsiteY2" fmla="*/ 697217 h 768382"/>
              <a:gd name="connsiteX3" fmla="*/ 327727 w 1630011"/>
              <a:gd name="connsiteY3" fmla="*/ 214396 h 768382"/>
              <a:gd name="connsiteX4" fmla="*/ 374629 w 1630011"/>
              <a:gd name="connsiteY4" fmla="*/ 178814 h 768382"/>
              <a:gd name="connsiteX5" fmla="*/ 414180 w 1630011"/>
              <a:gd name="connsiteY5" fmla="*/ 321140 h 768382"/>
              <a:gd name="connsiteX6" fmla="*/ 518717 w 1630011"/>
              <a:gd name="connsiteY6" fmla="*/ 697217 h 768382"/>
              <a:gd name="connsiteX7" fmla="*/ 633987 w 1630011"/>
              <a:gd name="connsiteY7" fmla="*/ 152622 h 768382"/>
              <a:gd name="connsiteX8" fmla="*/ 778075 w 1630011"/>
              <a:gd name="connsiteY8" fmla="*/ 697217 h 768382"/>
              <a:gd name="connsiteX9" fmla="*/ 922163 w 1630011"/>
              <a:gd name="connsiteY9" fmla="*/ 127912 h 768382"/>
              <a:gd name="connsiteX10" fmla="*/ 1066252 w 1630011"/>
              <a:gd name="connsiteY10" fmla="*/ 626054 h 768382"/>
              <a:gd name="connsiteX11" fmla="*/ 1123887 w 1630011"/>
              <a:gd name="connsiteY11" fmla="*/ 697217 h 768382"/>
              <a:gd name="connsiteX12" fmla="*/ 1152704 w 1630011"/>
              <a:gd name="connsiteY12" fmla="*/ 661636 h 768382"/>
              <a:gd name="connsiteX13" fmla="*/ 1267974 w 1630011"/>
              <a:gd name="connsiteY13" fmla="*/ 92331 h 768382"/>
              <a:gd name="connsiteX14" fmla="*/ 1412062 w 1630011"/>
              <a:gd name="connsiteY14" fmla="*/ 768382 h 768382"/>
              <a:gd name="connsiteX0" fmla="*/ 0 w 1412062"/>
              <a:gd name="connsiteY0" fmla="*/ 669141 h 776410"/>
              <a:gd name="connsiteX1" fmla="*/ 77273 w 1412062"/>
              <a:gd name="connsiteY1" fmla="*/ 192623 h 776410"/>
              <a:gd name="connsiteX2" fmla="*/ 230541 w 1412062"/>
              <a:gd name="connsiteY2" fmla="*/ 705245 h 776410"/>
              <a:gd name="connsiteX3" fmla="*/ 327727 w 1412062"/>
              <a:gd name="connsiteY3" fmla="*/ 222424 h 776410"/>
              <a:gd name="connsiteX4" fmla="*/ 374629 w 1412062"/>
              <a:gd name="connsiteY4" fmla="*/ 186842 h 776410"/>
              <a:gd name="connsiteX5" fmla="*/ 414180 w 1412062"/>
              <a:gd name="connsiteY5" fmla="*/ 329168 h 776410"/>
              <a:gd name="connsiteX6" fmla="*/ 518717 w 1412062"/>
              <a:gd name="connsiteY6" fmla="*/ 705245 h 776410"/>
              <a:gd name="connsiteX7" fmla="*/ 633987 w 1412062"/>
              <a:gd name="connsiteY7" fmla="*/ 160650 h 776410"/>
              <a:gd name="connsiteX8" fmla="*/ 778075 w 1412062"/>
              <a:gd name="connsiteY8" fmla="*/ 705245 h 776410"/>
              <a:gd name="connsiteX9" fmla="*/ 922163 w 1412062"/>
              <a:gd name="connsiteY9" fmla="*/ 135940 h 776410"/>
              <a:gd name="connsiteX10" fmla="*/ 1066252 w 1412062"/>
              <a:gd name="connsiteY10" fmla="*/ 634082 h 776410"/>
              <a:gd name="connsiteX11" fmla="*/ 1123887 w 1412062"/>
              <a:gd name="connsiteY11" fmla="*/ 705245 h 776410"/>
              <a:gd name="connsiteX12" fmla="*/ 1152704 w 1412062"/>
              <a:gd name="connsiteY12" fmla="*/ 669664 h 776410"/>
              <a:gd name="connsiteX13" fmla="*/ 1267974 w 1412062"/>
              <a:gd name="connsiteY13" fmla="*/ 100359 h 776410"/>
              <a:gd name="connsiteX14" fmla="*/ 1296792 w 1412062"/>
              <a:gd name="connsiteY14" fmla="*/ 135941 h 776410"/>
              <a:gd name="connsiteX15" fmla="*/ 1412062 w 1412062"/>
              <a:gd name="connsiteY15" fmla="*/ 776410 h 776410"/>
              <a:gd name="connsiteX0" fmla="*/ 0 w 1469698"/>
              <a:gd name="connsiteY0" fmla="*/ 669141 h 735106"/>
              <a:gd name="connsiteX1" fmla="*/ 77273 w 1469698"/>
              <a:gd name="connsiteY1" fmla="*/ 192623 h 735106"/>
              <a:gd name="connsiteX2" fmla="*/ 230541 w 1469698"/>
              <a:gd name="connsiteY2" fmla="*/ 705245 h 735106"/>
              <a:gd name="connsiteX3" fmla="*/ 327727 w 1469698"/>
              <a:gd name="connsiteY3" fmla="*/ 222424 h 735106"/>
              <a:gd name="connsiteX4" fmla="*/ 374629 w 1469698"/>
              <a:gd name="connsiteY4" fmla="*/ 186842 h 735106"/>
              <a:gd name="connsiteX5" fmla="*/ 414180 w 1469698"/>
              <a:gd name="connsiteY5" fmla="*/ 329168 h 735106"/>
              <a:gd name="connsiteX6" fmla="*/ 518717 w 1469698"/>
              <a:gd name="connsiteY6" fmla="*/ 705245 h 735106"/>
              <a:gd name="connsiteX7" fmla="*/ 633987 w 1469698"/>
              <a:gd name="connsiteY7" fmla="*/ 160650 h 735106"/>
              <a:gd name="connsiteX8" fmla="*/ 778075 w 1469698"/>
              <a:gd name="connsiteY8" fmla="*/ 705245 h 735106"/>
              <a:gd name="connsiteX9" fmla="*/ 922163 w 1469698"/>
              <a:gd name="connsiteY9" fmla="*/ 135940 h 735106"/>
              <a:gd name="connsiteX10" fmla="*/ 1066252 w 1469698"/>
              <a:gd name="connsiteY10" fmla="*/ 634082 h 735106"/>
              <a:gd name="connsiteX11" fmla="*/ 1123887 w 1469698"/>
              <a:gd name="connsiteY11" fmla="*/ 705245 h 735106"/>
              <a:gd name="connsiteX12" fmla="*/ 1152704 w 1469698"/>
              <a:gd name="connsiteY12" fmla="*/ 669664 h 735106"/>
              <a:gd name="connsiteX13" fmla="*/ 1267974 w 1469698"/>
              <a:gd name="connsiteY13" fmla="*/ 100359 h 735106"/>
              <a:gd name="connsiteX14" fmla="*/ 1296792 w 1469698"/>
              <a:gd name="connsiteY14" fmla="*/ 135941 h 735106"/>
              <a:gd name="connsiteX15" fmla="*/ 1469698 w 1469698"/>
              <a:gd name="connsiteY15" fmla="*/ 634083 h 735106"/>
              <a:gd name="connsiteX0" fmla="*/ 0 w 1469698"/>
              <a:gd name="connsiteY0" fmla="*/ 669141 h 735106"/>
              <a:gd name="connsiteX1" fmla="*/ 77273 w 1469698"/>
              <a:gd name="connsiteY1" fmla="*/ 192623 h 735106"/>
              <a:gd name="connsiteX2" fmla="*/ 230541 w 1469698"/>
              <a:gd name="connsiteY2" fmla="*/ 705245 h 735106"/>
              <a:gd name="connsiteX3" fmla="*/ 327727 w 1469698"/>
              <a:gd name="connsiteY3" fmla="*/ 222424 h 735106"/>
              <a:gd name="connsiteX4" fmla="*/ 374629 w 1469698"/>
              <a:gd name="connsiteY4" fmla="*/ 186842 h 735106"/>
              <a:gd name="connsiteX5" fmla="*/ 414180 w 1469698"/>
              <a:gd name="connsiteY5" fmla="*/ 329168 h 735106"/>
              <a:gd name="connsiteX6" fmla="*/ 518717 w 1469698"/>
              <a:gd name="connsiteY6" fmla="*/ 705245 h 735106"/>
              <a:gd name="connsiteX7" fmla="*/ 633987 w 1469698"/>
              <a:gd name="connsiteY7" fmla="*/ 160650 h 735106"/>
              <a:gd name="connsiteX8" fmla="*/ 778075 w 1469698"/>
              <a:gd name="connsiteY8" fmla="*/ 705245 h 735106"/>
              <a:gd name="connsiteX9" fmla="*/ 922163 w 1469698"/>
              <a:gd name="connsiteY9" fmla="*/ 135940 h 735106"/>
              <a:gd name="connsiteX10" fmla="*/ 1066252 w 1469698"/>
              <a:gd name="connsiteY10" fmla="*/ 634082 h 735106"/>
              <a:gd name="connsiteX11" fmla="*/ 1123887 w 1469698"/>
              <a:gd name="connsiteY11" fmla="*/ 705245 h 735106"/>
              <a:gd name="connsiteX12" fmla="*/ 1181522 w 1469698"/>
              <a:gd name="connsiteY12" fmla="*/ 562921 h 735106"/>
              <a:gd name="connsiteX13" fmla="*/ 1267974 w 1469698"/>
              <a:gd name="connsiteY13" fmla="*/ 100359 h 735106"/>
              <a:gd name="connsiteX14" fmla="*/ 1296792 w 1469698"/>
              <a:gd name="connsiteY14" fmla="*/ 135941 h 735106"/>
              <a:gd name="connsiteX15" fmla="*/ 1469698 w 1469698"/>
              <a:gd name="connsiteY15" fmla="*/ 634083 h 735106"/>
              <a:gd name="connsiteX0" fmla="*/ 0 w 1469698"/>
              <a:gd name="connsiteY0" fmla="*/ 669141 h 735106"/>
              <a:gd name="connsiteX1" fmla="*/ 77273 w 1469698"/>
              <a:gd name="connsiteY1" fmla="*/ 192623 h 735106"/>
              <a:gd name="connsiteX2" fmla="*/ 230541 w 1469698"/>
              <a:gd name="connsiteY2" fmla="*/ 705245 h 735106"/>
              <a:gd name="connsiteX3" fmla="*/ 327727 w 1469698"/>
              <a:gd name="connsiteY3" fmla="*/ 222424 h 735106"/>
              <a:gd name="connsiteX4" fmla="*/ 374629 w 1469698"/>
              <a:gd name="connsiteY4" fmla="*/ 186842 h 735106"/>
              <a:gd name="connsiteX5" fmla="*/ 414180 w 1469698"/>
              <a:gd name="connsiteY5" fmla="*/ 329168 h 735106"/>
              <a:gd name="connsiteX6" fmla="*/ 518717 w 1469698"/>
              <a:gd name="connsiteY6" fmla="*/ 705245 h 735106"/>
              <a:gd name="connsiteX7" fmla="*/ 633987 w 1469698"/>
              <a:gd name="connsiteY7" fmla="*/ 160650 h 735106"/>
              <a:gd name="connsiteX8" fmla="*/ 778075 w 1469698"/>
              <a:gd name="connsiteY8" fmla="*/ 705245 h 735106"/>
              <a:gd name="connsiteX9" fmla="*/ 922163 w 1469698"/>
              <a:gd name="connsiteY9" fmla="*/ 135940 h 735106"/>
              <a:gd name="connsiteX10" fmla="*/ 1066252 w 1469698"/>
              <a:gd name="connsiteY10" fmla="*/ 634082 h 735106"/>
              <a:gd name="connsiteX11" fmla="*/ 1123887 w 1469698"/>
              <a:gd name="connsiteY11" fmla="*/ 705245 h 735106"/>
              <a:gd name="connsiteX12" fmla="*/ 1181522 w 1469698"/>
              <a:gd name="connsiteY12" fmla="*/ 562921 h 735106"/>
              <a:gd name="connsiteX13" fmla="*/ 1267974 w 1469698"/>
              <a:gd name="connsiteY13" fmla="*/ 100359 h 735106"/>
              <a:gd name="connsiteX14" fmla="*/ 1296792 w 1469698"/>
              <a:gd name="connsiteY14" fmla="*/ 135941 h 735106"/>
              <a:gd name="connsiteX15" fmla="*/ 1469698 w 1469698"/>
              <a:gd name="connsiteY15" fmla="*/ 634083 h 735106"/>
              <a:gd name="connsiteX0" fmla="*/ 0 w 1469698"/>
              <a:gd name="connsiteY0" fmla="*/ 669141 h 735106"/>
              <a:gd name="connsiteX1" fmla="*/ 77273 w 1469698"/>
              <a:gd name="connsiteY1" fmla="*/ 192623 h 735106"/>
              <a:gd name="connsiteX2" fmla="*/ 230541 w 1469698"/>
              <a:gd name="connsiteY2" fmla="*/ 705245 h 735106"/>
              <a:gd name="connsiteX3" fmla="*/ 327727 w 1469698"/>
              <a:gd name="connsiteY3" fmla="*/ 222424 h 735106"/>
              <a:gd name="connsiteX4" fmla="*/ 374629 w 1469698"/>
              <a:gd name="connsiteY4" fmla="*/ 186842 h 735106"/>
              <a:gd name="connsiteX5" fmla="*/ 414180 w 1469698"/>
              <a:gd name="connsiteY5" fmla="*/ 329168 h 735106"/>
              <a:gd name="connsiteX6" fmla="*/ 518717 w 1469698"/>
              <a:gd name="connsiteY6" fmla="*/ 705245 h 735106"/>
              <a:gd name="connsiteX7" fmla="*/ 633987 w 1469698"/>
              <a:gd name="connsiteY7" fmla="*/ 160650 h 735106"/>
              <a:gd name="connsiteX8" fmla="*/ 778075 w 1469698"/>
              <a:gd name="connsiteY8" fmla="*/ 705245 h 735106"/>
              <a:gd name="connsiteX9" fmla="*/ 922163 w 1469698"/>
              <a:gd name="connsiteY9" fmla="*/ 135940 h 735106"/>
              <a:gd name="connsiteX10" fmla="*/ 1066252 w 1469698"/>
              <a:gd name="connsiteY10" fmla="*/ 634082 h 735106"/>
              <a:gd name="connsiteX11" fmla="*/ 1123887 w 1469698"/>
              <a:gd name="connsiteY11" fmla="*/ 705245 h 735106"/>
              <a:gd name="connsiteX12" fmla="*/ 1267974 w 1469698"/>
              <a:gd name="connsiteY12" fmla="*/ 100360 h 735106"/>
              <a:gd name="connsiteX13" fmla="*/ 1267974 w 1469698"/>
              <a:gd name="connsiteY13" fmla="*/ 100359 h 735106"/>
              <a:gd name="connsiteX14" fmla="*/ 1296792 w 1469698"/>
              <a:gd name="connsiteY14" fmla="*/ 135941 h 735106"/>
              <a:gd name="connsiteX15" fmla="*/ 1469698 w 1469698"/>
              <a:gd name="connsiteY15" fmla="*/ 634083 h 735106"/>
              <a:gd name="connsiteX0" fmla="*/ 0 w 1469698"/>
              <a:gd name="connsiteY0" fmla="*/ 616225 h 682190"/>
              <a:gd name="connsiteX1" fmla="*/ 77273 w 1469698"/>
              <a:gd name="connsiteY1" fmla="*/ 139707 h 682190"/>
              <a:gd name="connsiteX2" fmla="*/ 230541 w 1469698"/>
              <a:gd name="connsiteY2" fmla="*/ 652329 h 682190"/>
              <a:gd name="connsiteX3" fmla="*/ 327727 w 1469698"/>
              <a:gd name="connsiteY3" fmla="*/ 169508 h 682190"/>
              <a:gd name="connsiteX4" fmla="*/ 374629 w 1469698"/>
              <a:gd name="connsiteY4" fmla="*/ 133926 h 682190"/>
              <a:gd name="connsiteX5" fmla="*/ 414180 w 1469698"/>
              <a:gd name="connsiteY5" fmla="*/ 276252 h 682190"/>
              <a:gd name="connsiteX6" fmla="*/ 518717 w 1469698"/>
              <a:gd name="connsiteY6" fmla="*/ 652329 h 682190"/>
              <a:gd name="connsiteX7" fmla="*/ 633987 w 1469698"/>
              <a:gd name="connsiteY7" fmla="*/ 107734 h 682190"/>
              <a:gd name="connsiteX8" fmla="*/ 778075 w 1469698"/>
              <a:gd name="connsiteY8" fmla="*/ 652329 h 682190"/>
              <a:gd name="connsiteX9" fmla="*/ 922163 w 1469698"/>
              <a:gd name="connsiteY9" fmla="*/ 83024 h 682190"/>
              <a:gd name="connsiteX10" fmla="*/ 1066252 w 1469698"/>
              <a:gd name="connsiteY10" fmla="*/ 581166 h 682190"/>
              <a:gd name="connsiteX11" fmla="*/ 1123887 w 1469698"/>
              <a:gd name="connsiteY11" fmla="*/ 652329 h 682190"/>
              <a:gd name="connsiteX12" fmla="*/ 1267974 w 1469698"/>
              <a:gd name="connsiteY12" fmla="*/ 47444 h 682190"/>
              <a:gd name="connsiteX13" fmla="*/ 1412062 w 1469698"/>
              <a:gd name="connsiteY13" fmla="*/ 652331 h 682190"/>
              <a:gd name="connsiteX14" fmla="*/ 1296792 w 1469698"/>
              <a:gd name="connsiteY14" fmla="*/ 83025 h 682190"/>
              <a:gd name="connsiteX15" fmla="*/ 1469698 w 1469698"/>
              <a:gd name="connsiteY15" fmla="*/ 581167 h 682190"/>
              <a:gd name="connsiteX0" fmla="*/ 0 w 1523465"/>
              <a:gd name="connsiteY0" fmla="*/ 616225 h 682190"/>
              <a:gd name="connsiteX1" fmla="*/ 77273 w 1523465"/>
              <a:gd name="connsiteY1" fmla="*/ 139707 h 682190"/>
              <a:gd name="connsiteX2" fmla="*/ 230541 w 1523465"/>
              <a:gd name="connsiteY2" fmla="*/ 652329 h 682190"/>
              <a:gd name="connsiteX3" fmla="*/ 327727 w 1523465"/>
              <a:gd name="connsiteY3" fmla="*/ 169508 h 682190"/>
              <a:gd name="connsiteX4" fmla="*/ 374629 w 1523465"/>
              <a:gd name="connsiteY4" fmla="*/ 133926 h 682190"/>
              <a:gd name="connsiteX5" fmla="*/ 414180 w 1523465"/>
              <a:gd name="connsiteY5" fmla="*/ 276252 h 682190"/>
              <a:gd name="connsiteX6" fmla="*/ 518717 w 1523465"/>
              <a:gd name="connsiteY6" fmla="*/ 652329 h 682190"/>
              <a:gd name="connsiteX7" fmla="*/ 633987 w 1523465"/>
              <a:gd name="connsiteY7" fmla="*/ 107734 h 682190"/>
              <a:gd name="connsiteX8" fmla="*/ 778075 w 1523465"/>
              <a:gd name="connsiteY8" fmla="*/ 652329 h 682190"/>
              <a:gd name="connsiteX9" fmla="*/ 922163 w 1523465"/>
              <a:gd name="connsiteY9" fmla="*/ 83024 h 682190"/>
              <a:gd name="connsiteX10" fmla="*/ 1066252 w 1523465"/>
              <a:gd name="connsiteY10" fmla="*/ 581166 h 682190"/>
              <a:gd name="connsiteX11" fmla="*/ 1123887 w 1523465"/>
              <a:gd name="connsiteY11" fmla="*/ 652329 h 682190"/>
              <a:gd name="connsiteX12" fmla="*/ 1267974 w 1523465"/>
              <a:gd name="connsiteY12" fmla="*/ 47444 h 682190"/>
              <a:gd name="connsiteX13" fmla="*/ 1498515 w 1523465"/>
              <a:gd name="connsiteY13" fmla="*/ 296516 h 682190"/>
              <a:gd name="connsiteX14" fmla="*/ 1296792 w 1523465"/>
              <a:gd name="connsiteY14" fmla="*/ 83025 h 682190"/>
              <a:gd name="connsiteX15" fmla="*/ 1469698 w 1523465"/>
              <a:gd name="connsiteY15" fmla="*/ 581167 h 682190"/>
              <a:gd name="connsiteX0" fmla="*/ 0 w 1705042"/>
              <a:gd name="connsiteY0" fmla="*/ 616225 h 735355"/>
              <a:gd name="connsiteX1" fmla="*/ 77273 w 1705042"/>
              <a:gd name="connsiteY1" fmla="*/ 139707 h 735355"/>
              <a:gd name="connsiteX2" fmla="*/ 230541 w 1705042"/>
              <a:gd name="connsiteY2" fmla="*/ 652329 h 735355"/>
              <a:gd name="connsiteX3" fmla="*/ 327727 w 1705042"/>
              <a:gd name="connsiteY3" fmla="*/ 169508 h 735355"/>
              <a:gd name="connsiteX4" fmla="*/ 374629 w 1705042"/>
              <a:gd name="connsiteY4" fmla="*/ 133926 h 735355"/>
              <a:gd name="connsiteX5" fmla="*/ 414180 w 1705042"/>
              <a:gd name="connsiteY5" fmla="*/ 276252 h 735355"/>
              <a:gd name="connsiteX6" fmla="*/ 518717 w 1705042"/>
              <a:gd name="connsiteY6" fmla="*/ 652329 h 735355"/>
              <a:gd name="connsiteX7" fmla="*/ 633987 w 1705042"/>
              <a:gd name="connsiteY7" fmla="*/ 107734 h 735355"/>
              <a:gd name="connsiteX8" fmla="*/ 778075 w 1705042"/>
              <a:gd name="connsiteY8" fmla="*/ 652329 h 735355"/>
              <a:gd name="connsiteX9" fmla="*/ 922163 w 1705042"/>
              <a:gd name="connsiteY9" fmla="*/ 83024 h 735355"/>
              <a:gd name="connsiteX10" fmla="*/ 1066252 w 1705042"/>
              <a:gd name="connsiteY10" fmla="*/ 581166 h 735355"/>
              <a:gd name="connsiteX11" fmla="*/ 1123887 w 1705042"/>
              <a:gd name="connsiteY11" fmla="*/ 652329 h 735355"/>
              <a:gd name="connsiteX12" fmla="*/ 1267974 w 1705042"/>
              <a:gd name="connsiteY12" fmla="*/ 47444 h 735355"/>
              <a:gd name="connsiteX13" fmla="*/ 1498515 w 1705042"/>
              <a:gd name="connsiteY13" fmla="*/ 296516 h 735355"/>
              <a:gd name="connsiteX14" fmla="*/ 1700239 w 1705042"/>
              <a:gd name="connsiteY14" fmla="*/ 687913 h 735355"/>
              <a:gd name="connsiteX15" fmla="*/ 1469698 w 1705042"/>
              <a:gd name="connsiteY15" fmla="*/ 581167 h 735355"/>
              <a:gd name="connsiteX0" fmla="*/ 0 w 1709845"/>
              <a:gd name="connsiteY0" fmla="*/ 616225 h 699774"/>
              <a:gd name="connsiteX1" fmla="*/ 77273 w 1709845"/>
              <a:gd name="connsiteY1" fmla="*/ 139707 h 699774"/>
              <a:gd name="connsiteX2" fmla="*/ 230541 w 1709845"/>
              <a:gd name="connsiteY2" fmla="*/ 652329 h 699774"/>
              <a:gd name="connsiteX3" fmla="*/ 327727 w 1709845"/>
              <a:gd name="connsiteY3" fmla="*/ 169508 h 699774"/>
              <a:gd name="connsiteX4" fmla="*/ 374629 w 1709845"/>
              <a:gd name="connsiteY4" fmla="*/ 133926 h 699774"/>
              <a:gd name="connsiteX5" fmla="*/ 414180 w 1709845"/>
              <a:gd name="connsiteY5" fmla="*/ 276252 h 699774"/>
              <a:gd name="connsiteX6" fmla="*/ 518717 w 1709845"/>
              <a:gd name="connsiteY6" fmla="*/ 652329 h 699774"/>
              <a:gd name="connsiteX7" fmla="*/ 633987 w 1709845"/>
              <a:gd name="connsiteY7" fmla="*/ 107734 h 699774"/>
              <a:gd name="connsiteX8" fmla="*/ 778075 w 1709845"/>
              <a:gd name="connsiteY8" fmla="*/ 652329 h 699774"/>
              <a:gd name="connsiteX9" fmla="*/ 922163 w 1709845"/>
              <a:gd name="connsiteY9" fmla="*/ 83024 h 699774"/>
              <a:gd name="connsiteX10" fmla="*/ 1066252 w 1709845"/>
              <a:gd name="connsiteY10" fmla="*/ 581166 h 699774"/>
              <a:gd name="connsiteX11" fmla="*/ 1123887 w 1709845"/>
              <a:gd name="connsiteY11" fmla="*/ 652329 h 699774"/>
              <a:gd name="connsiteX12" fmla="*/ 1267974 w 1709845"/>
              <a:gd name="connsiteY12" fmla="*/ 47444 h 699774"/>
              <a:gd name="connsiteX13" fmla="*/ 1412062 w 1709845"/>
              <a:gd name="connsiteY13" fmla="*/ 652331 h 699774"/>
              <a:gd name="connsiteX14" fmla="*/ 1700239 w 1709845"/>
              <a:gd name="connsiteY14" fmla="*/ 687913 h 699774"/>
              <a:gd name="connsiteX15" fmla="*/ 1469698 w 1709845"/>
              <a:gd name="connsiteY15" fmla="*/ 581167 h 699774"/>
              <a:gd name="connsiteX0" fmla="*/ 0 w 1753071"/>
              <a:gd name="connsiteY0" fmla="*/ 686930 h 859432"/>
              <a:gd name="connsiteX1" fmla="*/ 77273 w 1753071"/>
              <a:gd name="connsiteY1" fmla="*/ 210412 h 859432"/>
              <a:gd name="connsiteX2" fmla="*/ 230541 w 1753071"/>
              <a:gd name="connsiteY2" fmla="*/ 723034 h 859432"/>
              <a:gd name="connsiteX3" fmla="*/ 327727 w 1753071"/>
              <a:gd name="connsiteY3" fmla="*/ 240213 h 859432"/>
              <a:gd name="connsiteX4" fmla="*/ 374629 w 1753071"/>
              <a:gd name="connsiteY4" fmla="*/ 204631 h 859432"/>
              <a:gd name="connsiteX5" fmla="*/ 414180 w 1753071"/>
              <a:gd name="connsiteY5" fmla="*/ 346957 h 859432"/>
              <a:gd name="connsiteX6" fmla="*/ 518717 w 1753071"/>
              <a:gd name="connsiteY6" fmla="*/ 723034 h 859432"/>
              <a:gd name="connsiteX7" fmla="*/ 633987 w 1753071"/>
              <a:gd name="connsiteY7" fmla="*/ 178439 h 859432"/>
              <a:gd name="connsiteX8" fmla="*/ 778075 w 1753071"/>
              <a:gd name="connsiteY8" fmla="*/ 723034 h 859432"/>
              <a:gd name="connsiteX9" fmla="*/ 922163 w 1753071"/>
              <a:gd name="connsiteY9" fmla="*/ 153729 h 859432"/>
              <a:gd name="connsiteX10" fmla="*/ 1066252 w 1753071"/>
              <a:gd name="connsiteY10" fmla="*/ 651871 h 859432"/>
              <a:gd name="connsiteX11" fmla="*/ 1123887 w 1753071"/>
              <a:gd name="connsiteY11" fmla="*/ 723034 h 859432"/>
              <a:gd name="connsiteX12" fmla="*/ 1267974 w 1753071"/>
              <a:gd name="connsiteY12" fmla="*/ 118149 h 859432"/>
              <a:gd name="connsiteX13" fmla="*/ 1412062 w 1753071"/>
              <a:gd name="connsiteY13" fmla="*/ 723036 h 859432"/>
              <a:gd name="connsiteX14" fmla="*/ 1700239 w 1753071"/>
              <a:gd name="connsiteY14" fmla="*/ 758618 h 859432"/>
              <a:gd name="connsiteX15" fmla="*/ 1729056 w 1753071"/>
              <a:gd name="connsiteY15" fmla="*/ 118150 h 859432"/>
              <a:gd name="connsiteX0" fmla="*/ 0 w 1753071"/>
              <a:gd name="connsiteY0" fmla="*/ 686930 h 859432"/>
              <a:gd name="connsiteX1" fmla="*/ 77273 w 1753071"/>
              <a:gd name="connsiteY1" fmla="*/ 210412 h 859432"/>
              <a:gd name="connsiteX2" fmla="*/ 230541 w 1753071"/>
              <a:gd name="connsiteY2" fmla="*/ 723034 h 859432"/>
              <a:gd name="connsiteX3" fmla="*/ 327727 w 1753071"/>
              <a:gd name="connsiteY3" fmla="*/ 240213 h 859432"/>
              <a:gd name="connsiteX4" fmla="*/ 374629 w 1753071"/>
              <a:gd name="connsiteY4" fmla="*/ 204631 h 859432"/>
              <a:gd name="connsiteX5" fmla="*/ 414180 w 1753071"/>
              <a:gd name="connsiteY5" fmla="*/ 346957 h 859432"/>
              <a:gd name="connsiteX6" fmla="*/ 518717 w 1753071"/>
              <a:gd name="connsiteY6" fmla="*/ 723034 h 859432"/>
              <a:gd name="connsiteX7" fmla="*/ 633987 w 1753071"/>
              <a:gd name="connsiteY7" fmla="*/ 178439 h 859432"/>
              <a:gd name="connsiteX8" fmla="*/ 778075 w 1753071"/>
              <a:gd name="connsiteY8" fmla="*/ 723034 h 859432"/>
              <a:gd name="connsiteX9" fmla="*/ 922163 w 1753071"/>
              <a:gd name="connsiteY9" fmla="*/ 153729 h 859432"/>
              <a:gd name="connsiteX10" fmla="*/ 1066252 w 1753071"/>
              <a:gd name="connsiteY10" fmla="*/ 651871 h 859432"/>
              <a:gd name="connsiteX11" fmla="*/ 1123887 w 1753071"/>
              <a:gd name="connsiteY11" fmla="*/ 723034 h 859432"/>
              <a:gd name="connsiteX12" fmla="*/ 1239157 w 1753071"/>
              <a:gd name="connsiteY12" fmla="*/ 153732 h 859432"/>
              <a:gd name="connsiteX13" fmla="*/ 1267974 w 1753071"/>
              <a:gd name="connsiteY13" fmla="*/ 118149 h 859432"/>
              <a:gd name="connsiteX14" fmla="*/ 1412062 w 1753071"/>
              <a:gd name="connsiteY14" fmla="*/ 723036 h 859432"/>
              <a:gd name="connsiteX15" fmla="*/ 1700239 w 1753071"/>
              <a:gd name="connsiteY15" fmla="*/ 758618 h 859432"/>
              <a:gd name="connsiteX16" fmla="*/ 1729056 w 1753071"/>
              <a:gd name="connsiteY16" fmla="*/ 118150 h 859432"/>
              <a:gd name="connsiteX0" fmla="*/ 0 w 1753071"/>
              <a:gd name="connsiteY0" fmla="*/ 686930 h 859432"/>
              <a:gd name="connsiteX1" fmla="*/ 77273 w 1753071"/>
              <a:gd name="connsiteY1" fmla="*/ 210412 h 859432"/>
              <a:gd name="connsiteX2" fmla="*/ 230541 w 1753071"/>
              <a:gd name="connsiteY2" fmla="*/ 723034 h 859432"/>
              <a:gd name="connsiteX3" fmla="*/ 327727 w 1753071"/>
              <a:gd name="connsiteY3" fmla="*/ 240213 h 859432"/>
              <a:gd name="connsiteX4" fmla="*/ 374629 w 1753071"/>
              <a:gd name="connsiteY4" fmla="*/ 204631 h 859432"/>
              <a:gd name="connsiteX5" fmla="*/ 414180 w 1753071"/>
              <a:gd name="connsiteY5" fmla="*/ 346957 h 859432"/>
              <a:gd name="connsiteX6" fmla="*/ 518717 w 1753071"/>
              <a:gd name="connsiteY6" fmla="*/ 723034 h 859432"/>
              <a:gd name="connsiteX7" fmla="*/ 633987 w 1753071"/>
              <a:gd name="connsiteY7" fmla="*/ 178439 h 859432"/>
              <a:gd name="connsiteX8" fmla="*/ 778075 w 1753071"/>
              <a:gd name="connsiteY8" fmla="*/ 723034 h 859432"/>
              <a:gd name="connsiteX9" fmla="*/ 922163 w 1753071"/>
              <a:gd name="connsiteY9" fmla="*/ 153729 h 859432"/>
              <a:gd name="connsiteX10" fmla="*/ 1066252 w 1753071"/>
              <a:gd name="connsiteY10" fmla="*/ 651871 h 859432"/>
              <a:gd name="connsiteX11" fmla="*/ 1123887 w 1753071"/>
              <a:gd name="connsiteY11" fmla="*/ 723034 h 859432"/>
              <a:gd name="connsiteX12" fmla="*/ 1239157 w 1753071"/>
              <a:gd name="connsiteY12" fmla="*/ 153732 h 859432"/>
              <a:gd name="connsiteX13" fmla="*/ 1267974 w 1753071"/>
              <a:gd name="connsiteY13" fmla="*/ 118149 h 859432"/>
              <a:gd name="connsiteX14" fmla="*/ 1354427 w 1753071"/>
              <a:gd name="connsiteY14" fmla="*/ 367221 h 859432"/>
              <a:gd name="connsiteX15" fmla="*/ 1412062 w 1753071"/>
              <a:gd name="connsiteY15" fmla="*/ 723036 h 859432"/>
              <a:gd name="connsiteX16" fmla="*/ 1700239 w 1753071"/>
              <a:gd name="connsiteY16" fmla="*/ 758618 h 859432"/>
              <a:gd name="connsiteX17" fmla="*/ 1729056 w 1753071"/>
              <a:gd name="connsiteY17" fmla="*/ 118150 h 859432"/>
              <a:gd name="connsiteX0" fmla="*/ 0 w 1753071"/>
              <a:gd name="connsiteY0" fmla="*/ 686930 h 859432"/>
              <a:gd name="connsiteX1" fmla="*/ 77273 w 1753071"/>
              <a:gd name="connsiteY1" fmla="*/ 210412 h 859432"/>
              <a:gd name="connsiteX2" fmla="*/ 230541 w 1753071"/>
              <a:gd name="connsiteY2" fmla="*/ 723034 h 859432"/>
              <a:gd name="connsiteX3" fmla="*/ 327727 w 1753071"/>
              <a:gd name="connsiteY3" fmla="*/ 240213 h 859432"/>
              <a:gd name="connsiteX4" fmla="*/ 374629 w 1753071"/>
              <a:gd name="connsiteY4" fmla="*/ 204631 h 859432"/>
              <a:gd name="connsiteX5" fmla="*/ 414180 w 1753071"/>
              <a:gd name="connsiteY5" fmla="*/ 346957 h 859432"/>
              <a:gd name="connsiteX6" fmla="*/ 518717 w 1753071"/>
              <a:gd name="connsiteY6" fmla="*/ 723034 h 859432"/>
              <a:gd name="connsiteX7" fmla="*/ 633987 w 1753071"/>
              <a:gd name="connsiteY7" fmla="*/ 178439 h 859432"/>
              <a:gd name="connsiteX8" fmla="*/ 778075 w 1753071"/>
              <a:gd name="connsiteY8" fmla="*/ 723034 h 859432"/>
              <a:gd name="connsiteX9" fmla="*/ 922163 w 1753071"/>
              <a:gd name="connsiteY9" fmla="*/ 153729 h 859432"/>
              <a:gd name="connsiteX10" fmla="*/ 1066252 w 1753071"/>
              <a:gd name="connsiteY10" fmla="*/ 651871 h 859432"/>
              <a:gd name="connsiteX11" fmla="*/ 1123887 w 1753071"/>
              <a:gd name="connsiteY11" fmla="*/ 723034 h 859432"/>
              <a:gd name="connsiteX12" fmla="*/ 1239157 w 1753071"/>
              <a:gd name="connsiteY12" fmla="*/ 153732 h 859432"/>
              <a:gd name="connsiteX13" fmla="*/ 1412062 w 1753071"/>
              <a:gd name="connsiteY13" fmla="*/ 758618 h 859432"/>
              <a:gd name="connsiteX14" fmla="*/ 1354427 w 1753071"/>
              <a:gd name="connsiteY14" fmla="*/ 367221 h 859432"/>
              <a:gd name="connsiteX15" fmla="*/ 1412062 w 1753071"/>
              <a:gd name="connsiteY15" fmla="*/ 723036 h 859432"/>
              <a:gd name="connsiteX16" fmla="*/ 1700239 w 1753071"/>
              <a:gd name="connsiteY16" fmla="*/ 758618 h 859432"/>
              <a:gd name="connsiteX17" fmla="*/ 1729056 w 1753071"/>
              <a:gd name="connsiteY17" fmla="*/ 118150 h 859432"/>
              <a:gd name="connsiteX0" fmla="*/ 0 w 1753071"/>
              <a:gd name="connsiteY0" fmla="*/ 686930 h 859432"/>
              <a:gd name="connsiteX1" fmla="*/ 77273 w 1753071"/>
              <a:gd name="connsiteY1" fmla="*/ 210412 h 859432"/>
              <a:gd name="connsiteX2" fmla="*/ 230541 w 1753071"/>
              <a:gd name="connsiteY2" fmla="*/ 723034 h 859432"/>
              <a:gd name="connsiteX3" fmla="*/ 327727 w 1753071"/>
              <a:gd name="connsiteY3" fmla="*/ 240213 h 859432"/>
              <a:gd name="connsiteX4" fmla="*/ 374629 w 1753071"/>
              <a:gd name="connsiteY4" fmla="*/ 204631 h 859432"/>
              <a:gd name="connsiteX5" fmla="*/ 414180 w 1753071"/>
              <a:gd name="connsiteY5" fmla="*/ 346957 h 859432"/>
              <a:gd name="connsiteX6" fmla="*/ 518717 w 1753071"/>
              <a:gd name="connsiteY6" fmla="*/ 723034 h 859432"/>
              <a:gd name="connsiteX7" fmla="*/ 633987 w 1753071"/>
              <a:gd name="connsiteY7" fmla="*/ 178439 h 859432"/>
              <a:gd name="connsiteX8" fmla="*/ 778075 w 1753071"/>
              <a:gd name="connsiteY8" fmla="*/ 723034 h 859432"/>
              <a:gd name="connsiteX9" fmla="*/ 922163 w 1753071"/>
              <a:gd name="connsiteY9" fmla="*/ 153729 h 859432"/>
              <a:gd name="connsiteX10" fmla="*/ 1066252 w 1753071"/>
              <a:gd name="connsiteY10" fmla="*/ 651871 h 859432"/>
              <a:gd name="connsiteX11" fmla="*/ 1123887 w 1753071"/>
              <a:gd name="connsiteY11" fmla="*/ 723034 h 859432"/>
              <a:gd name="connsiteX12" fmla="*/ 1239157 w 1753071"/>
              <a:gd name="connsiteY12" fmla="*/ 153732 h 859432"/>
              <a:gd name="connsiteX13" fmla="*/ 1412062 w 1753071"/>
              <a:gd name="connsiteY13" fmla="*/ 758618 h 859432"/>
              <a:gd name="connsiteX14" fmla="*/ 1412062 w 1753071"/>
              <a:gd name="connsiteY14" fmla="*/ 723036 h 859432"/>
              <a:gd name="connsiteX15" fmla="*/ 1700239 w 1753071"/>
              <a:gd name="connsiteY15" fmla="*/ 758618 h 859432"/>
              <a:gd name="connsiteX16" fmla="*/ 1729056 w 1753071"/>
              <a:gd name="connsiteY16" fmla="*/ 118150 h 859432"/>
              <a:gd name="connsiteX0" fmla="*/ 0 w 1753071"/>
              <a:gd name="connsiteY0" fmla="*/ 686930 h 859432"/>
              <a:gd name="connsiteX1" fmla="*/ 77273 w 1753071"/>
              <a:gd name="connsiteY1" fmla="*/ 210412 h 859432"/>
              <a:gd name="connsiteX2" fmla="*/ 230541 w 1753071"/>
              <a:gd name="connsiteY2" fmla="*/ 723034 h 859432"/>
              <a:gd name="connsiteX3" fmla="*/ 327727 w 1753071"/>
              <a:gd name="connsiteY3" fmla="*/ 240213 h 859432"/>
              <a:gd name="connsiteX4" fmla="*/ 374629 w 1753071"/>
              <a:gd name="connsiteY4" fmla="*/ 204631 h 859432"/>
              <a:gd name="connsiteX5" fmla="*/ 414180 w 1753071"/>
              <a:gd name="connsiteY5" fmla="*/ 346957 h 859432"/>
              <a:gd name="connsiteX6" fmla="*/ 518717 w 1753071"/>
              <a:gd name="connsiteY6" fmla="*/ 723034 h 859432"/>
              <a:gd name="connsiteX7" fmla="*/ 633987 w 1753071"/>
              <a:gd name="connsiteY7" fmla="*/ 178439 h 859432"/>
              <a:gd name="connsiteX8" fmla="*/ 778075 w 1753071"/>
              <a:gd name="connsiteY8" fmla="*/ 723034 h 859432"/>
              <a:gd name="connsiteX9" fmla="*/ 922163 w 1753071"/>
              <a:gd name="connsiteY9" fmla="*/ 153729 h 859432"/>
              <a:gd name="connsiteX10" fmla="*/ 1066252 w 1753071"/>
              <a:gd name="connsiteY10" fmla="*/ 651871 h 859432"/>
              <a:gd name="connsiteX11" fmla="*/ 1123887 w 1753071"/>
              <a:gd name="connsiteY11" fmla="*/ 723034 h 859432"/>
              <a:gd name="connsiteX12" fmla="*/ 1239157 w 1753071"/>
              <a:gd name="connsiteY12" fmla="*/ 153732 h 859432"/>
              <a:gd name="connsiteX13" fmla="*/ 1412062 w 1753071"/>
              <a:gd name="connsiteY13" fmla="*/ 723036 h 859432"/>
              <a:gd name="connsiteX14" fmla="*/ 1700239 w 1753071"/>
              <a:gd name="connsiteY14" fmla="*/ 758618 h 859432"/>
              <a:gd name="connsiteX15" fmla="*/ 1729056 w 1753071"/>
              <a:gd name="connsiteY15" fmla="*/ 118150 h 859432"/>
              <a:gd name="connsiteX0" fmla="*/ 0 w 1753071"/>
              <a:gd name="connsiteY0" fmla="*/ 686930 h 865363"/>
              <a:gd name="connsiteX1" fmla="*/ 77273 w 1753071"/>
              <a:gd name="connsiteY1" fmla="*/ 210412 h 865363"/>
              <a:gd name="connsiteX2" fmla="*/ 230541 w 1753071"/>
              <a:gd name="connsiteY2" fmla="*/ 723034 h 865363"/>
              <a:gd name="connsiteX3" fmla="*/ 327727 w 1753071"/>
              <a:gd name="connsiteY3" fmla="*/ 240213 h 865363"/>
              <a:gd name="connsiteX4" fmla="*/ 374629 w 1753071"/>
              <a:gd name="connsiteY4" fmla="*/ 204631 h 865363"/>
              <a:gd name="connsiteX5" fmla="*/ 414180 w 1753071"/>
              <a:gd name="connsiteY5" fmla="*/ 346957 h 865363"/>
              <a:gd name="connsiteX6" fmla="*/ 518717 w 1753071"/>
              <a:gd name="connsiteY6" fmla="*/ 723034 h 865363"/>
              <a:gd name="connsiteX7" fmla="*/ 633987 w 1753071"/>
              <a:gd name="connsiteY7" fmla="*/ 178439 h 865363"/>
              <a:gd name="connsiteX8" fmla="*/ 778075 w 1753071"/>
              <a:gd name="connsiteY8" fmla="*/ 723034 h 865363"/>
              <a:gd name="connsiteX9" fmla="*/ 922163 w 1753071"/>
              <a:gd name="connsiteY9" fmla="*/ 153729 h 865363"/>
              <a:gd name="connsiteX10" fmla="*/ 1066252 w 1753071"/>
              <a:gd name="connsiteY10" fmla="*/ 651871 h 865363"/>
              <a:gd name="connsiteX11" fmla="*/ 1123887 w 1753071"/>
              <a:gd name="connsiteY11" fmla="*/ 723034 h 865363"/>
              <a:gd name="connsiteX12" fmla="*/ 1239157 w 1753071"/>
              <a:gd name="connsiteY12" fmla="*/ 153732 h 865363"/>
              <a:gd name="connsiteX13" fmla="*/ 1412062 w 1753071"/>
              <a:gd name="connsiteY13" fmla="*/ 758618 h 865363"/>
              <a:gd name="connsiteX14" fmla="*/ 1700239 w 1753071"/>
              <a:gd name="connsiteY14" fmla="*/ 758618 h 865363"/>
              <a:gd name="connsiteX15" fmla="*/ 1729056 w 1753071"/>
              <a:gd name="connsiteY15" fmla="*/ 118150 h 865363"/>
              <a:gd name="connsiteX0" fmla="*/ 0 w 1753071"/>
              <a:gd name="connsiteY0" fmla="*/ 686930 h 859432"/>
              <a:gd name="connsiteX1" fmla="*/ 77273 w 1753071"/>
              <a:gd name="connsiteY1" fmla="*/ 210412 h 859432"/>
              <a:gd name="connsiteX2" fmla="*/ 230541 w 1753071"/>
              <a:gd name="connsiteY2" fmla="*/ 723034 h 859432"/>
              <a:gd name="connsiteX3" fmla="*/ 327727 w 1753071"/>
              <a:gd name="connsiteY3" fmla="*/ 240213 h 859432"/>
              <a:gd name="connsiteX4" fmla="*/ 374629 w 1753071"/>
              <a:gd name="connsiteY4" fmla="*/ 204631 h 859432"/>
              <a:gd name="connsiteX5" fmla="*/ 414180 w 1753071"/>
              <a:gd name="connsiteY5" fmla="*/ 346957 h 859432"/>
              <a:gd name="connsiteX6" fmla="*/ 518717 w 1753071"/>
              <a:gd name="connsiteY6" fmla="*/ 723034 h 859432"/>
              <a:gd name="connsiteX7" fmla="*/ 633987 w 1753071"/>
              <a:gd name="connsiteY7" fmla="*/ 178439 h 859432"/>
              <a:gd name="connsiteX8" fmla="*/ 778075 w 1753071"/>
              <a:gd name="connsiteY8" fmla="*/ 723034 h 859432"/>
              <a:gd name="connsiteX9" fmla="*/ 922163 w 1753071"/>
              <a:gd name="connsiteY9" fmla="*/ 153729 h 859432"/>
              <a:gd name="connsiteX10" fmla="*/ 1066252 w 1753071"/>
              <a:gd name="connsiteY10" fmla="*/ 651871 h 859432"/>
              <a:gd name="connsiteX11" fmla="*/ 1123887 w 1753071"/>
              <a:gd name="connsiteY11" fmla="*/ 723034 h 859432"/>
              <a:gd name="connsiteX12" fmla="*/ 1239157 w 1753071"/>
              <a:gd name="connsiteY12" fmla="*/ 153732 h 859432"/>
              <a:gd name="connsiteX13" fmla="*/ 1412062 w 1753071"/>
              <a:gd name="connsiteY13" fmla="*/ 723036 h 859432"/>
              <a:gd name="connsiteX14" fmla="*/ 1700239 w 1753071"/>
              <a:gd name="connsiteY14" fmla="*/ 758618 h 859432"/>
              <a:gd name="connsiteX15" fmla="*/ 1729056 w 1753071"/>
              <a:gd name="connsiteY15" fmla="*/ 118150 h 859432"/>
              <a:gd name="connsiteX0" fmla="*/ 0 w 1753071"/>
              <a:gd name="connsiteY0" fmla="*/ 686930 h 859432"/>
              <a:gd name="connsiteX1" fmla="*/ 77273 w 1753071"/>
              <a:gd name="connsiteY1" fmla="*/ 210412 h 859432"/>
              <a:gd name="connsiteX2" fmla="*/ 230541 w 1753071"/>
              <a:gd name="connsiteY2" fmla="*/ 723034 h 859432"/>
              <a:gd name="connsiteX3" fmla="*/ 327727 w 1753071"/>
              <a:gd name="connsiteY3" fmla="*/ 240213 h 859432"/>
              <a:gd name="connsiteX4" fmla="*/ 374629 w 1753071"/>
              <a:gd name="connsiteY4" fmla="*/ 204631 h 859432"/>
              <a:gd name="connsiteX5" fmla="*/ 414180 w 1753071"/>
              <a:gd name="connsiteY5" fmla="*/ 346957 h 859432"/>
              <a:gd name="connsiteX6" fmla="*/ 518717 w 1753071"/>
              <a:gd name="connsiteY6" fmla="*/ 723034 h 859432"/>
              <a:gd name="connsiteX7" fmla="*/ 633987 w 1753071"/>
              <a:gd name="connsiteY7" fmla="*/ 178439 h 859432"/>
              <a:gd name="connsiteX8" fmla="*/ 778075 w 1753071"/>
              <a:gd name="connsiteY8" fmla="*/ 723034 h 859432"/>
              <a:gd name="connsiteX9" fmla="*/ 922163 w 1753071"/>
              <a:gd name="connsiteY9" fmla="*/ 153729 h 859432"/>
              <a:gd name="connsiteX10" fmla="*/ 1066252 w 1753071"/>
              <a:gd name="connsiteY10" fmla="*/ 651871 h 859432"/>
              <a:gd name="connsiteX11" fmla="*/ 1123887 w 1753071"/>
              <a:gd name="connsiteY11" fmla="*/ 723034 h 859432"/>
              <a:gd name="connsiteX12" fmla="*/ 1239157 w 1753071"/>
              <a:gd name="connsiteY12" fmla="*/ 153732 h 859432"/>
              <a:gd name="connsiteX13" fmla="*/ 1412062 w 1753071"/>
              <a:gd name="connsiteY13" fmla="*/ 723036 h 859432"/>
              <a:gd name="connsiteX14" fmla="*/ 1700239 w 1753071"/>
              <a:gd name="connsiteY14" fmla="*/ 758618 h 859432"/>
              <a:gd name="connsiteX15" fmla="*/ 1729056 w 1753071"/>
              <a:gd name="connsiteY15" fmla="*/ 118150 h 859432"/>
              <a:gd name="connsiteX0" fmla="*/ 0 w 1729056"/>
              <a:gd name="connsiteY0" fmla="*/ 686930 h 758618"/>
              <a:gd name="connsiteX1" fmla="*/ 77273 w 1729056"/>
              <a:gd name="connsiteY1" fmla="*/ 210412 h 758618"/>
              <a:gd name="connsiteX2" fmla="*/ 230541 w 1729056"/>
              <a:gd name="connsiteY2" fmla="*/ 723034 h 758618"/>
              <a:gd name="connsiteX3" fmla="*/ 327727 w 1729056"/>
              <a:gd name="connsiteY3" fmla="*/ 240213 h 758618"/>
              <a:gd name="connsiteX4" fmla="*/ 374629 w 1729056"/>
              <a:gd name="connsiteY4" fmla="*/ 204631 h 758618"/>
              <a:gd name="connsiteX5" fmla="*/ 414180 w 1729056"/>
              <a:gd name="connsiteY5" fmla="*/ 346957 h 758618"/>
              <a:gd name="connsiteX6" fmla="*/ 518717 w 1729056"/>
              <a:gd name="connsiteY6" fmla="*/ 723034 h 758618"/>
              <a:gd name="connsiteX7" fmla="*/ 633987 w 1729056"/>
              <a:gd name="connsiteY7" fmla="*/ 178439 h 758618"/>
              <a:gd name="connsiteX8" fmla="*/ 778075 w 1729056"/>
              <a:gd name="connsiteY8" fmla="*/ 723034 h 758618"/>
              <a:gd name="connsiteX9" fmla="*/ 922163 w 1729056"/>
              <a:gd name="connsiteY9" fmla="*/ 153729 h 758618"/>
              <a:gd name="connsiteX10" fmla="*/ 1066252 w 1729056"/>
              <a:gd name="connsiteY10" fmla="*/ 651871 h 758618"/>
              <a:gd name="connsiteX11" fmla="*/ 1123887 w 1729056"/>
              <a:gd name="connsiteY11" fmla="*/ 723034 h 758618"/>
              <a:gd name="connsiteX12" fmla="*/ 1239157 w 1729056"/>
              <a:gd name="connsiteY12" fmla="*/ 153732 h 758618"/>
              <a:gd name="connsiteX13" fmla="*/ 1412062 w 1729056"/>
              <a:gd name="connsiteY13" fmla="*/ 723036 h 758618"/>
              <a:gd name="connsiteX14" fmla="*/ 1613785 w 1729056"/>
              <a:gd name="connsiteY14" fmla="*/ 118150 h 758618"/>
              <a:gd name="connsiteX15" fmla="*/ 1700239 w 1729056"/>
              <a:gd name="connsiteY15" fmla="*/ 758618 h 758618"/>
              <a:gd name="connsiteX16" fmla="*/ 1729056 w 1729056"/>
              <a:gd name="connsiteY16" fmla="*/ 118150 h 758618"/>
              <a:gd name="connsiteX0" fmla="*/ 0 w 1959596"/>
              <a:gd name="connsiteY0" fmla="*/ 686930 h 758618"/>
              <a:gd name="connsiteX1" fmla="*/ 77273 w 1959596"/>
              <a:gd name="connsiteY1" fmla="*/ 210412 h 758618"/>
              <a:gd name="connsiteX2" fmla="*/ 230541 w 1959596"/>
              <a:gd name="connsiteY2" fmla="*/ 723034 h 758618"/>
              <a:gd name="connsiteX3" fmla="*/ 327727 w 1959596"/>
              <a:gd name="connsiteY3" fmla="*/ 240213 h 758618"/>
              <a:gd name="connsiteX4" fmla="*/ 374629 w 1959596"/>
              <a:gd name="connsiteY4" fmla="*/ 204631 h 758618"/>
              <a:gd name="connsiteX5" fmla="*/ 414180 w 1959596"/>
              <a:gd name="connsiteY5" fmla="*/ 346957 h 758618"/>
              <a:gd name="connsiteX6" fmla="*/ 518717 w 1959596"/>
              <a:gd name="connsiteY6" fmla="*/ 723034 h 758618"/>
              <a:gd name="connsiteX7" fmla="*/ 633987 w 1959596"/>
              <a:gd name="connsiteY7" fmla="*/ 178439 h 758618"/>
              <a:gd name="connsiteX8" fmla="*/ 778075 w 1959596"/>
              <a:gd name="connsiteY8" fmla="*/ 723034 h 758618"/>
              <a:gd name="connsiteX9" fmla="*/ 922163 w 1959596"/>
              <a:gd name="connsiteY9" fmla="*/ 153729 h 758618"/>
              <a:gd name="connsiteX10" fmla="*/ 1066252 w 1959596"/>
              <a:gd name="connsiteY10" fmla="*/ 651871 h 758618"/>
              <a:gd name="connsiteX11" fmla="*/ 1123887 w 1959596"/>
              <a:gd name="connsiteY11" fmla="*/ 723034 h 758618"/>
              <a:gd name="connsiteX12" fmla="*/ 1239157 w 1959596"/>
              <a:gd name="connsiteY12" fmla="*/ 153732 h 758618"/>
              <a:gd name="connsiteX13" fmla="*/ 1412062 w 1959596"/>
              <a:gd name="connsiteY13" fmla="*/ 723036 h 758618"/>
              <a:gd name="connsiteX14" fmla="*/ 1613785 w 1959596"/>
              <a:gd name="connsiteY14" fmla="*/ 118150 h 758618"/>
              <a:gd name="connsiteX15" fmla="*/ 1700239 w 1959596"/>
              <a:gd name="connsiteY15" fmla="*/ 758618 h 758618"/>
              <a:gd name="connsiteX16" fmla="*/ 1959596 w 1959596"/>
              <a:gd name="connsiteY16" fmla="*/ 118150 h 758618"/>
              <a:gd name="connsiteX0" fmla="*/ 0 w 1844326"/>
              <a:gd name="connsiteY0" fmla="*/ 758093 h 841642"/>
              <a:gd name="connsiteX1" fmla="*/ 77273 w 1844326"/>
              <a:gd name="connsiteY1" fmla="*/ 281575 h 841642"/>
              <a:gd name="connsiteX2" fmla="*/ 230541 w 1844326"/>
              <a:gd name="connsiteY2" fmla="*/ 794197 h 841642"/>
              <a:gd name="connsiteX3" fmla="*/ 327727 w 1844326"/>
              <a:gd name="connsiteY3" fmla="*/ 311376 h 841642"/>
              <a:gd name="connsiteX4" fmla="*/ 374629 w 1844326"/>
              <a:gd name="connsiteY4" fmla="*/ 275794 h 841642"/>
              <a:gd name="connsiteX5" fmla="*/ 414180 w 1844326"/>
              <a:gd name="connsiteY5" fmla="*/ 418120 h 841642"/>
              <a:gd name="connsiteX6" fmla="*/ 518717 w 1844326"/>
              <a:gd name="connsiteY6" fmla="*/ 794197 h 841642"/>
              <a:gd name="connsiteX7" fmla="*/ 633987 w 1844326"/>
              <a:gd name="connsiteY7" fmla="*/ 249602 h 841642"/>
              <a:gd name="connsiteX8" fmla="*/ 778075 w 1844326"/>
              <a:gd name="connsiteY8" fmla="*/ 794197 h 841642"/>
              <a:gd name="connsiteX9" fmla="*/ 922163 w 1844326"/>
              <a:gd name="connsiteY9" fmla="*/ 224892 h 841642"/>
              <a:gd name="connsiteX10" fmla="*/ 1066252 w 1844326"/>
              <a:gd name="connsiteY10" fmla="*/ 723034 h 841642"/>
              <a:gd name="connsiteX11" fmla="*/ 1123887 w 1844326"/>
              <a:gd name="connsiteY11" fmla="*/ 794197 h 841642"/>
              <a:gd name="connsiteX12" fmla="*/ 1239157 w 1844326"/>
              <a:gd name="connsiteY12" fmla="*/ 224895 h 841642"/>
              <a:gd name="connsiteX13" fmla="*/ 1412062 w 1844326"/>
              <a:gd name="connsiteY13" fmla="*/ 794199 h 841642"/>
              <a:gd name="connsiteX14" fmla="*/ 1613785 w 1844326"/>
              <a:gd name="connsiteY14" fmla="*/ 189313 h 841642"/>
              <a:gd name="connsiteX15" fmla="*/ 1700239 w 1844326"/>
              <a:gd name="connsiteY15" fmla="*/ 829781 h 841642"/>
              <a:gd name="connsiteX16" fmla="*/ 1844326 w 1844326"/>
              <a:gd name="connsiteY16" fmla="*/ 118150 h 841642"/>
              <a:gd name="connsiteX0" fmla="*/ 0 w 1873144"/>
              <a:gd name="connsiteY0" fmla="*/ 686930 h 758618"/>
              <a:gd name="connsiteX1" fmla="*/ 77273 w 1873144"/>
              <a:gd name="connsiteY1" fmla="*/ 210412 h 758618"/>
              <a:gd name="connsiteX2" fmla="*/ 230541 w 1873144"/>
              <a:gd name="connsiteY2" fmla="*/ 723034 h 758618"/>
              <a:gd name="connsiteX3" fmla="*/ 327727 w 1873144"/>
              <a:gd name="connsiteY3" fmla="*/ 240213 h 758618"/>
              <a:gd name="connsiteX4" fmla="*/ 374629 w 1873144"/>
              <a:gd name="connsiteY4" fmla="*/ 204631 h 758618"/>
              <a:gd name="connsiteX5" fmla="*/ 414180 w 1873144"/>
              <a:gd name="connsiteY5" fmla="*/ 346957 h 758618"/>
              <a:gd name="connsiteX6" fmla="*/ 518717 w 1873144"/>
              <a:gd name="connsiteY6" fmla="*/ 723034 h 758618"/>
              <a:gd name="connsiteX7" fmla="*/ 633987 w 1873144"/>
              <a:gd name="connsiteY7" fmla="*/ 178439 h 758618"/>
              <a:gd name="connsiteX8" fmla="*/ 778075 w 1873144"/>
              <a:gd name="connsiteY8" fmla="*/ 723034 h 758618"/>
              <a:gd name="connsiteX9" fmla="*/ 922163 w 1873144"/>
              <a:gd name="connsiteY9" fmla="*/ 153729 h 758618"/>
              <a:gd name="connsiteX10" fmla="*/ 1066252 w 1873144"/>
              <a:gd name="connsiteY10" fmla="*/ 651871 h 758618"/>
              <a:gd name="connsiteX11" fmla="*/ 1123887 w 1873144"/>
              <a:gd name="connsiteY11" fmla="*/ 723034 h 758618"/>
              <a:gd name="connsiteX12" fmla="*/ 1239157 w 1873144"/>
              <a:gd name="connsiteY12" fmla="*/ 153732 h 758618"/>
              <a:gd name="connsiteX13" fmla="*/ 1412062 w 1873144"/>
              <a:gd name="connsiteY13" fmla="*/ 723036 h 758618"/>
              <a:gd name="connsiteX14" fmla="*/ 1613785 w 1873144"/>
              <a:gd name="connsiteY14" fmla="*/ 118150 h 758618"/>
              <a:gd name="connsiteX15" fmla="*/ 1700239 w 1873144"/>
              <a:gd name="connsiteY15" fmla="*/ 758618 h 758618"/>
              <a:gd name="connsiteX16" fmla="*/ 1873144 w 1873144"/>
              <a:gd name="connsiteY16" fmla="*/ 118150 h 758618"/>
              <a:gd name="connsiteX0" fmla="*/ 0 w 1901961"/>
              <a:gd name="connsiteY0" fmla="*/ 686930 h 758618"/>
              <a:gd name="connsiteX1" fmla="*/ 77273 w 1901961"/>
              <a:gd name="connsiteY1" fmla="*/ 210412 h 758618"/>
              <a:gd name="connsiteX2" fmla="*/ 230541 w 1901961"/>
              <a:gd name="connsiteY2" fmla="*/ 723034 h 758618"/>
              <a:gd name="connsiteX3" fmla="*/ 327727 w 1901961"/>
              <a:gd name="connsiteY3" fmla="*/ 240213 h 758618"/>
              <a:gd name="connsiteX4" fmla="*/ 374629 w 1901961"/>
              <a:gd name="connsiteY4" fmla="*/ 204631 h 758618"/>
              <a:gd name="connsiteX5" fmla="*/ 414180 w 1901961"/>
              <a:gd name="connsiteY5" fmla="*/ 346957 h 758618"/>
              <a:gd name="connsiteX6" fmla="*/ 518717 w 1901961"/>
              <a:gd name="connsiteY6" fmla="*/ 723034 h 758618"/>
              <a:gd name="connsiteX7" fmla="*/ 633987 w 1901961"/>
              <a:gd name="connsiteY7" fmla="*/ 178439 h 758618"/>
              <a:gd name="connsiteX8" fmla="*/ 778075 w 1901961"/>
              <a:gd name="connsiteY8" fmla="*/ 723034 h 758618"/>
              <a:gd name="connsiteX9" fmla="*/ 922163 w 1901961"/>
              <a:gd name="connsiteY9" fmla="*/ 153729 h 758618"/>
              <a:gd name="connsiteX10" fmla="*/ 1066252 w 1901961"/>
              <a:gd name="connsiteY10" fmla="*/ 651871 h 758618"/>
              <a:gd name="connsiteX11" fmla="*/ 1123887 w 1901961"/>
              <a:gd name="connsiteY11" fmla="*/ 723034 h 758618"/>
              <a:gd name="connsiteX12" fmla="*/ 1239157 w 1901961"/>
              <a:gd name="connsiteY12" fmla="*/ 153732 h 758618"/>
              <a:gd name="connsiteX13" fmla="*/ 1412062 w 1901961"/>
              <a:gd name="connsiteY13" fmla="*/ 723036 h 758618"/>
              <a:gd name="connsiteX14" fmla="*/ 1613785 w 1901961"/>
              <a:gd name="connsiteY14" fmla="*/ 118150 h 758618"/>
              <a:gd name="connsiteX15" fmla="*/ 1700239 w 1901961"/>
              <a:gd name="connsiteY15" fmla="*/ 758618 h 758618"/>
              <a:gd name="connsiteX16" fmla="*/ 1901961 w 1901961"/>
              <a:gd name="connsiteY16" fmla="*/ 118150 h 758618"/>
              <a:gd name="connsiteX0" fmla="*/ 0 w 1901961"/>
              <a:gd name="connsiteY0" fmla="*/ 686930 h 752895"/>
              <a:gd name="connsiteX1" fmla="*/ 77273 w 1901961"/>
              <a:gd name="connsiteY1" fmla="*/ 210412 h 752895"/>
              <a:gd name="connsiteX2" fmla="*/ 230541 w 1901961"/>
              <a:gd name="connsiteY2" fmla="*/ 723034 h 752895"/>
              <a:gd name="connsiteX3" fmla="*/ 327727 w 1901961"/>
              <a:gd name="connsiteY3" fmla="*/ 240213 h 752895"/>
              <a:gd name="connsiteX4" fmla="*/ 374629 w 1901961"/>
              <a:gd name="connsiteY4" fmla="*/ 204631 h 752895"/>
              <a:gd name="connsiteX5" fmla="*/ 414180 w 1901961"/>
              <a:gd name="connsiteY5" fmla="*/ 346957 h 752895"/>
              <a:gd name="connsiteX6" fmla="*/ 518717 w 1901961"/>
              <a:gd name="connsiteY6" fmla="*/ 723034 h 752895"/>
              <a:gd name="connsiteX7" fmla="*/ 633987 w 1901961"/>
              <a:gd name="connsiteY7" fmla="*/ 178439 h 752895"/>
              <a:gd name="connsiteX8" fmla="*/ 778075 w 1901961"/>
              <a:gd name="connsiteY8" fmla="*/ 723034 h 752895"/>
              <a:gd name="connsiteX9" fmla="*/ 922163 w 1901961"/>
              <a:gd name="connsiteY9" fmla="*/ 153729 h 752895"/>
              <a:gd name="connsiteX10" fmla="*/ 1066252 w 1901961"/>
              <a:gd name="connsiteY10" fmla="*/ 651871 h 752895"/>
              <a:gd name="connsiteX11" fmla="*/ 1123887 w 1901961"/>
              <a:gd name="connsiteY11" fmla="*/ 723034 h 752895"/>
              <a:gd name="connsiteX12" fmla="*/ 1239157 w 1901961"/>
              <a:gd name="connsiteY12" fmla="*/ 153732 h 752895"/>
              <a:gd name="connsiteX13" fmla="*/ 1412062 w 1901961"/>
              <a:gd name="connsiteY13" fmla="*/ 723036 h 752895"/>
              <a:gd name="connsiteX14" fmla="*/ 1613785 w 1901961"/>
              <a:gd name="connsiteY14" fmla="*/ 118150 h 752895"/>
              <a:gd name="connsiteX15" fmla="*/ 1671420 w 1901961"/>
              <a:gd name="connsiteY15" fmla="*/ 723037 h 752895"/>
              <a:gd name="connsiteX16" fmla="*/ 1901961 w 1901961"/>
              <a:gd name="connsiteY16" fmla="*/ 118150 h 752895"/>
              <a:gd name="connsiteX0" fmla="*/ 0 w 1901961"/>
              <a:gd name="connsiteY0" fmla="*/ 686930 h 752895"/>
              <a:gd name="connsiteX1" fmla="*/ 77273 w 1901961"/>
              <a:gd name="connsiteY1" fmla="*/ 210412 h 752895"/>
              <a:gd name="connsiteX2" fmla="*/ 230541 w 1901961"/>
              <a:gd name="connsiteY2" fmla="*/ 723034 h 752895"/>
              <a:gd name="connsiteX3" fmla="*/ 327727 w 1901961"/>
              <a:gd name="connsiteY3" fmla="*/ 240213 h 752895"/>
              <a:gd name="connsiteX4" fmla="*/ 374629 w 1901961"/>
              <a:gd name="connsiteY4" fmla="*/ 204631 h 752895"/>
              <a:gd name="connsiteX5" fmla="*/ 414180 w 1901961"/>
              <a:gd name="connsiteY5" fmla="*/ 346957 h 752895"/>
              <a:gd name="connsiteX6" fmla="*/ 518717 w 1901961"/>
              <a:gd name="connsiteY6" fmla="*/ 723034 h 752895"/>
              <a:gd name="connsiteX7" fmla="*/ 633987 w 1901961"/>
              <a:gd name="connsiteY7" fmla="*/ 178439 h 752895"/>
              <a:gd name="connsiteX8" fmla="*/ 778075 w 1901961"/>
              <a:gd name="connsiteY8" fmla="*/ 723034 h 752895"/>
              <a:gd name="connsiteX9" fmla="*/ 922163 w 1901961"/>
              <a:gd name="connsiteY9" fmla="*/ 153729 h 752895"/>
              <a:gd name="connsiteX10" fmla="*/ 1008615 w 1901961"/>
              <a:gd name="connsiteY10" fmla="*/ 296058 h 752895"/>
              <a:gd name="connsiteX11" fmla="*/ 1066252 w 1901961"/>
              <a:gd name="connsiteY11" fmla="*/ 651871 h 752895"/>
              <a:gd name="connsiteX12" fmla="*/ 1123887 w 1901961"/>
              <a:gd name="connsiteY12" fmla="*/ 723034 h 752895"/>
              <a:gd name="connsiteX13" fmla="*/ 1239157 w 1901961"/>
              <a:gd name="connsiteY13" fmla="*/ 153732 h 752895"/>
              <a:gd name="connsiteX14" fmla="*/ 1412062 w 1901961"/>
              <a:gd name="connsiteY14" fmla="*/ 723036 h 752895"/>
              <a:gd name="connsiteX15" fmla="*/ 1613785 w 1901961"/>
              <a:gd name="connsiteY15" fmla="*/ 118150 h 752895"/>
              <a:gd name="connsiteX16" fmla="*/ 1671420 w 1901961"/>
              <a:gd name="connsiteY16" fmla="*/ 723037 h 752895"/>
              <a:gd name="connsiteX17" fmla="*/ 1901961 w 1901961"/>
              <a:gd name="connsiteY17" fmla="*/ 118150 h 752895"/>
              <a:gd name="connsiteX0" fmla="*/ 0 w 1901961"/>
              <a:gd name="connsiteY0" fmla="*/ 686930 h 752895"/>
              <a:gd name="connsiteX1" fmla="*/ 77273 w 1901961"/>
              <a:gd name="connsiteY1" fmla="*/ 210412 h 752895"/>
              <a:gd name="connsiteX2" fmla="*/ 230541 w 1901961"/>
              <a:gd name="connsiteY2" fmla="*/ 723034 h 752895"/>
              <a:gd name="connsiteX3" fmla="*/ 327727 w 1901961"/>
              <a:gd name="connsiteY3" fmla="*/ 240213 h 752895"/>
              <a:gd name="connsiteX4" fmla="*/ 374629 w 1901961"/>
              <a:gd name="connsiteY4" fmla="*/ 204631 h 752895"/>
              <a:gd name="connsiteX5" fmla="*/ 414180 w 1901961"/>
              <a:gd name="connsiteY5" fmla="*/ 346957 h 752895"/>
              <a:gd name="connsiteX6" fmla="*/ 518717 w 1901961"/>
              <a:gd name="connsiteY6" fmla="*/ 723034 h 752895"/>
              <a:gd name="connsiteX7" fmla="*/ 633987 w 1901961"/>
              <a:gd name="connsiteY7" fmla="*/ 178439 h 752895"/>
              <a:gd name="connsiteX8" fmla="*/ 778075 w 1901961"/>
              <a:gd name="connsiteY8" fmla="*/ 723034 h 752895"/>
              <a:gd name="connsiteX9" fmla="*/ 922163 w 1901961"/>
              <a:gd name="connsiteY9" fmla="*/ 153729 h 752895"/>
              <a:gd name="connsiteX10" fmla="*/ 1008615 w 1901961"/>
              <a:gd name="connsiteY10" fmla="*/ 296058 h 752895"/>
              <a:gd name="connsiteX11" fmla="*/ 1066252 w 1901961"/>
              <a:gd name="connsiteY11" fmla="*/ 651871 h 752895"/>
              <a:gd name="connsiteX12" fmla="*/ 1123887 w 1901961"/>
              <a:gd name="connsiteY12" fmla="*/ 723034 h 752895"/>
              <a:gd name="connsiteX13" fmla="*/ 1239157 w 1901961"/>
              <a:gd name="connsiteY13" fmla="*/ 153732 h 752895"/>
              <a:gd name="connsiteX14" fmla="*/ 1412062 w 1901961"/>
              <a:gd name="connsiteY14" fmla="*/ 723036 h 752895"/>
              <a:gd name="connsiteX15" fmla="*/ 1613785 w 1901961"/>
              <a:gd name="connsiteY15" fmla="*/ 118150 h 752895"/>
              <a:gd name="connsiteX16" fmla="*/ 1671420 w 1901961"/>
              <a:gd name="connsiteY16" fmla="*/ 723037 h 752895"/>
              <a:gd name="connsiteX17" fmla="*/ 1901961 w 1901961"/>
              <a:gd name="connsiteY17" fmla="*/ 118150 h 752895"/>
              <a:gd name="connsiteX0" fmla="*/ 0 w 1901961"/>
              <a:gd name="connsiteY0" fmla="*/ 686930 h 752895"/>
              <a:gd name="connsiteX1" fmla="*/ 77273 w 1901961"/>
              <a:gd name="connsiteY1" fmla="*/ 210412 h 752895"/>
              <a:gd name="connsiteX2" fmla="*/ 230541 w 1901961"/>
              <a:gd name="connsiteY2" fmla="*/ 723034 h 752895"/>
              <a:gd name="connsiteX3" fmla="*/ 327727 w 1901961"/>
              <a:gd name="connsiteY3" fmla="*/ 240213 h 752895"/>
              <a:gd name="connsiteX4" fmla="*/ 374629 w 1901961"/>
              <a:gd name="connsiteY4" fmla="*/ 204631 h 752895"/>
              <a:gd name="connsiteX5" fmla="*/ 414180 w 1901961"/>
              <a:gd name="connsiteY5" fmla="*/ 346957 h 752895"/>
              <a:gd name="connsiteX6" fmla="*/ 518717 w 1901961"/>
              <a:gd name="connsiteY6" fmla="*/ 723034 h 752895"/>
              <a:gd name="connsiteX7" fmla="*/ 633987 w 1901961"/>
              <a:gd name="connsiteY7" fmla="*/ 178439 h 752895"/>
              <a:gd name="connsiteX8" fmla="*/ 778075 w 1901961"/>
              <a:gd name="connsiteY8" fmla="*/ 723034 h 752895"/>
              <a:gd name="connsiteX9" fmla="*/ 922163 w 1901961"/>
              <a:gd name="connsiteY9" fmla="*/ 153729 h 752895"/>
              <a:gd name="connsiteX10" fmla="*/ 1008615 w 1901961"/>
              <a:gd name="connsiteY10" fmla="*/ 296058 h 752895"/>
              <a:gd name="connsiteX11" fmla="*/ 1066252 w 1901961"/>
              <a:gd name="connsiteY11" fmla="*/ 651871 h 752895"/>
              <a:gd name="connsiteX12" fmla="*/ 1123887 w 1901961"/>
              <a:gd name="connsiteY12" fmla="*/ 723034 h 752895"/>
              <a:gd name="connsiteX13" fmla="*/ 1210339 w 1901961"/>
              <a:gd name="connsiteY13" fmla="*/ 651874 h 752895"/>
              <a:gd name="connsiteX14" fmla="*/ 1239157 w 1901961"/>
              <a:gd name="connsiteY14" fmla="*/ 153732 h 752895"/>
              <a:gd name="connsiteX15" fmla="*/ 1412062 w 1901961"/>
              <a:gd name="connsiteY15" fmla="*/ 723036 h 752895"/>
              <a:gd name="connsiteX16" fmla="*/ 1613785 w 1901961"/>
              <a:gd name="connsiteY16" fmla="*/ 118150 h 752895"/>
              <a:gd name="connsiteX17" fmla="*/ 1671420 w 1901961"/>
              <a:gd name="connsiteY17" fmla="*/ 723037 h 752895"/>
              <a:gd name="connsiteX18" fmla="*/ 1901961 w 1901961"/>
              <a:gd name="connsiteY18" fmla="*/ 118150 h 752895"/>
              <a:gd name="connsiteX0" fmla="*/ 0 w 1901961"/>
              <a:gd name="connsiteY0" fmla="*/ 686930 h 788479"/>
              <a:gd name="connsiteX1" fmla="*/ 77273 w 1901961"/>
              <a:gd name="connsiteY1" fmla="*/ 210412 h 788479"/>
              <a:gd name="connsiteX2" fmla="*/ 230541 w 1901961"/>
              <a:gd name="connsiteY2" fmla="*/ 723034 h 788479"/>
              <a:gd name="connsiteX3" fmla="*/ 327727 w 1901961"/>
              <a:gd name="connsiteY3" fmla="*/ 240213 h 788479"/>
              <a:gd name="connsiteX4" fmla="*/ 374629 w 1901961"/>
              <a:gd name="connsiteY4" fmla="*/ 204631 h 788479"/>
              <a:gd name="connsiteX5" fmla="*/ 414180 w 1901961"/>
              <a:gd name="connsiteY5" fmla="*/ 346957 h 788479"/>
              <a:gd name="connsiteX6" fmla="*/ 518717 w 1901961"/>
              <a:gd name="connsiteY6" fmla="*/ 723034 h 788479"/>
              <a:gd name="connsiteX7" fmla="*/ 633987 w 1901961"/>
              <a:gd name="connsiteY7" fmla="*/ 178439 h 788479"/>
              <a:gd name="connsiteX8" fmla="*/ 778075 w 1901961"/>
              <a:gd name="connsiteY8" fmla="*/ 723034 h 788479"/>
              <a:gd name="connsiteX9" fmla="*/ 922163 w 1901961"/>
              <a:gd name="connsiteY9" fmla="*/ 153729 h 788479"/>
              <a:gd name="connsiteX10" fmla="*/ 1008615 w 1901961"/>
              <a:gd name="connsiteY10" fmla="*/ 296058 h 788479"/>
              <a:gd name="connsiteX11" fmla="*/ 1095068 w 1901961"/>
              <a:gd name="connsiteY11" fmla="*/ 687455 h 788479"/>
              <a:gd name="connsiteX12" fmla="*/ 1123887 w 1901961"/>
              <a:gd name="connsiteY12" fmla="*/ 723034 h 788479"/>
              <a:gd name="connsiteX13" fmla="*/ 1210339 w 1901961"/>
              <a:gd name="connsiteY13" fmla="*/ 651874 h 788479"/>
              <a:gd name="connsiteX14" fmla="*/ 1239157 w 1901961"/>
              <a:gd name="connsiteY14" fmla="*/ 153732 h 788479"/>
              <a:gd name="connsiteX15" fmla="*/ 1412062 w 1901961"/>
              <a:gd name="connsiteY15" fmla="*/ 723036 h 788479"/>
              <a:gd name="connsiteX16" fmla="*/ 1613785 w 1901961"/>
              <a:gd name="connsiteY16" fmla="*/ 118150 h 788479"/>
              <a:gd name="connsiteX17" fmla="*/ 1671420 w 1901961"/>
              <a:gd name="connsiteY17" fmla="*/ 723037 h 788479"/>
              <a:gd name="connsiteX18" fmla="*/ 1901961 w 1901961"/>
              <a:gd name="connsiteY18" fmla="*/ 118150 h 788479"/>
              <a:gd name="connsiteX0" fmla="*/ 0 w 1901961"/>
              <a:gd name="connsiteY0" fmla="*/ 686930 h 788479"/>
              <a:gd name="connsiteX1" fmla="*/ 77273 w 1901961"/>
              <a:gd name="connsiteY1" fmla="*/ 210412 h 788479"/>
              <a:gd name="connsiteX2" fmla="*/ 230541 w 1901961"/>
              <a:gd name="connsiteY2" fmla="*/ 723034 h 788479"/>
              <a:gd name="connsiteX3" fmla="*/ 327727 w 1901961"/>
              <a:gd name="connsiteY3" fmla="*/ 240213 h 788479"/>
              <a:gd name="connsiteX4" fmla="*/ 374629 w 1901961"/>
              <a:gd name="connsiteY4" fmla="*/ 204631 h 788479"/>
              <a:gd name="connsiteX5" fmla="*/ 414180 w 1901961"/>
              <a:gd name="connsiteY5" fmla="*/ 346957 h 788479"/>
              <a:gd name="connsiteX6" fmla="*/ 518717 w 1901961"/>
              <a:gd name="connsiteY6" fmla="*/ 723034 h 788479"/>
              <a:gd name="connsiteX7" fmla="*/ 633987 w 1901961"/>
              <a:gd name="connsiteY7" fmla="*/ 178439 h 788479"/>
              <a:gd name="connsiteX8" fmla="*/ 778075 w 1901961"/>
              <a:gd name="connsiteY8" fmla="*/ 723034 h 788479"/>
              <a:gd name="connsiteX9" fmla="*/ 922163 w 1901961"/>
              <a:gd name="connsiteY9" fmla="*/ 153729 h 788479"/>
              <a:gd name="connsiteX10" fmla="*/ 1008615 w 1901961"/>
              <a:gd name="connsiteY10" fmla="*/ 296058 h 788479"/>
              <a:gd name="connsiteX11" fmla="*/ 1095068 w 1901961"/>
              <a:gd name="connsiteY11" fmla="*/ 687455 h 788479"/>
              <a:gd name="connsiteX12" fmla="*/ 1123887 w 1901961"/>
              <a:gd name="connsiteY12" fmla="*/ 723034 h 788479"/>
              <a:gd name="connsiteX13" fmla="*/ 1210339 w 1901961"/>
              <a:gd name="connsiteY13" fmla="*/ 651874 h 788479"/>
              <a:gd name="connsiteX14" fmla="*/ 1325609 w 1901961"/>
              <a:gd name="connsiteY14" fmla="*/ 118150 h 788479"/>
              <a:gd name="connsiteX15" fmla="*/ 1412062 w 1901961"/>
              <a:gd name="connsiteY15" fmla="*/ 723036 h 788479"/>
              <a:gd name="connsiteX16" fmla="*/ 1613785 w 1901961"/>
              <a:gd name="connsiteY16" fmla="*/ 118150 h 788479"/>
              <a:gd name="connsiteX17" fmla="*/ 1671420 w 1901961"/>
              <a:gd name="connsiteY17" fmla="*/ 723037 h 788479"/>
              <a:gd name="connsiteX18" fmla="*/ 1901961 w 1901961"/>
              <a:gd name="connsiteY18" fmla="*/ 118150 h 788479"/>
              <a:gd name="connsiteX0" fmla="*/ 0 w 1901961"/>
              <a:gd name="connsiteY0" fmla="*/ 686930 h 788479"/>
              <a:gd name="connsiteX1" fmla="*/ 77273 w 1901961"/>
              <a:gd name="connsiteY1" fmla="*/ 210412 h 788479"/>
              <a:gd name="connsiteX2" fmla="*/ 230541 w 1901961"/>
              <a:gd name="connsiteY2" fmla="*/ 723034 h 788479"/>
              <a:gd name="connsiteX3" fmla="*/ 327727 w 1901961"/>
              <a:gd name="connsiteY3" fmla="*/ 240213 h 788479"/>
              <a:gd name="connsiteX4" fmla="*/ 374629 w 1901961"/>
              <a:gd name="connsiteY4" fmla="*/ 204631 h 788479"/>
              <a:gd name="connsiteX5" fmla="*/ 414180 w 1901961"/>
              <a:gd name="connsiteY5" fmla="*/ 346957 h 788479"/>
              <a:gd name="connsiteX6" fmla="*/ 518717 w 1901961"/>
              <a:gd name="connsiteY6" fmla="*/ 723034 h 788479"/>
              <a:gd name="connsiteX7" fmla="*/ 633987 w 1901961"/>
              <a:gd name="connsiteY7" fmla="*/ 178439 h 788479"/>
              <a:gd name="connsiteX8" fmla="*/ 778075 w 1901961"/>
              <a:gd name="connsiteY8" fmla="*/ 723034 h 788479"/>
              <a:gd name="connsiteX9" fmla="*/ 922163 w 1901961"/>
              <a:gd name="connsiteY9" fmla="*/ 153729 h 788479"/>
              <a:gd name="connsiteX10" fmla="*/ 1008615 w 1901961"/>
              <a:gd name="connsiteY10" fmla="*/ 296058 h 788479"/>
              <a:gd name="connsiteX11" fmla="*/ 1095068 w 1901961"/>
              <a:gd name="connsiteY11" fmla="*/ 687455 h 788479"/>
              <a:gd name="connsiteX12" fmla="*/ 1123887 w 1901961"/>
              <a:gd name="connsiteY12" fmla="*/ 723034 h 788479"/>
              <a:gd name="connsiteX13" fmla="*/ 1210339 w 1901961"/>
              <a:gd name="connsiteY13" fmla="*/ 651874 h 788479"/>
              <a:gd name="connsiteX14" fmla="*/ 1239156 w 1901961"/>
              <a:gd name="connsiteY14" fmla="*/ 153731 h 788479"/>
              <a:gd name="connsiteX15" fmla="*/ 1325609 w 1901961"/>
              <a:gd name="connsiteY15" fmla="*/ 118150 h 788479"/>
              <a:gd name="connsiteX16" fmla="*/ 1412062 w 1901961"/>
              <a:gd name="connsiteY16" fmla="*/ 723036 h 788479"/>
              <a:gd name="connsiteX17" fmla="*/ 1613785 w 1901961"/>
              <a:gd name="connsiteY17" fmla="*/ 118150 h 788479"/>
              <a:gd name="connsiteX18" fmla="*/ 1671420 w 1901961"/>
              <a:gd name="connsiteY18" fmla="*/ 723037 h 788479"/>
              <a:gd name="connsiteX19" fmla="*/ 1901961 w 1901961"/>
              <a:gd name="connsiteY19" fmla="*/ 118150 h 788479"/>
              <a:gd name="connsiteX0" fmla="*/ 0 w 1901961"/>
              <a:gd name="connsiteY0" fmla="*/ 686930 h 788479"/>
              <a:gd name="connsiteX1" fmla="*/ 77273 w 1901961"/>
              <a:gd name="connsiteY1" fmla="*/ 210412 h 788479"/>
              <a:gd name="connsiteX2" fmla="*/ 230541 w 1901961"/>
              <a:gd name="connsiteY2" fmla="*/ 723034 h 788479"/>
              <a:gd name="connsiteX3" fmla="*/ 327727 w 1901961"/>
              <a:gd name="connsiteY3" fmla="*/ 240213 h 788479"/>
              <a:gd name="connsiteX4" fmla="*/ 374629 w 1901961"/>
              <a:gd name="connsiteY4" fmla="*/ 204631 h 788479"/>
              <a:gd name="connsiteX5" fmla="*/ 414180 w 1901961"/>
              <a:gd name="connsiteY5" fmla="*/ 346957 h 788479"/>
              <a:gd name="connsiteX6" fmla="*/ 518717 w 1901961"/>
              <a:gd name="connsiteY6" fmla="*/ 723034 h 788479"/>
              <a:gd name="connsiteX7" fmla="*/ 633987 w 1901961"/>
              <a:gd name="connsiteY7" fmla="*/ 178439 h 788479"/>
              <a:gd name="connsiteX8" fmla="*/ 778075 w 1901961"/>
              <a:gd name="connsiteY8" fmla="*/ 723034 h 788479"/>
              <a:gd name="connsiteX9" fmla="*/ 922163 w 1901961"/>
              <a:gd name="connsiteY9" fmla="*/ 153729 h 788479"/>
              <a:gd name="connsiteX10" fmla="*/ 1008615 w 1901961"/>
              <a:gd name="connsiteY10" fmla="*/ 296058 h 788479"/>
              <a:gd name="connsiteX11" fmla="*/ 1066251 w 1901961"/>
              <a:gd name="connsiteY11" fmla="*/ 687455 h 788479"/>
              <a:gd name="connsiteX12" fmla="*/ 1095068 w 1901961"/>
              <a:gd name="connsiteY12" fmla="*/ 687455 h 788479"/>
              <a:gd name="connsiteX13" fmla="*/ 1123887 w 1901961"/>
              <a:gd name="connsiteY13" fmla="*/ 723034 h 788479"/>
              <a:gd name="connsiteX14" fmla="*/ 1210339 w 1901961"/>
              <a:gd name="connsiteY14" fmla="*/ 651874 h 788479"/>
              <a:gd name="connsiteX15" fmla="*/ 1239156 w 1901961"/>
              <a:gd name="connsiteY15" fmla="*/ 153731 h 788479"/>
              <a:gd name="connsiteX16" fmla="*/ 1325609 w 1901961"/>
              <a:gd name="connsiteY16" fmla="*/ 118150 h 788479"/>
              <a:gd name="connsiteX17" fmla="*/ 1412062 w 1901961"/>
              <a:gd name="connsiteY17" fmla="*/ 723036 h 788479"/>
              <a:gd name="connsiteX18" fmla="*/ 1613785 w 1901961"/>
              <a:gd name="connsiteY18" fmla="*/ 118150 h 788479"/>
              <a:gd name="connsiteX19" fmla="*/ 1671420 w 1901961"/>
              <a:gd name="connsiteY19" fmla="*/ 723037 h 788479"/>
              <a:gd name="connsiteX20" fmla="*/ 1901961 w 1901961"/>
              <a:gd name="connsiteY20" fmla="*/ 118150 h 788479"/>
              <a:gd name="connsiteX0" fmla="*/ 0 w 1901961"/>
              <a:gd name="connsiteY0" fmla="*/ 686930 h 788479"/>
              <a:gd name="connsiteX1" fmla="*/ 77273 w 1901961"/>
              <a:gd name="connsiteY1" fmla="*/ 210412 h 788479"/>
              <a:gd name="connsiteX2" fmla="*/ 230541 w 1901961"/>
              <a:gd name="connsiteY2" fmla="*/ 723034 h 788479"/>
              <a:gd name="connsiteX3" fmla="*/ 327727 w 1901961"/>
              <a:gd name="connsiteY3" fmla="*/ 240213 h 788479"/>
              <a:gd name="connsiteX4" fmla="*/ 374629 w 1901961"/>
              <a:gd name="connsiteY4" fmla="*/ 204631 h 788479"/>
              <a:gd name="connsiteX5" fmla="*/ 414180 w 1901961"/>
              <a:gd name="connsiteY5" fmla="*/ 346957 h 788479"/>
              <a:gd name="connsiteX6" fmla="*/ 518717 w 1901961"/>
              <a:gd name="connsiteY6" fmla="*/ 723034 h 788479"/>
              <a:gd name="connsiteX7" fmla="*/ 633987 w 1901961"/>
              <a:gd name="connsiteY7" fmla="*/ 178439 h 788479"/>
              <a:gd name="connsiteX8" fmla="*/ 778075 w 1901961"/>
              <a:gd name="connsiteY8" fmla="*/ 723034 h 788479"/>
              <a:gd name="connsiteX9" fmla="*/ 922163 w 1901961"/>
              <a:gd name="connsiteY9" fmla="*/ 153729 h 788479"/>
              <a:gd name="connsiteX10" fmla="*/ 1008615 w 1901961"/>
              <a:gd name="connsiteY10" fmla="*/ 296058 h 788479"/>
              <a:gd name="connsiteX11" fmla="*/ 1066251 w 1901961"/>
              <a:gd name="connsiteY11" fmla="*/ 687455 h 788479"/>
              <a:gd name="connsiteX12" fmla="*/ 1095068 w 1901961"/>
              <a:gd name="connsiteY12" fmla="*/ 687455 h 788479"/>
              <a:gd name="connsiteX13" fmla="*/ 1152703 w 1901961"/>
              <a:gd name="connsiteY13" fmla="*/ 758618 h 788479"/>
              <a:gd name="connsiteX14" fmla="*/ 1210339 w 1901961"/>
              <a:gd name="connsiteY14" fmla="*/ 651874 h 788479"/>
              <a:gd name="connsiteX15" fmla="*/ 1239156 w 1901961"/>
              <a:gd name="connsiteY15" fmla="*/ 153731 h 788479"/>
              <a:gd name="connsiteX16" fmla="*/ 1325609 w 1901961"/>
              <a:gd name="connsiteY16" fmla="*/ 118150 h 788479"/>
              <a:gd name="connsiteX17" fmla="*/ 1412062 w 1901961"/>
              <a:gd name="connsiteY17" fmla="*/ 723036 h 788479"/>
              <a:gd name="connsiteX18" fmla="*/ 1613785 w 1901961"/>
              <a:gd name="connsiteY18" fmla="*/ 118150 h 788479"/>
              <a:gd name="connsiteX19" fmla="*/ 1671420 w 1901961"/>
              <a:gd name="connsiteY19" fmla="*/ 723037 h 788479"/>
              <a:gd name="connsiteX20" fmla="*/ 1901961 w 1901961"/>
              <a:gd name="connsiteY20" fmla="*/ 118150 h 788479"/>
              <a:gd name="connsiteX0" fmla="*/ 0 w 1901961"/>
              <a:gd name="connsiteY0" fmla="*/ 686930 h 764548"/>
              <a:gd name="connsiteX1" fmla="*/ 77273 w 1901961"/>
              <a:gd name="connsiteY1" fmla="*/ 210412 h 764548"/>
              <a:gd name="connsiteX2" fmla="*/ 230541 w 1901961"/>
              <a:gd name="connsiteY2" fmla="*/ 723034 h 764548"/>
              <a:gd name="connsiteX3" fmla="*/ 327727 w 1901961"/>
              <a:gd name="connsiteY3" fmla="*/ 240213 h 764548"/>
              <a:gd name="connsiteX4" fmla="*/ 374629 w 1901961"/>
              <a:gd name="connsiteY4" fmla="*/ 204631 h 764548"/>
              <a:gd name="connsiteX5" fmla="*/ 414180 w 1901961"/>
              <a:gd name="connsiteY5" fmla="*/ 346957 h 764548"/>
              <a:gd name="connsiteX6" fmla="*/ 518717 w 1901961"/>
              <a:gd name="connsiteY6" fmla="*/ 723034 h 764548"/>
              <a:gd name="connsiteX7" fmla="*/ 633987 w 1901961"/>
              <a:gd name="connsiteY7" fmla="*/ 178439 h 764548"/>
              <a:gd name="connsiteX8" fmla="*/ 778075 w 1901961"/>
              <a:gd name="connsiteY8" fmla="*/ 723034 h 764548"/>
              <a:gd name="connsiteX9" fmla="*/ 922163 w 1901961"/>
              <a:gd name="connsiteY9" fmla="*/ 153729 h 764548"/>
              <a:gd name="connsiteX10" fmla="*/ 1008615 w 1901961"/>
              <a:gd name="connsiteY10" fmla="*/ 296058 h 764548"/>
              <a:gd name="connsiteX11" fmla="*/ 1066251 w 1901961"/>
              <a:gd name="connsiteY11" fmla="*/ 687455 h 764548"/>
              <a:gd name="connsiteX12" fmla="*/ 1152703 w 1901961"/>
              <a:gd name="connsiteY12" fmla="*/ 758618 h 764548"/>
              <a:gd name="connsiteX13" fmla="*/ 1210339 w 1901961"/>
              <a:gd name="connsiteY13" fmla="*/ 651874 h 764548"/>
              <a:gd name="connsiteX14" fmla="*/ 1239156 w 1901961"/>
              <a:gd name="connsiteY14" fmla="*/ 153731 h 764548"/>
              <a:gd name="connsiteX15" fmla="*/ 1325609 w 1901961"/>
              <a:gd name="connsiteY15" fmla="*/ 118150 h 764548"/>
              <a:gd name="connsiteX16" fmla="*/ 1412062 w 1901961"/>
              <a:gd name="connsiteY16" fmla="*/ 723036 h 764548"/>
              <a:gd name="connsiteX17" fmla="*/ 1613785 w 1901961"/>
              <a:gd name="connsiteY17" fmla="*/ 118150 h 764548"/>
              <a:gd name="connsiteX18" fmla="*/ 1671420 w 1901961"/>
              <a:gd name="connsiteY18" fmla="*/ 723037 h 764548"/>
              <a:gd name="connsiteX19" fmla="*/ 1901961 w 1901961"/>
              <a:gd name="connsiteY19" fmla="*/ 118150 h 764548"/>
              <a:gd name="connsiteX0" fmla="*/ 0 w 1901961"/>
              <a:gd name="connsiteY0" fmla="*/ 686930 h 752688"/>
              <a:gd name="connsiteX1" fmla="*/ 77273 w 1901961"/>
              <a:gd name="connsiteY1" fmla="*/ 210412 h 752688"/>
              <a:gd name="connsiteX2" fmla="*/ 230541 w 1901961"/>
              <a:gd name="connsiteY2" fmla="*/ 723034 h 752688"/>
              <a:gd name="connsiteX3" fmla="*/ 327727 w 1901961"/>
              <a:gd name="connsiteY3" fmla="*/ 240213 h 752688"/>
              <a:gd name="connsiteX4" fmla="*/ 374629 w 1901961"/>
              <a:gd name="connsiteY4" fmla="*/ 204631 h 752688"/>
              <a:gd name="connsiteX5" fmla="*/ 414180 w 1901961"/>
              <a:gd name="connsiteY5" fmla="*/ 346957 h 752688"/>
              <a:gd name="connsiteX6" fmla="*/ 518717 w 1901961"/>
              <a:gd name="connsiteY6" fmla="*/ 723034 h 752688"/>
              <a:gd name="connsiteX7" fmla="*/ 633987 w 1901961"/>
              <a:gd name="connsiteY7" fmla="*/ 178439 h 752688"/>
              <a:gd name="connsiteX8" fmla="*/ 778075 w 1901961"/>
              <a:gd name="connsiteY8" fmla="*/ 723034 h 752688"/>
              <a:gd name="connsiteX9" fmla="*/ 922163 w 1901961"/>
              <a:gd name="connsiteY9" fmla="*/ 153729 h 752688"/>
              <a:gd name="connsiteX10" fmla="*/ 1008615 w 1901961"/>
              <a:gd name="connsiteY10" fmla="*/ 296058 h 752688"/>
              <a:gd name="connsiteX11" fmla="*/ 1066251 w 1901961"/>
              <a:gd name="connsiteY11" fmla="*/ 687455 h 752688"/>
              <a:gd name="connsiteX12" fmla="*/ 1152703 w 1901961"/>
              <a:gd name="connsiteY12" fmla="*/ 687455 h 752688"/>
              <a:gd name="connsiteX13" fmla="*/ 1210339 w 1901961"/>
              <a:gd name="connsiteY13" fmla="*/ 651874 h 752688"/>
              <a:gd name="connsiteX14" fmla="*/ 1239156 w 1901961"/>
              <a:gd name="connsiteY14" fmla="*/ 153731 h 752688"/>
              <a:gd name="connsiteX15" fmla="*/ 1325609 w 1901961"/>
              <a:gd name="connsiteY15" fmla="*/ 118150 h 752688"/>
              <a:gd name="connsiteX16" fmla="*/ 1412062 w 1901961"/>
              <a:gd name="connsiteY16" fmla="*/ 723036 h 752688"/>
              <a:gd name="connsiteX17" fmla="*/ 1613785 w 1901961"/>
              <a:gd name="connsiteY17" fmla="*/ 118150 h 752688"/>
              <a:gd name="connsiteX18" fmla="*/ 1671420 w 1901961"/>
              <a:gd name="connsiteY18" fmla="*/ 723037 h 752688"/>
              <a:gd name="connsiteX19" fmla="*/ 1901961 w 1901961"/>
              <a:gd name="connsiteY19" fmla="*/ 118150 h 752688"/>
              <a:gd name="connsiteX0" fmla="*/ 0 w 1901961"/>
              <a:gd name="connsiteY0" fmla="*/ 693680 h 759438"/>
              <a:gd name="connsiteX1" fmla="*/ 77273 w 1901961"/>
              <a:gd name="connsiteY1" fmla="*/ 217162 h 759438"/>
              <a:gd name="connsiteX2" fmla="*/ 230541 w 1901961"/>
              <a:gd name="connsiteY2" fmla="*/ 729784 h 759438"/>
              <a:gd name="connsiteX3" fmla="*/ 327727 w 1901961"/>
              <a:gd name="connsiteY3" fmla="*/ 246963 h 759438"/>
              <a:gd name="connsiteX4" fmla="*/ 374629 w 1901961"/>
              <a:gd name="connsiteY4" fmla="*/ 211381 h 759438"/>
              <a:gd name="connsiteX5" fmla="*/ 414180 w 1901961"/>
              <a:gd name="connsiteY5" fmla="*/ 353707 h 759438"/>
              <a:gd name="connsiteX6" fmla="*/ 518717 w 1901961"/>
              <a:gd name="connsiteY6" fmla="*/ 729784 h 759438"/>
              <a:gd name="connsiteX7" fmla="*/ 633987 w 1901961"/>
              <a:gd name="connsiteY7" fmla="*/ 185189 h 759438"/>
              <a:gd name="connsiteX8" fmla="*/ 778075 w 1901961"/>
              <a:gd name="connsiteY8" fmla="*/ 729784 h 759438"/>
              <a:gd name="connsiteX9" fmla="*/ 922163 w 1901961"/>
              <a:gd name="connsiteY9" fmla="*/ 160479 h 759438"/>
              <a:gd name="connsiteX10" fmla="*/ 1008615 w 1901961"/>
              <a:gd name="connsiteY10" fmla="*/ 302808 h 759438"/>
              <a:gd name="connsiteX11" fmla="*/ 1066251 w 1901961"/>
              <a:gd name="connsiteY11" fmla="*/ 694205 h 759438"/>
              <a:gd name="connsiteX12" fmla="*/ 1152703 w 1901961"/>
              <a:gd name="connsiteY12" fmla="*/ 694205 h 759438"/>
              <a:gd name="connsiteX13" fmla="*/ 1239156 w 1901961"/>
              <a:gd name="connsiteY13" fmla="*/ 89318 h 759438"/>
              <a:gd name="connsiteX14" fmla="*/ 1239156 w 1901961"/>
              <a:gd name="connsiteY14" fmla="*/ 160481 h 759438"/>
              <a:gd name="connsiteX15" fmla="*/ 1325609 w 1901961"/>
              <a:gd name="connsiteY15" fmla="*/ 124900 h 759438"/>
              <a:gd name="connsiteX16" fmla="*/ 1412062 w 1901961"/>
              <a:gd name="connsiteY16" fmla="*/ 729786 h 759438"/>
              <a:gd name="connsiteX17" fmla="*/ 1613785 w 1901961"/>
              <a:gd name="connsiteY17" fmla="*/ 124900 h 759438"/>
              <a:gd name="connsiteX18" fmla="*/ 1671420 w 1901961"/>
              <a:gd name="connsiteY18" fmla="*/ 729787 h 759438"/>
              <a:gd name="connsiteX19" fmla="*/ 1901961 w 1901961"/>
              <a:gd name="connsiteY19" fmla="*/ 124900 h 759438"/>
              <a:gd name="connsiteX0" fmla="*/ 0 w 1901961"/>
              <a:gd name="connsiteY0" fmla="*/ 693680 h 762342"/>
              <a:gd name="connsiteX1" fmla="*/ 77273 w 1901961"/>
              <a:gd name="connsiteY1" fmla="*/ 217162 h 762342"/>
              <a:gd name="connsiteX2" fmla="*/ 230541 w 1901961"/>
              <a:gd name="connsiteY2" fmla="*/ 729784 h 762342"/>
              <a:gd name="connsiteX3" fmla="*/ 327727 w 1901961"/>
              <a:gd name="connsiteY3" fmla="*/ 246963 h 762342"/>
              <a:gd name="connsiteX4" fmla="*/ 374629 w 1901961"/>
              <a:gd name="connsiteY4" fmla="*/ 211381 h 762342"/>
              <a:gd name="connsiteX5" fmla="*/ 414180 w 1901961"/>
              <a:gd name="connsiteY5" fmla="*/ 353707 h 762342"/>
              <a:gd name="connsiteX6" fmla="*/ 518717 w 1901961"/>
              <a:gd name="connsiteY6" fmla="*/ 729784 h 762342"/>
              <a:gd name="connsiteX7" fmla="*/ 633987 w 1901961"/>
              <a:gd name="connsiteY7" fmla="*/ 185189 h 762342"/>
              <a:gd name="connsiteX8" fmla="*/ 778075 w 1901961"/>
              <a:gd name="connsiteY8" fmla="*/ 729784 h 762342"/>
              <a:gd name="connsiteX9" fmla="*/ 922163 w 1901961"/>
              <a:gd name="connsiteY9" fmla="*/ 160479 h 762342"/>
              <a:gd name="connsiteX10" fmla="*/ 1008615 w 1901961"/>
              <a:gd name="connsiteY10" fmla="*/ 302808 h 762342"/>
              <a:gd name="connsiteX11" fmla="*/ 1066251 w 1901961"/>
              <a:gd name="connsiteY11" fmla="*/ 694205 h 762342"/>
              <a:gd name="connsiteX12" fmla="*/ 1152704 w 1901961"/>
              <a:gd name="connsiteY12" fmla="*/ 711632 h 762342"/>
              <a:gd name="connsiteX13" fmla="*/ 1239156 w 1901961"/>
              <a:gd name="connsiteY13" fmla="*/ 89318 h 762342"/>
              <a:gd name="connsiteX14" fmla="*/ 1239156 w 1901961"/>
              <a:gd name="connsiteY14" fmla="*/ 160481 h 762342"/>
              <a:gd name="connsiteX15" fmla="*/ 1325609 w 1901961"/>
              <a:gd name="connsiteY15" fmla="*/ 124900 h 762342"/>
              <a:gd name="connsiteX16" fmla="*/ 1412062 w 1901961"/>
              <a:gd name="connsiteY16" fmla="*/ 729786 h 762342"/>
              <a:gd name="connsiteX17" fmla="*/ 1613785 w 1901961"/>
              <a:gd name="connsiteY17" fmla="*/ 124900 h 762342"/>
              <a:gd name="connsiteX18" fmla="*/ 1671420 w 1901961"/>
              <a:gd name="connsiteY18" fmla="*/ 729787 h 762342"/>
              <a:gd name="connsiteX19" fmla="*/ 1901961 w 1901961"/>
              <a:gd name="connsiteY19" fmla="*/ 124900 h 762342"/>
              <a:gd name="connsiteX0" fmla="*/ 0 w 1901961"/>
              <a:gd name="connsiteY0" fmla="*/ 693680 h 762342"/>
              <a:gd name="connsiteX1" fmla="*/ 77273 w 1901961"/>
              <a:gd name="connsiteY1" fmla="*/ 217162 h 762342"/>
              <a:gd name="connsiteX2" fmla="*/ 230541 w 1901961"/>
              <a:gd name="connsiteY2" fmla="*/ 729784 h 762342"/>
              <a:gd name="connsiteX3" fmla="*/ 327727 w 1901961"/>
              <a:gd name="connsiteY3" fmla="*/ 246963 h 762342"/>
              <a:gd name="connsiteX4" fmla="*/ 374629 w 1901961"/>
              <a:gd name="connsiteY4" fmla="*/ 211381 h 762342"/>
              <a:gd name="connsiteX5" fmla="*/ 414180 w 1901961"/>
              <a:gd name="connsiteY5" fmla="*/ 353707 h 762342"/>
              <a:gd name="connsiteX6" fmla="*/ 518717 w 1901961"/>
              <a:gd name="connsiteY6" fmla="*/ 729784 h 762342"/>
              <a:gd name="connsiteX7" fmla="*/ 633987 w 1901961"/>
              <a:gd name="connsiteY7" fmla="*/ 185189 h 762342"/>
              <a:gd name="connsiteX8" fmla="*/ 778075 w 1901961"/>
              <a:gd name="connsiteY8" fmla="*/ 729784 h 762342"/>
              <a:gd name="connsiteX9" fmla="*/ 922163 w 1901961"/>
              <a:gd name="connsiteY9" fmla="*/ 160479 h 762342"/>
              <a:gd name="connsiteX10" fmla="*/ 1008615 w 1901961"/>
              <a:gd name="connsiteY10" fmla="*/ 302808 h 762342"/>
              <a:gd name="connsiteX11" fmla="*/ 1066251 w 1901961"/>
              <a:gd name="connsiteY11" fmla="*/ 694205 h 762342"/>
              <a:gd name="connsiteX12" fmla="*/ 1152704 w 1901961"/>
              <a:gd name="connsiteY12" fmla="*/ 711632 h 762342"/>
              <a:gd name="connsiteX13" fmla="*/ 1239156 w 1901961"/>
              <a:gd name="connsiteY13" fmla="*/ 89318 h 762342"/>
              <a:gd name="connsiteX14" fmla="*/ 1239156 w 1901961"/>
              <a:gd name="connsiteY14" fmla="*/ 160481 h 762342"/>
              <a:gd name="connsiteX15" fmla="*/ 1325609 w 1901961"/>
              <a:gd name="connsiteY15" fmla="*/ 124900 h 762342"/>
              <a:gd name="connsiteX16" fmla="*/ 1412062 w 1901961"/>
              <a:gd name="connsiteY16" fmla="*/ 729786 h 762342"/>
              <a:gd name="connsiteX17" fmla="*/ 1613785 w 1901961"/>
              <a:gd name="connsiteY17" fmla="*/ 124900 h 762342"/>
              <a:gd name="connsiteX18" fmla="*/ 1671420 w 1901961"/>
              <a:gd name="connsiteY18" fmla="*/ 729787 h 762342"/>
              <a:gd name="connsiteX19" fmla="*/ 1901961 w 1901961"/>
              <a:gd name="connsiteY19" fmla="*/ 124900 h 762342"/>
              <a:gd name="connsiteX0" fmla="*/ 0 w 1901961"/>
              <a:gd name="connsiteY0" fmla="*/ 693680 h 821644"/>
              <a:gd name="connsiteX1" fmla="*/ 77273 w 1901961"/>
              <a:gd name="connsiteY1" fmla="*/ 217162 h 821644"/>
              <a:gd name="connsiteX2" fmla="*/ 230541 w 1901961"/>
              <a:gd name="connsiteY2" fmla="*/ 729784 h 821644"/>
              <a:gd name="connsiteX3" fmla="*/ 327727 w 1901961"/>
              <a:gd name="connsiteY3" fmla="*/ 246963 h 821644"/>
              <a:gd name="connsiteX4" fmla="*/ 374629 w 1901961"/>
              <a:gd name="connsiteY4" fmla="*/ 211381 h 821644"/>
              <a:gd name="connsiteX5" fmla="*/ 414180 w 1901961"/>
              <a:gd name="connsiteY5" fmla="*/ 353707 h 821644"/>
              <a:gd name="connsiteX6" fmla="*/ 518717 w 1901961"/>
              <a:gd name="connsiteY6" fmla="*/ 729784 h 821644"/>
              <a:gd name="connsiteX7" fmla="*/ 633987 w 1901961"/>
              <a:gd name="connsiteY7" fmla="*/ 185189 h 821644"/>
              <a:gd name="connsiteX8" fmla="*/ 778075 w 1901961"/>
              <a:gd name="connsiteY8" fmla="*/ 729784 h 821644"/>
              <a:gd name="connsiteX9" fmla="*/ 922163 w 1901961"/>
              <a:gd name="connsiteY9" fmla="*/ 160479 h 821644"/>
              <a:gd name="connsiteX10" fmla="*/ 1008615 w 1901961"/>
              <a:gd name="connsiteY10" fmla="*/ 302808 h 821644"/>
              <a:gd name="connsiteX11" fmla="*/ 1066251 w 1901961"/>
              <a:gd name="connsiteY11" fmla="*/ 694205 h 821644"/>
              <a:gd name="connsiteX12" fmla="*/ 1152704 w 1901961"/>
              <a:gd name="connsiteY12" fmla="*/ 711632 h 821644"/>
              <a:gd name="connsiteX13" fmla="*/ 1239156 w 1901961"/>
              <a:gd name="connsiteY13" fmla="*/ 89318 h 821644"/>
              <a:gd name="connsiteX14" fmla="*/ 1239156 w 1901961"/>
              <a:gd name="connsiteY14" fmla="*/ 160481 h 821644"/>
              <a:gd name="connsiteX15" fmla="*/ 1383245 w 1901961"/>
              <a:gd name="connsiteY15" fmla="*/ 676050 h 821644"/>
              <a:gd name="connsiteX16" fmla="*/ 1412062 w 1901961"/>
              <a:gd name="connsiteY16" fmla="*/ 729786 h 821644"/>
              <a:gd name="connsiteX17" fmla="*/ 1613785 w 1901961"/>
              <a:gd name="connsiteY17" fmla="*/ 124900 h 821644"/>
              <a:gd name="connsiteX18" fmla="*/ 1671420 w 1901961"/>
              <a:gd name="connsiteY18" fmla="*/ 729787 h 821644"/>
              <a:gd name="connsiteX19" fmla="*/ 1901961 w 1901961"/>
              <a:gd name="connsiteY19" fmla="*/ 124900 h 821644"/>
              <a:gd name="connsiteX0" fmla="*/ 0 w 1901961"/>
              <a:gd name="connsiteY0" fmla="*/ 693680 h 821644"/>
              <a:gd name="connsiteX1" fmla="*/ 77273 w 1901961"/>
              <a:gd name="connsiteY1" fmla="*/ 217162 h 821644"/>
              <a:gd name="connsiteX2" fmla="*/ 230541 w 1901961"/>
              <a:gd name="connsiteY2" fmla="*/ 729784 h 821644"/>
              <a:gd name="connsiteX3" fmla="*/ 327727 w 1901961"/>
              <a:gd name="connsiteY3" fmla="*/ 246963 h 821644"/>
              <a:gd name="connsiteX4" fmla="*/ 374629 w 1901961"/>
              <a:gd name="connsiteY4" fmla="*/ 211381 h 821644"/>
              <a:gd name="connsiteX5" fmla="*/ 414180 w 1901961"/>
              <a:gd name="connsiteY5" fmla="*/ 353707 h 821644"/>
              <a:gd name="connsiteX6" fmla="*/ 518717 w 1901961"/>
              <a:gd name="connsiteY6" fmla="*/ 729784 h 821644"/>
              <a:gd name="connsiteX7" fmla="*/ 633987 w 1901961"/>
              <a:gd name="connsiteY7" fmla="*/ 185189 h 821644"/>
              <a:gd name="connsiteX8" fmla="*/ 778075 w 1901961"/>
              <a:gd name="connsiteY8" fmla="*/ 729784 h 821644"/>
              <a:gd name="connsiteX9" fmla="*/ 922163 w 1901961"/>
              <a:gd name="connsiteY9" fmla="*/ 160479 h 821644"/>
              <a:gd name="connsiteX10" fmla="*/ 1008615 w 1901961"/>
              <a:gd name="connsiteY10" fmla="*/ 302808 h 821644"/>
              <a:gd name="connsiteX11" fmla="*/ 1066251 w 1901961"/>
              <a:gd name="connsiteY11" fmla="*/ 694205 h 821644"/>
              <a:gd name="connsiteX12" fmla="*/ 1152704 w 1901961"/>
              <a:gd name="connsiteY12" fmla="*/ 711632 h 821644"/>
              <a:gd name="connsiteX13" fmla="*/ 1239156 w 1901961"/>
              <a:gd name="connsiteY13" fmla="*/ 89318 h 821644"/>
              <a:gd name="connsiteX14" fmla="*/ 1325609 w 1901961"/>
              <a:gd name="connsiteY14" fmla="*/ 177908 h 821644"/>
              <a:gd name="connsiteX15" fmla="*/ 1383245 w 1901961"/>
              <a:gd name="connsiteY15" fmla="*/ 676050 h 821644"/>
              <a:gd name="connsiteX16" fmla="*/ 1412062 w 1901961"/>
              <a:gd name="connsiteY16" fmla="*/ 729786 h 821644"/>
              <a:gd name="connsiteX17" fmla="*/ 1613785 w 1901961"/>
              <a:gd name="connsiteY17" fmla="*/ 124900 h 821644"/>
              <a:gd name="connsiteX18" fmla="*/ 1671420 w 1901961"/>
              <a:gd name="connsiteY18" fmla="*/ 729787 h 821644"/>
              <a:gd name="connsiteX19" fmla="*/ 1901961 w 1901961"/>
              <a:gd name="connsiteY19" fmla="*/ 124900 h 821644"/>
              <a:gd name="connsiteX0" fmla="*/ 0 w 1901961"/>
              <a:gd name="connsiteY0" fmla="*/ 693680 h 821644"/>
              <a:gd name="connsiteX1" fmla="*/ 77273 w 1901961"/>
              <a:gd name="connsiteY1" fmla="*/ 217162 h 821644"/>
              <a:gd name="connsiteX2" fmla="*/ 230541 w 1901961"/>
              <a:gd name="connsiteY2" fmla="*/ 729784 h 821644"/>
              <a:gd name="connsiteX3" fmla="*/ 327727 w 1901961"/>
              <a:gd name="connsiteY3" fmla="*/ 246963 h 821644"/>
              <a:gd name="connsiteX4" fmla="*/ 374629 w 1901961"/>
              <a:gd name="connsiteY4" fmla="*/ 211381 h 821644"/>
              <a:gd name="connsiteX5" fmla="*/ 414180 w 1901961"/>
              <a:gd name="connsiteY5" fmla="*/ 353707 h 821644"/>
              <a:gd name="connsiteX6" fmla="*/ 518717 w 1901961"/>
              <a:gd name="connsiteY6" fmla="*/ 729784 h 821644"/>
              <a:gd name="connsiteX7" fmla="*/ 633987 w 1901961"/>
              <a:gd name="connsiteY7" fmla="*/ 185189 h 821644"/>
              <a:gd name="connsiteX8" fmla="*/ 778075 w 1901961"/>
              <a:gd name="connsiteY8" fmla="*/ 729784 h 821644"/>
              <a:gd name="connsiteX9" fmla="*/ 922163 w 1901961"/>
              <a:gd name="connsiteY9" fmla="*/ 160479 h 821644"/>
              <a:gd name="connsiteX10" fmla="*/ 1008615 w 1901961"/>
              <a:gd name="connsiteY10" fmla="*/ 302808 h 821644"/>
              <a:gd name="connsiteX11" fmla="*/ 1066251 w 1901961"/>
              <a:gd name="connsiteY11" fmla="*/ 694205 h 821644"/>
              <a:gd name="connsiteX12" fmla="*/ 1152704 w 1901961"/>
              <a:gd name="connsiteY12" fmla="*/ 711632 h 821644"/>
              <a:gd name="connsiteX13" fmla="*/ 1239156 w 1901961"/>
              <a:gd name="connsiteY13" fmla="*/ 89318 h 821644"/>
              <a:gd name="connsiteX14" fmla="*/ 1325609 w 1901961"/>
              <a:gd name="connsiteY14" fmla="*/ 177908 h 821644"/>
              <a:gd name="connsiteX15" fmla="*/ 1383245 w 1901961"/>
              <a:gd name="connsiteY15" fmla="*/ 676050 h 821644"/>
              <a:gd name="connsiteX16" fmla="*/ 1412062 w 1901961"/>
              <a:gd name="connsiteY16" fmla="*/ 729786 h 821644"/>
              <a:gd name="connsiteX17" fmla="*/ 1613785 w 1901961"/>
              <a:gd name="connsiteY17" fmla="*/ 124900 h 821644"/>
              <a:gd name="connsiteX18" fmla="*/ 1671420 w 1901961"/>
              <a:gd name="connsiteY18" fmla="*/ 729787 h 821644"/>
              <a:gd name="connsiteX19" fmla="*/ 1901961 w 1901961"/>
              <a:gd name="connsiteY19" fmla="*/ 124900 h 821644"/>
              <a:gd name="connsiteX0" fmla="*/ 0 w 1901961"/>
              <a:gd name="connsiteY0" fmla="*/ 709591 h 837555"/>
              <a:gd name="connsiteX1" fmla="*/ 77273 w 1901961"/>
              <a:gd name="connsiteY1" fmla="*/ 233073 h 837555"/>
              <a:gd name="connsiteX2" fmla="*/ 230541 w 1901961"/>
              <a:gd name="connsiteY2" fmla="*/ 745695 h 837555"/>
              <a:gd name="connsiteX3" fmla="*/ 327727 w 1901961"/>
              <a:gd name="connsiteY3" fmla="*/ 262874 h 837555"/>
              <a:gd name="connsiteX4" fmla="*/ 374629 w 1901961"/>
              <a:gd name="connsiteY4" fmla="*/ 227292 h 837555"/>
              <a:gd name="connsiteX5" fmla="*/ 414180 w 1901961"/>
              <a:gd name="connsiteY5" fmla="*/ 369618 h 837555"/>
              <a:gd name="connsiteX6" fmla="*/ 518717 w 1901961"/>
              <a:gd name="connsiteY6" fmla="*/ 745695 h 837555"/>
              <a:gd name="connsiteX7" fmla="*/ 633987 w 1901961"/>
              <a:gd name="connsiteY7" fmla="*/ 201100 h 837555"/>
              <a:gd name="connsiteX8" fmla="*/ 778075 w 1901961"/>
              <a:gd name="connsiteY8" fmla="*/ 745695 h 837555"/>
              <a:gd name="connsiteX9" fmla="*/ 922163 w 1901961"/>
              <a:gd name="connsiteY9" fmla="*/ 176390 h 837555"/>
              <a:gd name="connsiteX10" fmla="*/ 1008615 w 1901961"/>
              <a:gd name="connsiteY10" fmla="*/ 318719 h 837555"/>
              <a:gd name="connsiteX11" fmla="*/ 1066251 w 1901961"/>
              <a:gd name="connsiteY11" fmla="*/ 710116 h 837555"/>
              <a:gd name="connsiteX12" fmla="*/ 1152704 w 1901961"/>
              <a:gd name="connsiteY12" fmla="*/ 727543 h 837555"/>
              <a:gd name="connsiteX13" fmla="*/ 1239156 w 1901961"/>
              <a:gd name="connsiteY13" fmla="*/ 105229 h 837555"/>
              <a:gd name="connsiteX14" fmla="*/ 1296792 w 1901961"/>
              <a:gd name="connsiteY14" fmla="*/ 158237 h 837555"/>
              <a:gd name="connsiteX15" fmla="*/ 1325609 w 1901961"/>
              <a:gd name="connsiteY15" fmla="*/ 193819 h 837555"/>
              <a:gd name="connsiteX16" fmla="*/ 1383245 w 1901961"/>
              <a:gd name="connsiteY16" fmla="*/ 691961 h 837555"/>
              <a:gd name="connsiteX17" fmla="*/ 1412062 w 1901961"/>
              <a:gd name="connsiteY17" fmla="*/ 745697 h 837555"/>
              <a:gd name="connsiteX18" fmla="*/ 1613785 w 1901961"/>
              <a:gd name="connsiteY18" fmla="*/ 140811 h 837555"/>
              <a:gd name="connsiteX19" fmla="*/ 1671420 w 1901961"/>
              <a:gd name="connsiteY19" fmla="*/ 745698 h 837555"/>
              <a:gd name="connsiteX20" fmla="*/ 1901961 w 1901961"/>
              <a:gd name="connsiteY20" fmla="*/ 140811 h 837555"/>
              <a:gd name="connsiteX0" fmla="*/ 0 w 1901961"/>
              <a:gd name="connsiteY0" fmla="*/ 686930 h 814894"/>
              <a:gd name="connsiteX1" fmla="*/ 77273 w 1901961"/>
              <a:gd name="connsiteY1" fmla="*/ 210412 h 814894"/>
              <a:gd name="connsiteX2" fmla="*/ 230541 w 1901961"/>
              <a:gd name="connsiteY2" fmla="*/ 723034 h 814894"/>
              <a:gd name="connsiteX3" fmla="*/ 327727 w 1901961"/>
              <a:gd name="connsiteY3" fmla="*/ 240213 h 814894"/>
              <a:gd name="connsiteX4" fmla="*/ 374629 w 1901961"/>
              <a:gd name="connsiteY4" fmla="*/ 204631 h 814894"/>
              <a:gd name="connsiteX5" fmla="*/ 414180 w 1901961"/>
              <a:gd name="connsiteY5" fmla="*/ 346957 h 814894"/>
              <a:gd name="connsiteX6" fmla="*/ 518717 w 1901961"/>
              <a:gd name="connsiteY6" fmla="*/ 723034 h 814894"/>
              <a:gd name="connsiteX7" fmla="*/ 633987 w 1901961"/>
              <a:gd name="connsiteY7" fmla="*/ 178439 h 814894"/>
              <a:gd name="connsiteX8" fmla="*/ 778075 w 1901961"/>
              <a:gd name="connsiteY8" fmla="*/ 723034 h 814894"/>
              <a:gd name="connsiteX9" fmla="*/ 922163 w 1901961"/>
              <a:gd name="connsiteY9" fmla="*/ 153729 h 814894"/>
              <a:gd name="connsiteX10" fmla="*/ 1008615 w 1901961"/>
              <a:gd name="connsiteY10" fmla="*/ 296058 h 814894"/>
              <a:gd name="connsiteX11" fmla="*/ 1066251 w 1901961"/>
              <a:gd name="connsiteY11" fmla="*/ 687455 h 814894"/>
              <a:gd name="connsiteX12" fmla="*/ 1152704 w 1901961"/>
              <a:gd name="connsiteY12" fmla="*/ 704882 h 814894"/>
              <a:gd name="connsiteX13" fmla="*/ 1267974 w 1901961"/>
              <a:gd name="connsiteY13" fmla="*/ 135576 h 814894"/>
              <a:gd name="connsiteX14" fmla="*/ 1296792 w 1901961"/>
              <a:gd name="connsiteY14" fmla="*/ 135576 h 814894"/>
              <a:gd name="connsiteX15" fmla="*/ 1325609 w 1901961"/>
              <a:gd name="connsiteY15" fmla="*/ 171158 h 814894"/>
              <a:gd name="connsiteX16" fmla="*/ 1383245 w 1901961"/>
              <a:gd name="connsiteY16" fmla="*/ 669300 h 814894"/>
              <a:gd name="connsiteX17" fmla="*/ 1412062 w 1901961"/>
              <a:gd name="connsiteY17" fmla="*/ 723036 h 814894"/>
              <a:gd name="connsiteX18" fmla="*/ 1613785 w 1901961"/>
              <a:gd name="connsiteY18" fmla="*/ 118150 h 814894"/>
              <a:gd name="connsiteX19" fmla="*/ 1671420 w 1901961"/>
              <a:gd name="connsiteY19" fmla="*/ 723037 h 814894"/>
              <a:gd name="connsiteX20" fmla="*/ 1901961 w 1901961"/>
              <a:gd name="connsiteY20" fmla="*/ 118150 h 814894"/>
              <a:gd name="connsiteX0" fmla="*/ 0 w 1901961"/>
              <a:gd name="connsiteY0" fmla="*/ 686930 h 814894"/>
              <a:gd name="connsiteX1" fmla="*/ 77273 w 1901961"/>
              <a:gd name="connsiteY1" fmla="*/ 210412 h 814894"/>
              <a:gd name="connsiteX2" fmla="*/ 230541 w 1901961"/>
              <a:gd name="connsiteY2" fmla="*/ 723034 h 814894"/>
              <a:gd name="connsiteX3" fmla="*/ 327727 w 1901961"/>
              <a:gd name="connsiteY3" fmla="*/ 240213 h 814894"/>
              <a:gd name="connsiteX4" fmla="*/ 374629 w 1901961"/>
              <a:gd name="connsiteY4" fmla="*/ 204631 h 814894"/>
              <a:gd name="connsiteX5" fmla="*/ 414180 w 1901961"/>
              <a:gd name="connsiteY5" fmla="*/ 346957 h 814894"/>
              <a:gd name="connsiteX6" fmla="*/ 518717 w 1901961"/>
              <a:gd name="connsiteY6" fmla="*/ 723034 h 814894"/>
              <a:gd name="connsiteX7" fmla="*/ 633987 w 1901961"/>
              <a:gd name="connsiteY7" fmla="*/ 178439 h 814894"/>
              <a:gd name="connsiteX8" fmla="*/ 778075 w 1901961"/>
              <a:gd name="connsiteY8" fmla="*/ 723034 h 814894"/>
              <a:gd name="connsiteX9" fmla="*/ 922163 w 1901961"/>
              <a:gd name="connsiteY9" fmla="*/ 153729 h 814894"/>
              <a:gd name="connsiteX10" fmla="*/ 1008615 w 1901961"/>
              <a:gd name="connsiteY10" fmla="*/ 296058 h 814894"/>
              <a:gd name="connsiteX11" fmla="*/ 1066251 w 1901961"/>
              <a:gd name="connsiteY11" fmla="*/ 687455 h 814894"/>
              <a:gd name="connsiteX12" fmla="*/ 1152704 w 1901961"/>
              <a:gd name="connsiteY12" fmla="*/ 704882 h 814894"/>
              <a:gd name="connsiteX13" fmla="*/ 1267974 w 1901961"/>
              <a:gd name="connsiteY13" fmla="*/ 135576 h 814894"/>
              <a:gd name="connsiteX14" fmla="*/ 1296792 w 1901961"/>
              <a:gd name="connsiteY14" fmla="*/ 135576 h 814894"/>
              <a:gd name="connsiteX15" fmla="*/ 1325609 w 1901961"/>
              <a:gd name="connsiteY15" fmla="*/ 171158 h 814894"/>
              <a:gd name="connsiteX16" fmla="*/ 1383245 w 1901961"/>
              <a:gd name="connsiteY16" fmla="*/ 669300 h 814894"/>
              <a:gd name="connsiteX17" fmla="*/ 1412062 w 1901961"/>
              <a:gd name="connsiteY17" fmla="*/ 723036 h 814894"/>
              <a:gd name="connsiteX18" fmla="*/ 1613785 w 1901961"/>
              <a:gd name="connsiteY18" fmla="*/ 118150 h 814894"/>
              <a:gd name="connsiteX19" fmla="*/ 1671420 w 1901961"/>
              <a:gd name="connsiteY19" fmla="*/ 723037 h 814894"/>
              <a:gd name="connsiteX20" fmla="*/ 1901961 w 1901961"/>
              <a:gd name="connsiteY20" fmla="*/ 118150 h 814894"/>
              <a:gd name="connsiteX0" fmla="*/ 0 w 1901961"/>
              <a:gd name="connsiteY0" fmla="*/ 686930 h 755592"/>
              <a:gd name="connsiteX1" fmla="*/ 77273 w 1901961"/>
              <a:gd name="connsiteY1" fmla="*/ 210412 h 755592"/>
              <a:gd name="connsiteX2" fmla="*/ 230541 w 1901961"/>
              <a:gd name="connsiteY2" fmla="*/ 723034 h 755592"/>
              <a:gd name="connsiteX3" fmla="*/ 327727 w 1901961"/>
              <a:gd name="connsiteY3" fmla="*/ 240213 h 755592"/>
              <a:gd name="connsiteX4" fmla="*/ 374629 w 1901961"/>
              <a:gd name="connsiteY4" fmla="*/ 204631 h 755592"/>
              <a:gd name="connsiteX5" fmla="*/ 414180 w 1901961"/>
              <a:gd name="connsiteY5" fmla="*/ 346957 h 755592"/>
              <a:gd name="connsiteX6" fmla="*/ 518717 w 1901961"/>
              <a:gd name="connsiteY6" fmla="*/ 723034 h 755592"/>
              <a:gd name="connsiteX7" fmla="*/ 633987 w 1901961"/>
              <a:gd name="connsiteY7" fmla="*/ 178439 h 755592"/>
              <a:gd name="connsiteX8" fmla="*/ 778075 w 1901961"/>
              <a:gd name="connsiteY8" fmla="*/ 723034 h 755592"/>
              <a:gd name="connsiteX9" fmla="*/ 922163 w 1901961"/>
              <a:gd name="connsiteY9" fmla="*/ 153729 h 755592"/>
              <a:gd name="connsiteX10" fmla="*/ 1008615 w 1901961"/>
              <a:gd name="connsiteY10" fmla="*/ 296058 h 755592"/>
              <a:gd name="connsiteX11" fmla="*/ 1066251 w 1901961"/>
              <a:gd name="connsiteY11" fmla="*/ 687455 h 755592"/>
              <a:gd name="connsiteX12" fmla="*/ 1152704 w 1901961"/>
              <a:gd name="connsiteY12" fmla="*/ 704882 h 755592"/>
              <a:gd name="connsiteX13" fmla="*/ 1267974 w 1901961"/>
              <a:gd name="connsiteY13" fmla="*/ 135576 h 755592"/>
              <a:gd name="connsiteX14" fmla="*/ 1296792 w 1901961"/>
              <a:gd name="connsiteY14" fmla="*/ 135576 h 755592"/>
              <a:gd name="connsiteX15" fmla="*/ 1325609 w 1901961"/>
              <a:gd name="connsiteY15" fmla="*/ 171158 h 755592"/>
              <a:gd name="connsiteX16" fmla="*/ 1383245 w 1901961"/>
              <a:gd name="connsiteY16" fmla="*/ 669300 h 755592"/>
              <a:gd name="connsiteX17" fmla="*/ 1613785 w 1901961"/>
              <a:gd name="connsiteY17" fmla="*/ 118150 h 755592"/>
              <a:gd name="connsiteX18" fmla="*/ 1671420 w 1901961"/>
              <a:gd name="connsiteY18" fmla="*/ 723037 h 755592"/>
              <a:gd name="connsiteX19" fmla="*/ 1901961 w 1901961"/>
              <a:gd name="connsiteY19" fmla="*/ 118150 h 755592"/>
              <a:gd name="connsiteX0" fmla="*/ 0 w 1901961"/>
              <a:gd name="connsiteY0" fmla="*/ 686930 h 755592"/>
              <a:gd name="connsiteX1" fmla="*/ 77273 w 1901961"/>
              <a:gd name="connsiteY1" fmla="*/ 210412 h 755592"/>
              <a:gd name="connsiteX2" fmla="*/ 230541 w 1901961"/>
              <a:gd name="connsiteY2" fmla="*/ 723034 h 755592"/>
              <a:gd name="connsiteX3" fmla="*/ 327727 w 1901961"/>
              <a:gd name="connsiteY3" fmla="*/ 240213 h 755592"/>
              <a:gd name="connsiteX4" fmla="*/ 374629 w 1901961"/>
              <a:gd name="connsiteY4" fmla="*/ 204631 h 755592"/>
              <a:gd name="connsiteX5" fmla="*/ 414180 w 1901961"/>
              <a:gd name="connsiteY5" fmla="*/ 346957 h 755592"/>
              <a:gd name="connsiteX6" fmla="*/ 518717 w 1901961"/>
              <a:gd name="connsiteY6" fmla="*/ 723034 h 755592"/>
              <a:gd name="connsiteX7" fmla="*/ 633987 w 1901961"/>
              <a:gd name="connsiteY7" fmla="*/ 178439 h 755592"/>
              <a:gd name="connsiteX8" fmla="*/ 778075 w 1901961"/>
              <a:gd name="connsiteY8" fmla="*/ 723034 h 755592"/>
              <a:gd name="connsiteX9" fmla="*/ 922163 w 1901961"/>
              <a:gd name="connsiteY9" fmla="*/ 153729 h 755592"/>
              <a:gd name="connsiteX10" fmla="*/ 1008615 w 1901961"/>
              <a:gd name="connsiteY10" fmla="*/ 296058 h 755592"/>
              <a:gd name="connsiteX11" fmla="*/ 1066251 w 1901961"/>
              <a:gd name="connsiteY11" fmla="*/ 687455 h 755592"/>
              <a:gd name="connsiteX12" fmla="*/ 1152704 w 1901961"/>
              <a:gd name="connsiteY12" fmla="*/ 704882 h 755592"/>
              <a:gd name="connsiteX13" fmla="*/ 1267974 w 1901961"/>
              <a:gd name="connsiteY13" fmla="*/ 135576 h 755592"/>
              <a:gd name="connsiteX14" fmla="*/ 1296792 w 1901961"/>
              <a:gd name="connsiteY14" fmla="*/ 135576 h 755592"/>
              <a:gd name="connsiteX15" fmla="*/ 1325609 w 1901961"/>
              <a:gd name="connsiteY15" fmla="*/ 171158 h 755592"/>
              <a:gd name="connsiteX16" fmla="*/ 1440880 w 1901961"/>
              <a:gd name="connsiteY16" fmla="*/ 740463 h 755592"/>
              <a:gd name="connsiteX17" fmla="*/ 1613785 w 1901961"/>
              <a:gd name="connsiteY17" fmla="*/ 118150 h 755592"/>
              <a:gd name="connsiteX18" fmla="*/ 1671420 w 1901961"/>
              <a:gd name="connsiteY18" fmla="*/ 723037 h 755592"/>
              <a:gd name="connsiteX19" fmla="*/ 1901961 w 1901961"/>
              <a:gd name="connsiteY19" fmla="*/ 118150 h 755592"/>
              <a:gd name="connsiteX0" fmla="*/ 0 w 1901961"/>
              <a:gd name="connsiteY0" fmla="*/ 690654 h 759316"/>
              <a:gd name="connsiteX1" fmla="*/ 77273 w 1901961"/>
              <a:gd name="connsiteY1" fmla="*/ 214136 h 759316"/>
              <a:gd name="connsiteX2" fmla="*/ 230541 w 1901961"/>
              <a:gd name="connsiteY2" fmla="*/ 726758 h 759316"/>
              <a:gd name="connsiteX3" fmla="*/ 327727 w 1901961"/>
              <a:gd name="connsiteY3" fmla="*/ 243937 h 759316"/>
              <a:gd name="connsiteX4" fmla="*/ 374629 w 1901961"/>
              <a:gd name="connsiteY4" fmla="*/ 208355 h 759316"/>
              <a:gd name="connsiteX5" fmla="*/ 414180 w 1901961"/>
              <a:gd name="connsiteY5" fmla="*/ 350681 h 759316"/>
              <a:gd name="connsiteX6" fmla="*/ 518717 w 1901961"/>
              <a:gd name="connsiteY6" fmla="*/ 726758 h 759316"/>
              <a:gd name="connsiteX7" fmla="*/ 633987 w 1901961"/>
              <a:gd name="connsiteY7" fmla="*/ 182163 h 759316"/>
              <a:gd name="connsiteX8" fmla="*/ 778075 w 1901961"/>
              <a:gd name="connsiteY8" fmla="*/ 726758 h 759316"/>
              <a:gd name="connsiteX9" fmla="*/ 922163 w 1901961"/>
              <a:gd name="connsiteY9" fmla="*/ 157453 h 759316"/>
              <a:gd name="connsiteX10" fmla="*/ 1008615 w 1901961"/>
              <a:gd name="connsiteY10" fmla="*/ 299782 h 759316"/>
              <a:gd name="connsiteX11" fmla="*/ 1066251 w 1901961"/>
              <a:gd name="connsiteY11" fmla="*/ 691179 h 759316"/>
              <a:gd name="connsiteX12" fmla="*/ 1152704 w 1901961"/>
              <a:gd name="connsiteY12" fmla="*/ 708606 h 759316"/>
              <a:gd name="connsiteX13" fmla="*/ 1267974 w 1901961"/>
              <a:gd name="connsiteY13" fmla="*/ 139300 h 759316"/>
              <a:gd name="connsiteX14" fmla="*/ 1296792 w 1901961"/>
              <a:gd name="connsiteY14" fmla="*/ 139300 h 759316"/>
              <a:gd name="connsiteX15" fmla="*/ 1325609 w 1901961"/>
              <a:gd name="connsiteY15" fmla="*/ 174882 h 759316"/>
              <a:gd name="connsiteX16" fmla="*/ 1440880 w 1901961"/>
              <a:gd name="connsiteY16" fmla="*/ 744187 h 759316"/>
              <a:gd name="connsiteX17" fmla="*/ 1527333 w 1901961"/>
              <a:gd name="connsiteY17" fmla="*/ 103719 h 759316"/>
              <a:gd name="connsiteX18" fmla="*/ 1613785 w 1901961"/>
              <a:gd name="connsiteY18" fmla="*/ 121874 h 759316"/>
              <a:gd name="connsiteX19" fmla="*/ 1671420 w 1901961"/>
              <a:gd name="connsiteY19" fmla="*/ 726761 h 759316"/>
              <a:gd name="connsiteX20" fmla="*/ 1901961 w 1901961"/>
              <a:gd name="connsiteY20" fmla="*/ 121874 h 759316"/>
              <a:gd name="connsiteX0" fmla="*/ 0 w 1901961"/>
              <a:gd name="connsiteY0" fmla="*/ 686930 h 820826"/>
              <a:gd name="connsiteX1" fmla="*/ 77273 w 1901961"/>
              <a:gd name="connsiteY1" fmla="*/ 210412 h 820826"/>
              <a:gd name="connsiteX2" fmla="*/ 230541 w 1901961"/>
              <a:gd name="connsiteY2" fmla="*/ 723034 h 820826"/>
              <a:gd name="connsiteX3" fmla="*/ 327727 w 1901961"/>
              <a:gd name="connsiteY3" fmla="*/ 240213 h 820826"/>
              <a:gd name="connsiteX4" fmla="*/ 374629 w 1901961"/>
              <a:gd name="connsiteY4" fmla="*/ 204631 h 820826"/>
              <a:gd name="connsiteX5" fmla="*/ 414180 w 1901961"/>
              <a:gd name="connsiteY5" fmla="*/ 346957 h 820826"/>
              <a:gd name="connsiteX6" fmla="*/ 518717 w 1901961"/>
              <a:gd name="connsiteY6" fmla="*/ 723034 h 820826"/>
              <a:gd name="connsiteX7" fmla="*/ 633987 w 1901961"/>
              <a:gd name="connsiteY7" fmla="*/ 178439 h 820826"/>
              <a:gd name="connsiteX8" fmla="*/ 778075 w 1901961"/>
              <a:gd name="connsiteY8" fmla="*/ 723034 h 820826"/>
              <a:gd name="connsiteX9" fmla="*/ 922163 w 1901961"/>
              <a:gd name="connsiteY9" fmla="*/ 153729 h 820826"/>
              <a:gd name="connsiteX10" fmla="*/ 1008615 w 1901961"/>
              <a:gd name="connsiteY10" fmla="*/ 296058 h 820826"/>
              <a:gd name="connsiteX11" fmla="*/ 1066251 w 1901961"/>
              <a:gd name="connsiteY11" fmla="*/ 687455 h 820826"/>
              <a:gd name="connsiteX12" fmla="*/ 1152704 w 1901961"/>
              <a:gd name="connsiteY12" fmla="*/ 704882 h 820826"/>
              <a:gd name="connsiteX13" fmla="*/ 1267974 w 1901961"/>
              <a:gd name="connsiteY13" fmla="*/ 135576 h 820826"/>
              <a:gd name="connsiteX14" fmla="*/ 1296792 w 1901961"/>
              <a:gd name="connsiteY14" fmla="*/ 135576 h 820826"/>
              <a:gd name="connsiteX15" fmla="*/ 1325609 w 1901961"/>
              <a:gd name="connsiteY15" fmla="*/ 171158 h 820826"/>
              <a:gd name="connsiteX16" fmla="*/ 1440880 w 1901961"/>
              <a:gd name="connsiteY16" fmla="*/ 740463 h 820826"/>
              <a:gd name="connsiteX17" fmla="*/ 1527333 w 1901961"/>
              <a:gd name="connsiteY17" fmla="*/ 99995 h 820826"/>
              <a:gd name="connsiteX18" fmla="*/ 1642603 w 1901961"/>
              <a:gd name="connsiteY18" fmla="*/ 704882 h 820826"/>
              <a:gd name="connsiteX19" fmla="*/ 1671420 w 1901961"/>
              <a:gd name="connsiteY19" fmla="*/ 723037 h 820826"/>
              <a:gd name="connsiteX20" fmla="*/ 1901961 w 1901961"/>
              <a:gd name="connsiteY20" fmla="*/ 118150 h 820826"/>
              <a:gd name="connsiteX0" fmla="*/ 0 w 1901961"/>
              <a:gd name="connsiteY0" fmla="*/ 686930 h 820826"/>
              <a:gd name="connsiteX1" fmla="*/ 77273 w 1901961"/>
              <a:gd name="connsiteY1" fmla="*/ 210412 h 820826"/>
              <a:gd name="connsiteX2" fmla="*/ 230541 w 1901961"/>
              <a:gd name="connsiteY2" fmla="*/ 723034 h 820826"/>
              <a:gd name="connsiteX3" fmla="*/ 327727 w 1901961"/>
              <a:gd name="connsiteY3" fmla="*/ 240213 h 820826"/>
              <a:gd name="connsiteX4" fmla="*/ 374629 w 1901961"/>
              <a:gd name="connsiteY4" fmla="*/ 204631 h 820826"/>
              <a:gd name="connsiteX5" fmla="*/ 414180 w 1901961"/>
              <a:gd name="connsiteY5" fmla="*/ 346957 h 820826"/>
              <a:gd name="connsiteX6" fmla="*/ 518717 w 1901961"/>
              <a:gd name="connsiteY6" fmla="*/ 723034 h 820826"/>
              <a:gd name="connsiteX7" fmla="*/ 633987 w 1901961"/>
              <a:gd name="connsiteY7" fmla="*/ 178439 h 820826"/>
              <a:gd name="connsiteX8" fmla="*/ 778075 w 1901961"/>
              <a:gd name="connsiteY8" fmla="*/ 723034 h 820826"/>
              <a:gd name="connsiteX9" fmla="*/ 922163 w 1901961"/>
              <a:gd name="connsiteY9" fmla="*/ 153729 h 820826"/>
              <a:gd name="connsiteX10" fmla="*/ 1008615 w 1901961"/>
              <a:gd name="connsiteY10" fmla="*/ 296058 h 820826"/>
              <a:gd name="connsiteX11" fmla="*/ 1066251 w 1901961"/>
              <a:gd name="connsiteY11" fmla="*/ 687455 h 820826"/>
              <a:gd name="connsiteX12" fmla="*/ 1152704 w 1901961"/>
              <a:gd name="connsiteY12" fmla="*/ 704882 h 820826"/>
              <a:gd name="connsiteX13" fmla="*/ 1267974 w 1901961"/>
              <a:gd name="connsiteY13" fmla="*/ 135576 h 820826"/>
              <a:gd name="connsiteX14" fmla="*/ 1296792 w 1901961"/>
              <a:gd name="connsiteY14" fmla="*/ 135576 h 820826"/>
              <a:gd name="connsiteX15" fmla="*/ 1325609 w 1901961"/>
              <a:gd name="connsiteY15" fmla="*/ 171158 h 820826"/>
              <a:gd name="connsiteX16" fmla="*/ 1440880 w 1901961"/>
              <a:gd name="connsiteY16" fmla="*/ 740463 h 820826"/>
              <a:gd name="connsiteX17" fmla="*/ 1527333 w 1901961"/>
              <a:gd name="connsiteY17" fmla="*/ 99995 h 820826"/>
              <a:gd name="connsiteX18" fmla="*/ 1642603 w 1901961"/>
              <a:gd name="connsiteY18" fmla="*/ 313484 h 820826"/>
              <a:gd name="connsiteX19" fmla="*/ 1642603 w 1901961"/>
              <a:gd name="connsiteY19" fmla="*/ 704882 h 820826"/>
              <a:gd name="connsiteX20" fmla="*/ 1671420 w 1901961"/>
              <a:gd name="connsiteY20" fmla="*/ 723037 h 820826"/>
              <a:gd name="connsiteX21" fmla="*/ 1901961 w 1901961"/>
              <a:gd name="connsiteY21" fmla="*/ 118150 h 820826"/>
              <a:gd name="connsiteX0" fmla="*/ 0 w 1901961"/>
              <a:gd name="connsiteY0" fmla="*/ 686930 h 876859"/>
              <a:gd name="connsiteX1" fmla="*/ 77273 w 1901961"/>
              <a:gd name="connsiteY1" fmla="*/ 210412 h 876859"/>
              <a:gd name="connsiteX2" fmla="*/ 230541 w 1901961"/>
              <a:gd name="connsiteY2" fmla="*/ 723034 h 876859"/>
              <a:gd name="connsiteX3" fmla="*/ 327727 w 1901961"/>
              <a:gd name="connsiteY3" fmla="*/ 240213 h 876859"/>
              <a:gd name="connsiteX4" fmla="*/ 374629 w 1901961"/>
              <a:gd name="connsiteY4" fmla="*/ 204631 h 876859"/>
              <a:gd name="connsiteX5" fmla="*/ 414180 w 1901961"/>
              <a:gd name="connsiteY5" fmla="*/ 346957 h 876859"/>
              <a:gd name="connsiteX6" fmla="*/ 518717 w 1901961"/>
              <a:gd name="connsiteY6" fmla="*/ 723034 h 876859"/>
              <a:gd name="connsiteX7" fmla="*/ 633987 w 1901961"/>
              <a:gd name="connsiteY7" fmla="*/ 178439 h 876859"/>
              <a:gd name="connsiteX8" fmla="*/ 778075 w 1901961"/>
              <a:gd name="connsiteY8" fmla="*/ 723034 h 876859"/>
              <a:gd name="connsiteX9" fmla="*/ 922163 w 1901961"/>
              <a:gd name="connsiteY9" fmla="*/ 153729 h 876859"/>
              <a:gd name="connsiteX10" fmla="*/ 1008615 w 1901961"/>
              <a:gd name="connsiteY10" fmla="*/ 296058 h 876859"/>
              <a:gd name="connsiteX11" fmla="*/ 1066251 w 1901961"/>
              <a:gd name="connsiteY11" fmla="*/ 687455 h 876859"/>
              <a:gd name="connsiteX12" fmla="*/ 1152704 w 1901961"/>
              <a:gd name="connsiteY12" fmla="*/ 704882 h 876859"/>
              <a:gd name="connsiteX13" fmla="*/ 1267974 w 1901961"/>
              <a:gd name="connsiteY13" fmla="*/ 135576 h 876859"/>
              <a:gd name="connsiteX14" fmla="*/ 1296792 w 1901961"/>
              <a:gd name="connsiteY14" fmla="*/ 135576 h 876859"/>
              <a:gd name="connsiteX15" fmla="*/ 1325609 w 1901961"/>
              <a:gd name="connsiteY15" fmla="*/ 171158 h 876859"/>
              <a:gd name="connsiteX16" fmla="*/ 1440880 w 1901961"/>
              <a:gd name="connsiteY16" fmla="*/ 740463 h 876859"/>
              <a:gd name="connsiteX17" fmla="*/ 1527333 w 1901961"/>
              <a:gd name="connsiteY17" fmla="*/ 99995 h 876859"/>
              <a:gd name="connsiteX18" fmla="*/ 1642603 w 1901961"/>
              <a:gd name="connsiteY18" fmla="*/ 313484 h 876859"/>
              <a:gd name="connsiteX19" fmla="*/ 1700238 w 1901961"/>
              <a:gd name="connsiteY19" fmla="*/ 811626 h 876859"/>
              <a:gd name="connsiteX20" fmla="*/ 1642603 w 1901961"/>
              <a:gd name="connsiteY20" fmla="*/ 704882 h 876859"/>
              <a:gd name="connsiteX21" fmla="*/ 1671420 w 1901961"/>
              <a:gd name="connsiteY21" fmla="*/ 723037 h 876859"/>
              <a:gd name="connsiteX22" fmla="*/ 1901961 w 1901961"/>
              <a:gd name="connsiteY22" fmla="*/ 118150 h 876859"/>
              <a:gd name="connsiteX0" fmla="*/ 0 w 1945187"/>
              <a:gd name="connsiteY0" fmla="*/ 686930 h 876859"/>
              <a:gd name="connsiteX1" fmla="*/ 77273 w 1945187"/>
              <a:gd name="connsiteY1" fmla="*/ 210412 h 876859"/>
              <a:gd name="connsiteX2" fmla="*/ 230541 w 1945187"/>
              <a:gd name="connsiteY2" fmla="*/ 723034 h 876859"/>
              <a:gd name="connsiteX3" fmla="*/ 327727 w 1945187"/>
              <a:gd name="connsiteY3" fmla="*/ 240213 h 876859"/>
              <a:gd name="connsiteX4" fmla="*/ 374629 w 1945187"/>
              <a:gd name="connsiteY4" fmla="*/ 204631 h 876859"/>
              <a:gd name="connsiteX5" fmla="*/ 414180 w 1945187"/>
              <a:gd name="connsiteY5" fmla="*/ 346957 h 876859"/>
              <a:gd name="connsiteX6" fmla="*/ 518717 w 1945187"/>
              <a:gd name="connsiteY6" fmla="*/ 723034 h 876859"/>
              <a:gd name="connsiteX7" fmla="*/ 633987 w 1945187"/>
              <a:gd name="connsiteY7" fmla="*/ 178439 h 876859"/>
              <a:gd name="connsiteX8" fmla="*/ 778075 w 1945187"/>
              <a:gd name="connsiteY8" fmla="*/ 723034 h 876859"/>
              <a:gd name="connsiteX9" fmla="*/ 922163 w 1945187"/>
              <a:gd name="connsiteY9" fmla="*/ 153729 h 876859"/>
              <a:gd name="connsiteX10" fmla="*/ 1008615 w 1945187"/>
              <a:gd name="connsiteY10" fmla="*/ 296058 h 876859"/>
              <a:gd name="connsiteX11" fmla="*/ 1066251 w 1945187"/>
              <a:gd name="connsiteY11" fmla="*/ 687455 h 876859"/>
              <a:gd name="connsiteX12" fmla="*/ 1152704 w 1945187"/>
              <a:gd name="connsiteY12" fmla="*/ 704882 h 876859"/>
              <a:gd name="connsiteX13" fmla="*/ 1267974 w 1945187"/>
              <a:gd name="connsiteY13" fmla="*/ 135576 h 876859"/>
              <a:gd name="connsiteX14" fmla="*/ 1296792 w 1945187"/>
              <a:gd name="connsiteY14" fmla="*/ 135576 h 876859"/>
              <a:gd name="connsiteX15" fmla="*/ 1325609 w 1945187"/>
              <a:gd name="connsiteY15" fmla="*/ 171158 h 876859"/>
              <a:gd name="connsiteX16" fmla="*/ 1440880 w 1945187"/>
              <a:gd name="connsiteY16" fmla="*/ 740463 h 876859"/>
              <a:gd name="connsiteX17" fmla="*/ 1527333 w 1945187"/>
              <a:gd name="connsiteY17" fmla="*/ 99995 h 876859"/>
              <a:gd name="connsiteX18" fmla="*/ 1642603 w 1945187"/>
              <a:gd name="connsiteY18" fmla="*/ 313484 h 876859"/>
              <a:gd name="connsiteX19" fmla="*/ 1700238 w 1945187"/>
              <a:gd name="connsiteY19" fmla="*/ 811626 h 876859"/>
              <a:gd name="connsiteX20" fmla="*/ 1642603 w 1945187"/>
              <a:gd name="connsiteY20" fmla="*/ 704882 h 876859"/>
              <a:gd name="connsiteX21" fmla="*/ 1901961 w 1945187"/>
              <a:gd name="connsiteY21" fmla="*/ 704881 h 876859"/>
              <a:gd name="connsiteX22" fmla="*/ 1901961 w 1945187"/>
              <a:gd name="connsiteY22" fmla="*/ 118150 h 876859"/>
              <a:gd name="connsiteX0" fmla="*/ 0 w 1945187"/>
              <a:gd name="connsiteY0" fmla="*/ 686930 h 876859"/>
              <a:gd name="connsiteX1" fmla="*/ 77273 w 1945187"/>
              <a:gd name="connsiteY1" fmla="*/ 210412 h 876859"/>
              <a:gd name="connsiteX2" fmla="*/ 230541 w 1945187"/>
              <a:gd name="connsiteY2" fmla="*/ 723034 h 876859"/>
              <a:gd name="connsiteX3" fmla="*/ 327727 w 1945187"/>
              <a:gd name="connsiteY3" fmla="*/ 240213 h 876859"/>
              <a:gd name="connsiteX4" fmla="*/ 374629 w 1945187"/>
              <a:gd name="connsiteY4" fmla="*/ 204631 h 876859"/>
              <a:gd name="connsiteX5" fmla="*/ 414180 w 1945187"/>
              <a:gd name="connsiteY5" fmla="*/ 346957 h 876859"/>
              <a:gd name="connsiteX6" fmla="*/ 518717 w 1945187"/>
              <a:gd name="connsiteY6" fmla="*/ 723034 h 876859"/>
              <a:gd name="connsiteX7" fmla="*/ 633987 w 1945187"/>
              <a:gd name="connsiteY7" fmla="*/ 178439 h 876859"/>
              <a:gd name="connsiteX8" fmla="*/ 778075 w 1945187"/>
              <a:gd name="connsiteY8" fmla="*/ 723034 h 876859"/>
              <a:gd name="connsiteX9" fmla="*/ 922163 w 1945187"/>
              <a:gd name="connsiteY9" fmla="*/ 153729 h 876859"/>
              <a:gd name="connsiteX10" fmla="*/ 1008615 w 1945187"/>
              <a:gd name="connsiteY10" fmla="*/ 296058 h 876859"/>
              <a:gd name="connsiteX11" fmla="*/ 1066251 w 1945187"/>
              <a:gd name="connsiteY11" fmla="*/ 687455 h 876859"/>
              <a:gd name="connsiteX12" fmla="*/ 1152704 w 1945187"/>
              <a:gd name="connsiteY12" fmla="*/ 704882 h 876859"/>
              <a:gd name="connsiteX13" fmla="*/ 1267974 w 1945187"/>
              <a:gd name="connsiteY13" fmla="*/ 135576 h 876859"/>
              <a:gd name="connsiteX14" fmla="*/ 1296792 w 1945187"/>
              <a:gd name="connsiteY14" fmla="*/ 135576 h 876859"/>
              <a:gd name="connsiteX15" fmla="*/ 1325609 w 1945187"/>
              <a:gd name="connsiteY15" fmla="*/ 171158 h 876859"/>
              <a:gd name="connsiteX16" fmla="*/ 1440880 w 1945187"/>
              <a:gd name="connsiteY16" fmla="*/ 740463 h 876859"/>
              <a:gd name="connsiteX17" fmla="*/ 1527333 w 1945187"/>
              <a:gd name="connsiteY17" fmla="*/ 99995 h 876859"/>
              <a:gd name="connsiteX18" fmla="*/ 1642603 w 1945187"/>
              <a:gd name="connsiteY18" fmla="*/ 313484 h 876859"/>
              <a:gd name="connsiteX19" fmla="*/ 1700238 w 1945187"/>
              <a:gd name="connsiteY19" fmla="*/ 811626 h 876859"/>
              <a:gd name="connsiteX20" fmla="*/ 1901961 w 1945187"/>
              <a:gd name="connsiteY20" fmla="*/ 704881 h 876859"/>
              <a:gd name="connsiteX21" fmla="*/ 1901961 w 1945187"/>
              <a:gd name="connsiteY21" fmla="*/ 118150 h 876859"/>
              <a:gd name="connsiteX0" fmla="*/ 0 w 1945187"/>
              <a:gd name="connsiteY0" fmla="*/ 686930 h 820460"/>
              <a:gd name="connsiteX1" fmla="*/ 77273 w 1945187"/>
              <a:gd name="connsiteY1" fmla="*/ 210412 h 820460"/>
              <a:gd name="connsiteX2" fmla="*/ 230541 w 1945187"/>
              <a:gd name="connsiteY2" fmla="*/ 723034 h 820460"/>
              <a:gd name="connsiteX3" fmla="*/ 327727 w 1945187"/>
              <a:gd name="connsiteY3" fmla="*/ 240213 h 820460"/>
              <a:gd name="connsiteX4" fmla="*/ 374629 w 1945187"/>
              <a:gd name="connsiteY4" fmla="*/ 204631 h 820460"/>
              <a:gd name="connsiteX5" fmla="*/ 414180 w 1945187"/>
              <a:gd name="connsiteY5" fmla="*/ 346957 h 820460"/>
              <a:gd name="connsiteX6" fmla="*/ 518717 w 1945187"/>
              <a:gd name="connsiteY6" fmla="*/ 723034 h 820460"/>
              <a:gd name="connsiteX7" fmla="*/ 633987 w 1945187"/>
              <a:gd name="connsiteY7" fmla="*/ 178439 h 820460"/>
              <a:gd name="connsiteX8" fmla="*/ 778075 w 1945187"/>
              <a:gd name="connsiteY8" fmla="*/ 723034 h 820460"/>
              <a:gd name="connsiteX9" fmla="*/ 922163 w 1945187"/>
              <a:gd name="connsiteY9" fmla="*/ 153729 h 820460"/>
              <a:gd name="connsiteX10" fmla="*/ 1008615 w 1945187"/>
              <a:gd name="connsiteY10" fmla="*/ 296058 h 820460"/>
              <a:gd name="connsiteX11" fmla="*/ 1066251 w 1945187"/>
              <a:gd name="connsiteY11" fmla="*/ 687455 h 820460"/>
              <a:gd name="connsiteX12" fmla="*/ 1152704 w 1945187"/>
              <a:gd name="connsiteY12" fmla="*/ 704882 h 820460"/>
              <a:gd name="connsiteX13" fmla="*/ 1267974 w 1945187"/>
              <a:gd name="connsiteY13" fmla="*/ 135576 h 820460"/>
              <a:gd name="connsiteX14" fmla="*/ 1296792 w 1945187"/>
              <a:gd name="connsiteY14" fmla="*/ 135576 h 820460"/>
              <a:gd name="connsiteX15" fmla="*/ 1325609 w 1945187"/>
              <a:gd name="connsiteY15" fmla="*/ 171158 h 820460"/>
              <a:gd name="connsiteX16" fmla="*/ 1440880 w 1945187"/>
              <a:gd name="connsiteY16" fmla="*/ 740463 h 820460"/>
              <a:gd name="connsiteX17" fmla="*/ 1527333 w 1945187"/>
              <a:gd name="connsiteY17" fmla="*/ 99995 h 820460"/>
              <a:gd name="connsiteX18" fmla="*/ 1642603 w 1945187"/>
              <a:gd name="connsiteY18" fmla="*/ 313484 h 820460"/>
              <a:gd name="connsiteX19" fmla="*/ 1700238 w 1945187"/>
              <a:gd name="connsiteY19" fmla="*/ 704881 h 820460"/>
              <a:gd name="connsiteX20" fmla="*/ 1901961 w 1945187"/>
              <a:gd name="connsiteY20" fmla="*/ 704881 h 820460"/>
              <a:gd name="connsiteX21" fmla="*/ 1901961 w 1945187"/>
              <a:gd name="connsiteY21" fmla="*/ 118150 h 820460"/>
              <a:gd name="connsiteX0" fmla="*/ 0 w 1916369"/>
              <a:gd name="connsiteY0" fmla="*/ 686930 h 755592"/>
              <a:gd name="connsiteX1" fmla="*/ 77273 w 1916369"/>
              <a:gd name="connsiteY1" fmla="*/ 210412 h 755592"/>
              <a:gd name="connsiteX2" fmla="*/ 230541 w 1916369"/>
              <a:gd name="connsiteY2" fmla="*/ 723034 h 755592"/>
              <a:gd name="connsiteX3" fmla="*/ 327727 w 1916369"/>
              <a:gd name="connsiteY3" fmla="*/ 240213 h 755592"/>
              <a:gd name="connsiteX4" fmla="*/ 374629 w 1916369"/>
              <a:gd name="connsiteY4" fmla="*/ 204631 h 755592"/>
              <a:gd name="connsiteX5" fmla="*/ 414180 w 1916369"/>
              <a:gd name="connsiteY5" fmla="*/ 346957 h 755592"/>
              <a:gd name="connsiteX6" fmla="*/ 518717 w 1916369"/>
              <a:gd name="connsiteY6" fmla="*/ 723034 h 755592"/>
              <a:gd name="connsiteX7" fmla="*/ 633987 w 1916369"/>
              <a:gd name="connsiteY7" fmla="*/ 178439 h 755592"/>
              <a:gd name="connsiteX8" fmla="*/ 778075 w 1916369"/>
              <a:gd name="connsiteY8" fmla="*/ 723034 h 755592"/>
              <a:gd name="connsiteX9" fmla="*/ 922163 w 1916369"/>
              <a:gd name="connsiteY9" fmla="*/ 153729 h 755592"/>
              <a:gd name="connsiteX10" fmla="*/ 1008615 w 1916369"/>
              <a:gd name="connsiteY10" fmla="*/ 296058 h 755592"/>
              <a:gd name="connsiteX11" fmla="*/ 1066251 w 1916369"/>
              <a:gd name="connsiteY11" fmla="*/ 687455 h 755592"/>
              <a:gd name="connsiteX12" fmla="*/ 1152704 w 1916369"/>
              <a:gd name="connsiteY12" fmla="*/ 704882 h 755592"/>
              <a:gd name="connsiteX13" fmla="*/ 1267974 w 1916369"/>
              <a:gd name="connsiteY13" fmla="*/ 135576 h 755592"/>
              <a:gd name="connsiteX14" fmla="*/ 1296792 w 1916369"/>
              <a:gd name="connsiteY14" fmla="*/ 135576 h 755592"/>
              <a:gd name="connsiteX15" fmla="*/ 1325609 w 1916369"/>
              <a:gd name="connsiteY15" fmla="*/ 171158 h 755592"/>
              <a:gd name="connsiteX16" fmla="*/ 1440880 w 1916369"/>
              <a:gd name="connsiteY16" fmla="*/ 740463 h 755592"/>
              <a:gd name="connsiteX17" fmla="*/ 1527333 w 1916369"/>
              <a:gd name="connsiteY17" fmla="*/ 99995 h 755592"/>
              <a:gd name="connsiteX18" fmla="*/ 1642603 w 1916369"/>
              <a:gd name="connsiteY18" fmla="*/ 313484 h 755592"/>
              <a:gd name="connsiteX19" fmla="*/ 1700238 w 1916369"/>
              <a:gd name="connsiteY19" fmla="*/ 704881 h 755592"/>
              <a:gd name="connsiteX20" fmla="*/ 1873143 w 1916369"/>
              <a:gd name="connsiteY20" fmla="*/ 99995 h 755592"/>
              <a:gd name="connsiteX21" fmla="*/ 1901961 w 1916369"/>
              <a:gd name="connsiteY21" fmla="*/ 118150 h 755592"/>
              <a:gd name="connsiteX0" fmla="*/ 0 w 1963181"/>
              <a:gd name="connsiteY0" fmla="*/ 686930 h 755592"/>
              <a:gd name="connsiteX1" fmla="*/ 77273 w 1963181"/>
              <a:gd name="connsiteY1" fmla="*/ 210412 h 755592"/>
              <a:gd name="connsiteX2" fmla="*/ 230541 w 1963181"/>
              <a:gd name="connsiteY2" fmla="*/ 723034 h 755592"/>
              <a:gd name="connsiteX3" fmla="*/ 327727 w 1963181"/>
              <a:gd name="connsiteY3" fmla="*/ 240213 h 755592"/>
              <a:gd name="connsiteX4" fmla="*/ 374629 w 1963181"/>
              <a:gd name="connsiteY4" fmla="*/ 204631 h 755592"/>
              <a:gd name="connsiteX5" fmla="*/ 414180 w 1963181"/>
              <a:gd name="connsiteY5" fmla="*/ 346957 h 755592"/>
              <a:gd name="connsiteX6" fmla="*/ 518717 w 1963181"/>
              <a:gd name="connsiteY6" fmla="*/ 723034 h 755592"/>
              <a:gd name="connsiteX7" fmla="*/ 633987 w 1963181"/>
              <a:gd name="connsiteY7" fmla="*/ 178439 h 755592"/>
              <a:gd name="connsiteX8" fmla="*/ 778075 w 1963181"/>
              <a:gd name="connsiteY8" fmla="*/ 723034 h 755592"/>
              <a:gd name="connsiteX9" fmla="*/ 922163 w 1963181"/>
              <a:gd name="connsiteY9" fmla="*/ 153729 h 755592"/>
              <a:gd name="connsiteX10" fmla="*/ 1008615 w 1963181"/>
              <a:gd name="connsiteY10" fmla="*/ 296058 h 755592"/>
              <a:gd name="connsiteX11" fmla="*/ 1066251 w 1963181"/>
              <a:gd name="connsiteY11" fmla="*/ 687455 h 755592"/>
              <a:gd name="connsiteX12" fmla="*/ 1152704 w 1963181"/>
              <a:gd name="connsiteY12" fmla="*/ 704882 h 755592"/>
              <a:gd name="connsiteX13" fmla="*/ 1267974 w 1963181"/>
              <a:gd name="connsiteY13" fmla="*/ 135576 h 755592"/>
              <a:gd name="connsiteX14" fmla="*/ 1296792 w 1963181"/>
              <a:gd name="connsiteY14" fmla="*/ 135576 h 755592"/>
              <a:gd name="connsiteX15" fmla="*/ 1325609 w 1963181"/>
              <a:gd name="connsiteY15" fmla="*/ 171158 h 755592"/>
              <a:gd name="connsiteX16" fmla="*/ 1440880 w 1963181"/>
              <a:gd name="connsiteY16" fmla="*/ 740463 h 755592"/>
              <a:gd name="connsiteX17" fmla="*/ 1527333 w 1963181"/>
              <a:gd name="connsiteY17" fmla="*/ 99995 h 755592"/>
              <a:gd name="connsiteX18" fmla="*/ 1642603 w 1963181"/>
              <a:gd name="connsiteY18" fmla="*/ 313484 h 755592"/>
              <a:gd name="connsiteX19" fmla="*/ 1700238 w 1963181"/>
              <a:gd name="connsiteY19" fmla="*/ 704881 h 755592"/>
              <a:gd name="connsiteX20" fmla="*/ 1873143 w 1963181"/>
              <a:gd name="connsiteY20" fmla="*/ 99995 h 755592"/>
              <a:gd name="connsiteX21" fmla="*/ 1901961 w 1963181"/>
              <a:gd name="connsiteY21" fmla="*/ 118150 h 755592"/>
              <a:gd name="connsiteX0" fmla="*/ 0 w 1955405"/>
              <a:gd name="connsiteY0" fmla="*/ 686930 h 755592"/>
              <a:gd name="connsiteX1" fmla="*/ 77273 w 1955405"/>
              <a:gd name="connsiteY1" fmla="*/ 210412 h 755592"/>
              <a:gd name="connsiteX2" fmla="*/ 230541 w 1955405"/>
              <a:gd name="connsiteY2" fmla="*/ 723034 h 755592"/>
              <a:gd name="connsiteX3" fmla="*/ 327727 w 1955405"/>
              <a:gd name="connsiteY3" fmla="*/ 240213 h 755592"/>
              <a:gd name="connsiteX4" fmla="*/ 374629 w 1955405"/>
              <a:gd name="connsiteY4" fmla="*/ 204631 h 755592"/>
              <a:gd name="connsiteX5" fmla="*/ 414180 w 1955405"/>
              <a:gd name="connsiteY5" fmla="*/ 346957 h 755592"/>
              <a:gd name="connsiteX6" fmla="*/ 518717 w 1955405"/>
              <a:gd name="connsiteY6" fmla="*/ 723034 h 755592"/>
              <a:gd name="connsiteX7" fmla="*/ 633987 w 1955405"/>
              <a:gd name="connsiteY7" fmla="*/ 178439 h 755592"/>
              <a:gd name="connsiteX8" fmla="*/ 778075 w 1955405"/>
              <a:gd name="connsiteY8" fmla="*/ 723034 h 755592"/>
              <a:gd name="connsiteX9" fmla="*/ 922163 w 1955405"/>
              <a:gd name="connsiteY9" fmla="*/ 153729 h 755592"/>
              <a:gd name="connsiteX10" fmla="*/ 1008615 w 1955405"/>
              <a:gd name="connsiteY10" fmla="*/ 296058 h 755592"/>
              <a:gd name="connsiteX11" fmla="*/ 1066251 w 1955405"/>
              <a:gd name="connsiteY11" fmla="*/ 687455 h 755592"/>
              <a:gd name="connsiteX12" fmla="*/ 1152704 w 1955405"/>
              <a:gd name="connsiteY12" fmla="*/ 704882 h 755592"/>
              <a:gd name="connsiteX13" fmla="*/ 1267974 w 1955405"/>
              <a:gd name="connsiteY13" fmla="*/ 135576 h 755592"/>
              <a:gd name="connsiteX14" fmla="*/ 1296792 w 1955405"/>
              <a:gd name="connsiteY14" fmla="*/ 135576 h 755592"/>
              <a:gd name="connsiteX15" fmla="*/ 1325609 w 1955405"/>
              <a:gd name="connsiteY15" fmla="*/ 171158 h 755592"/>
              <a:gd name="connsiteX16" fmla="*/ 1440880 w 1955405"/>
              <a:gd name="connsiteY16" fmla="*/ 740463 h 755592"/>
              <a:gd name="connsiteX17" fmla="*/ 1527333 w 1955405"/>
              <a:gd name="connsiteY17" fmla="*/ 99995 h 755592"/>
              <a:gd name="connsiteX18" fmla="*/ 1642603 w 1955405"/>
              <a:gd name="connsiteY18" fmla="*/ 313484 h 755592"/>
              <a:gd name="connsiteX19" fmla="*/ 1700238 w 1955405"/>
              <a:gd name="connsiteY19" fmla="*/ 704881 h 755592"/>
              <a:gd name="connsiteX20" fmla="*/ 1873143 w 1955405"/>
              <a:gd name="connsiteY20" fmla="*/ 99995 h 755592"/>
              <a:gd name="connsiteX21" fmla="*/ 1901961 w 1955405"/>
              <a:gd name="connsiteY21" fmla="*/ 118150 h 755592"/>
              <a:gd name="connsiteX0" fmla="*/ 0 w 1973400"/>
              <a:gd name="connsiteY0" fmla="*/ 686930 h 755592"/>
              <a:gd name="connsiteX1" fmla="*/ 77273 w 1973400"/>
              <a:gd name="connsiteY1" fmla="*/ 210412 h 755592"/>
              <a:gd name="connsiteX2" fmla="*/ 230541 w 1973400"/>
              <a:gd name="connsiteY2" fmla="*/ 723034 h 755592"/>
              <a:gd name="connsiteX3" fmla="*/ 327727 w 1973400"/>
              <a:gd name="connsiteY3" fmla="*/ 240213 h 755592"/>
              <a:gd name="connsiteX4" fmla="*/ 374629 w 1973400"/>
              <a:gd name="connsiteY4" fmla="*/ 204631 h 755592"/>
              <a:gd name="connsiteX5" fmla="*/ 414180 w 1973400"/>
              <a:gd name="connsiteY5" fmla="*/ 346957 h 755592"/>
              <a:gd name="connsiteX6" fmla="*/ 518717 w 1973400"/>
              <a:gd name="connsiteY6" fmla="*/ 723034 h 755592"/>
              <a:gd name="connsiteX7" fmla="*/ 633987 w 1973400"/>
              <a:gd name="connsiteY7" fmla="*/ 178439 h 755592"/>
              <a:gd name="connsiteX8" fmla="*/ 778075 w 1973400"/>
              <a:gd name="connsiteY8" fmla="*/ 723034 h 755592"/>
              <a:gd name="connsiteX9" fmla="*/ 922163 w 1973400"/>
              <a:gd name="connsiteY9" fmla="*/ 153729 h 755592"/>
              <a:gd name="connsiteX10" fmla="*/ 1008615 w 1973400"/>
              <a:gd name="connsiteY10" fmla="*/ 296058 h 755592"/>
              <a:gd name="connsiteX11" fmla="*/ 1066251 w 1973400"/>
              <a:gd name="connsiteY11" fmla="*/ 687455 h 755592"/>
              <a:gd name="connsiteX12" fmla="*/ 1152704 w 1973400"/>
              <a:gd name="connsiteY12" fmla="*/ 704882 h 755592"/>
              <a:gd name="connsiteX13" fmla="*/ 1267974 w 1973400"/>
              <a:gd name="connsiteY13" fmla="*/ 135576 h 755592"/>
              <a:gd name="connsiteX14" fmla="*/ 1296792 w 1973400"/>
              <a:gd name="connsiteY14" fmla="*/ 135576 h 755592"/>
              <a:gd name="connsiteX15" fmla="*/ 1325609 w 1973400"/>
              <a:gd name="connsiteY15" fmla="*/ 171158 h 755592"/>
              <a:gd name="connsiteX16" fmla="*/ 1440880 w 1973400"/>
              <a:gd name="connsiteY16" fmla="*/ 740463 h 755592"/>
              <a:gd name="connsiteX17" fmla="*/ 1527333 w 1973400"/>
              <a:gd name="connsiteY17" fmla="*/ 99995 h 755592"/>
              <a:gd name="connsiteX18" fmla="*/ 1642603 w 1973400"/>
              <a:gd name="connsiteY18" fmla="*/ 313484 h 755592"/>
              <a:gd name="connsiteX19" fmla="*/ 1700238 w 1973400"/>
              <a:gd name="connsiteY19" fmla="*/ 704881 h 755592"/>
              <a:gd name="connsiteX20" fmla="*/ 1873143 w 1973400"/>
              <a:gd name="connsiteY20" fmla="*/ 99995 h 755592"/>
              <a:gd name="connsiteX21" fmla="*/ 1901961 w 1973400"/>
              <a:gd name="connsiteY21" fmla="*/ 118150 h 755592"/>
              <a:gd name="connsiteX0" fmla="*/ 0 w 1973400"/>
              <a:gd name="connsiteY0" fmla="*/ 686930 h 755592"/>
              <a:gd name="connsiteX1" fmla="*/ 77273 w 1973400"/>
              <a:gd name="connsiteY1" fmla="*/ 210412 h 755592"/>
              <a:gd name="connsiteX2" fmla="*/ 230541 w 1973400"/>
              <a:gd name="connsiteY2" fmla="*/ 723034 h 755592"/>
              <a:gd name="connsiteX3" fmla="*/ 327727 w 1973400"/>
              <a:gd name="connsiteY3" fmla="*/ 240213 h 755592"/>
              <a:gd name="connsiteX4" fmla="*/ 374629 w 1973400"/>
              <a:gd name="connsiteY4" fmla="*/ 204631 h 755592"/>
              <a:gd name="connsiteX5" fmla="*/ 414180 w 1973400"/>
              <a:gd name="connsiteY5" fmla="*/ 346957 h 755592"/>
              <a:gd name="connsiteX6" fmla="*/ 518717 w 1973400"/>
              <a:gd name="connsiteY6" fmla="*/ 723034 h 755592"/>
              <a:gd name="connsiteX7" fmla="*/ 633987 w 1973400"/>
              <a:gd name="connsiteY7" fmla="*/ 178439 h 755592"/>
              <a:gd name="connsiteX8" fmla="*/ 778075 w 1973400"/>
              <a:gd name="connsiteY8" fmla="*/ 723034 h 755592"/>
              <a:gd name="connsiteX9" fmla="*/ 893345 w 1973400"/>
              <a:gd name="connsiteY9" fmla="*/ 206740 h 755592"/>
              <a:gd name="connsiteX10" fmla="*/ 1008615 w 1973400"/>
              <a:gd name="connsiteY10" fmla="*/ 296058 h 755592"/>
              <a:gd name="connsiteX11" fmla="*/ 1066251 w 1973400"/>
              <a:gd name="connsiteY11" fmla="*/ 687455 h 755592"/>
              <a:gd name="connsiteX12" fmla="*/ 1152704 w 1973400"/>
              <a:gd name="connsiteY12" fmla="*/ 704882 h 755592"/>
              <a:gd name="connsiteX13" fmla="*/ 1267974 w 1973400"/>
              <a:gd name="connsiteY13" fmla="*/ 135576 h 755592"/>
              <a:gd name="connsiteX14" fmla="*/ 1296792 w 1973400"/>
              <a:gd name="connsiteY14" fmla="*/ 135576 h 755592"/>
              <a:gd name="connsiteX15" fmla="*/ 1325609 w 1973400"/>
              <a:gd name="connsiteY15" fmla="*/ 171158 h 755592"/>
              <a:gd name="connsiteX16" fmla="*/ 1440880 w 1973400"/>
              <a:gd name="connsiteY16" fmla="*/ 740463 h 755592"/>
              <a:gd name="connsiteX17" fmla="*/ 1527333 w 1973400"/>
              <a:gd name="connsiteY17" fmla="*/ 99995 h 755592"/>
              <a:gd name="connsiteX18" fmla="*/ 1642603 w 1973400"/>
              <a:gd name="connsiteY18" fmla="*/ 313484 h 755592"/>
              <a:gd name="connsiteX19" fmla="*/ 1700238 w 1973400"/>
              <a:gd name="connsiteY19" fmla="*/ 704881 h 755592"/>
              <a:gd name="connsiteX20" fmla="*/ 1873143 w 1973400"/>
              <a:gd name="connsiteY20" fmla="*/ 99995 h 755592"/>
              <a:gd name="connsiteX21" fmla="*/ 1901961 w 1973400"/>
              <a:gd name="connsiteY21" fmla="*/ 118150 h 755592"/>
              <a:gd name="connsiteX0" fmla="*/ 0 w 1973400"/>
              <a:gd name="connsiteY0" fmla="*/ 686930 h 755592"/>
              <a:gd name="connsiteX1" fmla="*/ 77273 w 1973400"/>
              <a:gd name="connsiteY1" fmla="*/ 210412 h 755592"/>
              <a:gd name="connsiteX2" fmla="*/ 230541 w 1973400"/>
              <a:gd name="connsiteY2" fmla="*/ 723034 h 755592"/>
              <a:gd name="connsiteX3" fmla="*/ 327727 w 1973400"/>
              <a:gd name="connsiteY3" fmla="*/ 240213 h 755592"/>
              <a:gd name="connsiteX4" fmla="*/ 374629 w 1973400"/>
              <a:gd name="connsiteY4" fmla="*/ 204631 h 755592"/>
              <a:gd name="connsiteX5" fmla="*/ 414180 w 1973400"/>
              <a:gd name="connsiteY5" fmla="*/ 346957 h 755592"/>
              <a:gd name="connsiteX6" fmla="*/ 518717 w 1973400"/>
              <a:gd name="connsiteY6" fmla="*/ 723034 h 755592"/>
              <a:gd name="connsiteX7" fmla="*/ 633987 w 1973400"/>
              <a:gd name="connsiteY7" fmla="*/ 178439 h 755592"/>
              <a:gd name="connsiteX8" fmla="*/ 778075 w 1973400"/>
              <a:gd name="connsiteY8" fmla="*/ 723034 h 755592"/>
              <a:gd name="connsiteX9" fmla="*/ 893345 w 1973400"/>
              <a:gd name="connsiteY9" fmla="*/ 206740 h 755592"/>
              <a:gd name="connsiteX10" fmla="*/ 1008615 w 1973400"/>
              <a:gd name="connsiteY10" fmla="*/ 296058 h 755592"/>
              <a:gd name="connsiteX11" fmla="*/ 1066251 w 1973400"/>
              <a:gd name="connsiteY11" fmla="*/ 687455 h 755592"/>
              <a:gd name="connsiteX12" fmla="*/ 1152704 w 1973400"/>
              <a:gd name="connsiteY12" fmla="*/ 704882 h 755592"/>
              <a:gd name="connsiteX13" fmla="*/ 1267974 w 1973400"/>
              <a:gd name="connsiteY13" fmla="*/ 135576 h 755592"/>
              <a:gd name="connsiteX14" fmla="*/ 1296792 w 1973400"/>
              <a:gd name="connsiteY14" fmla="*/ 135576 h 755592"/>
              <a:gd name="connsiteX15" fmla="*/ 1325609 w 1973400"/>
              <a:gd name="connsiteY15" fmla="*/ 171158 h 755592"/>
              <a:gd name="connsiteX16" fmla="*/ 1440880 w 1973400"/>
              <a:gd name="connsiteY16" fmla="*/ 740463 h 755592"/>
              <a:gd name="connsiteX17" fmla="*/ 1527333 w 1973400"/>
              <a:gd name="connsiteY17" fmla="*/ 99995 h 755592"/>
              <a:gd name="connsiteX18" fmla="*/ 1642603 w 1973400"/>
              <a:gd name="connsiteY18" fmla="*/ 313484 h 755592"/>
              <a:gd name="connsiteX19" fmla="*/ 1700238 w 1973400"/>
              <a:gd name="connsiteY19" fmla="*/ 704881 h 755592"/>
              <a:gd name="connsiteX20" fmla="*/ 1873143 w 1973400"/>
              <a:gd name="connsiteY20" fmla="*/ 99995 h 755592"/>
              <a:gd name="connsiteX21" fmla="*/ 1901961 w 1973400"/>
              <a:gd name="connsiteY21" fmla="*/ 118150 h 755592"/>
              <a:gd name="connsiteX0" fmla="*/ 0 w 1973400"/>
              <a:gd name="connsiteY0" fmla="*/ 686930 h 755592"/>
              <a:gd name="connsiteX1" fmla="*/ 77273 w 1973400"/>
              <a:gd name="connsiteY1" fmla="*/ 210412 h 755592"/>
              <a:gd name="connsiteX2" fmla="*/ 230541 w 1973400"/>
              <a:gd name="connsiteY2" fmla="*/ 723034 h 755592"/>
              <a:gd name="connsiteX3" fmla="*/ 327727 w 1973400"/>
              <a:gd name="connsiteY3" fmla="*/ 240213 h 755592"/>
              <a:gd name="connsiteX4" fmla="*/ 374629 w 1973400"/>
              <a:gd name="connsiteY4" fmla="*/ 204631 h 755592"/>
              <a:gd name="connsiteX5" fmla="*/ 414180 w 1973400"/>
              <a:gd name="connsiteY5" fmla="*/ 346957 h 755592"/>
              <a:gd name="connsiteX6" fmla="*/ 518717 w 1973400"/>
              <a:gd name="connsiteY6" fmla="*/ 723034 h 755592"/>
              <a:gd name="connsiteX7" fmla="*/ 633987 w 1973400"/>
              <a:gd name="connsiteY7" fmla="*/ 178439 h 755592"/>
              <a:gd name="connsiteX8" fmla="*/ 778075 w 1973400"/>
              <a:gd name="connsiteY8" fmla="*/ 723034 h 755592"/>
              <a:gd name="connsiteX9" fmla="*/ 893345 w 1973400"/>
              <a:gd name="connsiteY9" fmla="*/ 206740 h 755592"/>
              <a:gd name="connsiteX10" fmla="*/ 1008615 w 1973400"/>
              <a:gd name="connsiteY10" fmla="*/ 740463 h 755592"/>
              <a:gd name="connsiteX11" fmla="*/ 1008615 w 1973400"/>
              <a:gd name="connsiteY11" fmla="*/ 296058 h 755592"/>
              <a:gd name="connsiteX12" fmla="*/ 1066251 w 1973400"/>
              <a:gd name="connsiteY12" fmla="*/ 687455 h 755592"/>
              <a:gd name="connsiteX13" fmla="*/ 1152704 w 1973400"/>
              <a:gd name="connsiteY13" fmla="*/ 704882 h 755592"/>
              <a:gd name="connsiteX14" fmla="*/ 1267974 w 1973400"/>
              <a:gd name="connsiteY14" fmla="*/ 135576 h 755592"/>
              <a:gd name="connsiteX15" fmla="*/ 1296792 w 1973400"/>
              <a:gd name="connsiteY15" fmla="*/ 135576 h 755592"/>
              <a:gd name="connsiteX16" fmla="*/ 1325609 w 1973400"/>
              <a:gd name="connsiteY16" fmla="*/ 171158 h 755592"/>
              <a:gd name="connsiteX17" fmla="*/ 1440880 w 1973400"/>
              <a:gd name="connsiteY17" fmla="*/ 740463 h 755592"/>
              <a:gd name="connsiteX18" fmla="*/ 1527333 w 1973400"/>
              <a:gd name="connsiteY18" fmla="*/ 99995 h 755592"/>
              <a:gd name="connsiteX19" fmla="*/ 1642603 w 1973400"/>
              <a:gd name="connsiteY19" fmla="*/ 313484 h 755592"/>
              <a:gd name="connsiteX20" fmla="*/ 1700238 w 1973400"/>
              <a:gd name="connsiteY20" fmla="*/ 704881 h 755592"/>
              <a:gd name="connsiteX21" fmla="*/ 1873143 w 1973400"/>
              <a:gd name="connsiteY21" fmla="*/ 99995 h 755592"/>
              <a:gd name="connsiteX22" fmla="*/ 1901961 w 1973400"/>
              <a:gd name="connsiteY22" fmla="*/ 118150 h 755592"/>
              <a:gd name="connsiteX0" fmla="*/ 0 w 1973400"/>
              <a:gd name="connsiteY0" fmla="*/ 686930 h 776409"/>
              <a:gd name="connsiteX1" fmla="*/ 77273 w 1973400"/>
              <a:gd name="connsiteY1" fmla="*/ 210412 h 776409"/>
              <a:gd name="connsiteX2" fmla="*/ 230541 w 1973400"/>
              <a:gd name="connsiteY2" fmla="*/ 723034 h 776409"/>
              <a:gd name="connsiteX3" fmla="*/ 327727 w 1973400"/>
              <a:gd name="connsiteY3" fmla="*/ 240213 h 776409"/>
              <a:gd name="connsiteX4" fmla="*/ 374629 w 1973400"/>
              <a:gd name="connsiteY4" fmla="*/ 204631 h 776409"/>
              <a:gd name="connsiteX5" fmla="*/ 414180 w 1973400"/>
              <a:gd name="connsiteY5" fmla="*/ 346957 h 776409"/>
              <a:gd name="connsiteX6" fmla="*/ 518717 w 1973400"/>
              <a:gd name="connsiteY6" fmla="*/ 723034 h 776409"/>
              <a:gd name="connsiteX7" fmla="*/ 633987 w 1973400"/>
              <a:gd name="connsiteY7" fmla="*/ 178439 h 776409"/>
              <a:gd name="connsiteX8" fmla="*/ 778075 w 1973400"/>
              <a:gd name="connsiteY8" fmla="*/ 723034 h 776409"/>
              <a:gd name="connsiteX9" fmla="*/ 893345 w 1973400"/>
              <a:gd name="connsiteY9" fmla="*/ 206740 h 776409"/>
              <a:gd name="connsiteX10" fmla="*/ 1008615 w 1973400"/>
              <a:gd name="connsiteY10" fmla="*/ 740463 h 776409"/>
              <a:gd name="connsiteX11" fmla="*/ 1095068 w 1973400"/>
              <a:gd name="connsiteY11" fmla="*/ 171158 h 776409"/>
              <a:gd name="connsiteX12" fmla="*/ 1066251 w 1973400"/>
              <a:gd name="connsiteY12" fmla="*/ 687455 h 776409"/>
              <a:gd name="connsiteX13" fmla="*/ 1152704 w 1973400"/>
              <a:gd name="connsiteY13" fmla="*/ 704882 h 776409"/>
              <a:gd name="connsiteX14" fmla="*/ 1267974 w 1973400"/>
              <a:gd name="connsiteY14" fmla="*/ 135576 h 776409"/>
              <a:gd name="connsiteX15" fmla="*/ 1296792 w 1973400"/>
              <a:gd name="connsiteY15" fmla="*/ 135576 h 776409"/>
              <a:gd name="connsiteX16" fmla="*/ 1325609 w 1973400"/>
              <a:gd name="connsiteY16" fmla="*/ 171158 h 776409"/>
              <a:gd name="connsiteX17" fmla="*/ 1440880 w 1973400"/>
              <a:gd name="connsiteY17" fmla="*/ 740463 h 776409"/>
              <a:gd name="connsiteX18" fmla="*/ 1527333 w 1973400"/>
              <a:gd name="connsiteY18" fmla="*/ 99995 h 776409"/>
              <a:gd name="connsiteX19" fmla="*/ 1642603 w 1973400"/>
              <a:gd name="connsiteY19" fmla="*/ 313484 h 776409"/>
              <a:gd name="connsiteX20" fmla="*/ 1700238 w 1973400"/>
              <a:gd name="connsiteY20" fmla="*/ 704881 h 776409"/>
              <a:gd name="connsiteX21" fmla="*/ 1873143 w 1973400"/>
              <a:gd name="connsiteY21" fmla="*/ 99995 h 776409"/>
              <a:gd name="connsiteX22" fmla="*/ 1901961 w 1973400"/>
              <a:gd name="connsiteY22" fmla="*/ 118150 h 776409"/>
              <a:gd name="connsiteX0" fmla="*/ 0 w 1973400"/>
              <a:gd name="connsiteY0" fmla="*/ 686930 h 826512"/>
              <a:gd name="connsiteX1" fmla="*/ 77273 w 1973400"/>
              <a:gd name="connsiteY1" fmla="*/ 210412 h 826512"/>
              <a:gd name="connsiteX2" fmla="*/ 230541 w 1973400"/>
              <a:gd name="connsiteY2" fmla="*/ 723034 h 826512"/>
              <a:gd name="connsiteX3" fmla="*/ 327727 w 1973400"/>
              <a:gd name="connsiteY3" fmla="*/ 240213 h 826512"/>
              <a:gd name="connsiteX4" fmla="*/ 374629 w 1973400"/>
              <a:gd name="connsiteY4" fmla="*/ 204631 h 826512"/>
              <a:gd name="connsiteX5" fmla="*/ 414180 w 1973400"/>
              <a:gd name="connsiteY5" fmla="*/ 346957 h 826512"/>
              <a:gd name="connsiteX6" fmla="*/ 518717 w 1973400"/>
              <a:gd name="connsiteY6" fmla="*/ 723034 h 826512"/>
              <a:gd name="connsiteX7" fmla="*/ 633987 w 1973400"/>
              <a:gd name="connsiteY7" fmla="*/ 178439 h 826512"/>
              <a:gd name="connsiteX8" fmla="*/ 778075 w 1973400"/>
              <a:gd name="connsiteY8" fmla="*/ 723034 h 826512"/>
              <a:gd name="connsiteX9" fmla="*/ 893345 w 1973400"/>
              <a:gd name="connsiteY9" fmla="*/ 206740 h 826512"/>
              <a:gd name="connsiteX10" fmla="*/ 1008615 w 1973400"/>
              <a:gd name="connsiteY10" fmla="*/ 740463 h 826512"/>
              <a:gd name="connsiteX11" fmla="*/ 1095068 w 1973400"/>
              <a:gd name="connsiteY11" fmla="*/ 171158 h 826512"/>
              <a:gd name="connsiteX12" fmla="*/ 1181521 w 1973400"/>
              <a:gd name="connsiteY12" fmla="*/ 740463 h 826512"/>
              <a:gd name="connsiteX13" fmla="*/ 1066251 w 1973400"/>
              <a:gd name="connsiteY13" fmla="*/ 687455 h 826512"/>
              <a:gd name="connsiteX14" fmla="*/ 1152704 w 1973400"/>
              <a:gd name="connsiteY14" fmla="*/ 704882 h 826512"/>
              <a:gd name="connsiteX15" fmla="*/ 1267974 w 1973400"/>
              <a:gd name="connsiteY15" fmla="*/ 135576 h 826512"/>
              <a:gd name="connsiteX16" fmla="*/ 1296792 w 1973400"/>
              <a:gd name="connsiteY16" fmla="*/ 135576 h 826512"/>
              <a:gd name="connsiteX17" fmla="*/ 1325609 w 1973400"/>
              <a:gd name="connsiteY17" fmla="*/ 171158 h 826512"/>
              <a:gd name="connsiteX18" fmla="*/ 1440880 w 1973400"/>
              <a:gd name="connsiteY18" fmla="*/ 740463 h 826512"/>
              <a:gd name="connsiteX19" fmla="*/ 1527333 w 1973400"/>
              <a:gd name="connsiteY19" fmla="*/ 99995 h 826512"/>
              <a:gd name="connsiteX20" fmla="*/ 1642603 w 1973400"/>
              <a:gd name="connsiteY20" fmla="*/ 313484 h 826512"/>
              <a:gd name="connsiteX21" fmla="*/ 1700238 w 1973400"/>
              <a:gd name="connsiteY21" fmla="*/ 704881 h 826512"/>
              <a:gd name="connsiteX22" fmla="*/ 1873143 w 1973400"/>
              <a:gd name="connsiteY22" fmla="*/ 99995 h 826512"/>
              <a:gd name="connsiteX23" fmla="*/ 1901961 w 1973400"/>
              <a:gd name="connsiteY23" fmla="*/ 118150 h 826512"/>
              <a:gd name="connsiteX0" fmla="*/ 0 w 1973400"/>
              <a:gd name="connsiteY0" fmla="*/ 686930 h 826512"/>
              <a:gd name="connsiteX1" fmla="*/ 77273 w 1973400"/>
              <a:gd name="connsiteY1" fmla="*/ 210412 h 826512"/>
              <a:gd name="connsiteX2" fmla="*/ 230541 w 1973400"/>
              <a:gd name="connsiteY2" fmla="*/ 723034 h 826512"/>
              <a:gd name="connsiteX3" fmla="*/ 327727 w 1973400"/>
              <a:gd name="connsiteY3" fmla="*/ 240213 h 826512"/>
              <a:gd name="connsiteX4" fmla="*/ 374629 w 1973400"/>
              <a:gd name="connsiteY4" fmla="*/ 204631 h 826512"/>
              <a:gd name="connsiteX5" fmla="*/ 414180 w 1973400"/>
              <a:gd name="connsiteY5" fmla="*/ 346957 h 826512"/>
              <a:gd name="connsiteX6" fmla="*/ 518717 w 1973400"/>
              <a:gd name="connsiteY6" fmla="*/ 723034 h 826512"/>
              <a:gd name="connsiteX7" fmla="*/ 633987 w 1973400"/>
              <a:gd name="connsiteY7" fmla="*/ 178439 h 826512"/>
              <a:gd name="connsiteX8" fmla="*/ 778075 w 1973400"/>
              <a:gd name="connsiteY8" fmla="*/ 723034 h 826512"/>
              <a:gd name="connsiteX9" fmla="*/ 893345 w 1973400"/>
              <a:gd name="connsiteY9" fmla="*/ 206740 h 826512"/>
              <a:gd name="connsiteX10" fmla="*/ 1008615 w 1973400"/>
              <a:gd name="connsiteY10" fmla="*/ 740463 h 826512"/>
              <a:gd name="connsiteX11" fmla="*/ 1095068 w 1973400"/>
              <a:gd name="connsiteY11" fmla="*/ 171158 h 826512"/>
              <a:gd name="connsiteX12" fmla="*/ 1181521 w 1973400"/>
              <a:gd name="connsiteY12" fmla="*/ 740463 h 826512"/>
              <a:gd name="connsiteX13" fmla="*/ 1066251 w 1973400"/>
              <a:gd name="connsiteY13" fmla="*/ 687455 h 826512"/>
              <a:gd name="connsiteX14" fmla="*/ 1325609 w 1973400"/>
              <a:gd name="connsiteY14" fmla="*/ 740463 h 826512"/>
              <a:gd name="connsiteX15" fmla="*/ 1152704 w 1973400"/>
              <a:gd name="connsiteY15" fmla="*/ 704882 h 826512"/>
              <a:gd name="connsiteX16" fmla="*/ 1267974 w 1973400"/>
              <a:gd name="connsiteY16" fmla="*/ 135576 h 826512"/>
              <a:gd name="connsiteX17" fmla="*/ 1296792 w 1973400"/>
              <a:gd name="connsiteY17" fmla="*/ 135576 h 826512"/>
              <a:gd name="connsiteX18" fmla="*/ 1325609 w 1973400"/>
              <a:gd name="connsiteY18" fmla="*/ 171158 h 826512"/>
              <a:gd name="connsiteX19" fmla="*/ 1440880 w 1973400"/>
              <a:gd name="connsiteY19" fmla="*/ 740463 h 826512"/>
              <a:gd name="connsiteX20" fmla="*/ 1527333 w 1973400"/>
              <a:gd name="connsiteY20" fmla="*/ 99995 h 826512"/>
              <a:gd name="connsiteX21" fmla="*/ 1642603 w 1973400"/>
              <a:gd name="connsiteY21" fmla="*/ 313484 h 826512"/>
              <a:gd name="connsiteX22" fmla="*/ 1700238 w 1973400"/>
              <a:gd name="connsiteY22" fmla="*/ 704881 h 826512"/>
              <a:gd name="connsiteX23" fmla="*/ 1873143 w 1973400"/>
              <a:gd name="connsiteY23" fmla="*/ 99995 h 826512"/>
              <a:gd name="connsiteX24" fmla="*/ 1901961 w 1973400"/>
              <a:gd name="connsiteY24" fmla="*/ 118150 h 826512"/>
              <a:gd name="connsiteX0" fmla="*/ 0 w 1973400"/>
              <a:gd name="connsiteY0" fmla="*/ 686930 h 832443"/>
              <a:gd name="connsiteX1" fmla="*/ 77273 w 1973400"/>
              <a:gd name="connsiteY1" fmla="*/ 210412 h 832443"/>
              <a:gd name="connsiteX2" fmla="*/ 230541 w 1973400"/>
              <a:gd name="connsiteY2" fmla="*/ 723034 h 832443"/>
              <a:gd name="connsiteX3" fmla="*/ 327727 w 1973400"/>
              <a:gd name="connsiteY3" fmla="*/ 240213 h 832443"/>
              <a:gd name="connsiteX4" fmla="*/ 374629 w 1973400"/>
              <a:gd name="connsiteY4" fmla="*/ 204631 h 832443"/>
              <a:gd name="connsiteX5" fmla="*/ 414180 w 1973400"/>
              <a:gd name="connsiteY5" fmla="*/ 346957 h 832443"/>
              <a:gd name="connsiteX6" fmla="*/ 518717 w 1973400"/>
              <a:gd name="connsiteY6" fmla="*/ 723034 h 832443"/>
              <a:gd name="connsiteX7" fmla="*/ 633987 w 1973400"/>
              <a:gd name="connsiteY7" fmla="*/ 178439 h 832443"/>
              <a:gd name="connsiteX8" fmla="*/ 778075 w 1973400"/>
              <a:gd name="connsiteY8" fmla="*/ 723034 h 832443"/>
              <a:gd name="connsiteX9" fmla="*/ 893345 w 1973400"/>
              <a:gd name="connsiteY9" fmla="*/ 206740 h 832443"/>
              <a:gd name="connsiteX10" fmla="*/ 1008615 w 1973400"/>
              <a:gd name="connsiteY10" fmla="*/ 740463 h 832443"/>
              <a:gd name="connsiteX11" fmla="*/ 1095068 w 1973400"/>
              <a:gd name="connsiteY11" fmla="*/ 171158 h 832443"/>
              <a:gd name="connsiteX12" fmla="*/ 1181521 w 1973400"/>
              <a:gd name="connsiteY12" fmla="*/ 740463 h 832443"/>
              <a:gd name="connsiteX13" fmla="*/ 1066251 w 1973400"/>
              <a:gd name="connsiteY13" fmla="*/ 687455 h 832443"/>
              <a:gd name="connsiteX14" fmla="*/ 1325609 w 1973400"/>
              <a:gd name="connsiteY14" fmla="*/ 740463 h 832443"/>
              <a:gd name="connsiteX15" fmla="*/ 1267974 w 1973400"/>
              <a:gd name="connsiteY15" fmla="*/ 135576 h 832443"/>
              <a:gd name="connsiteX16" fmla="*/ 1296792 w 1973400"/>
              <a:gd name="connsiteY16" fmla="*/ 135576 h 832443"/>
              <a:gd name="connsiteX17" fmla="*/ 1325609 w 1973400"/>
              <a:gd name="connsiteY17" fmla="*/ 171158 h 832443"/>
              <a:gd name="connsiteX18" fmla="*/ 1440880 w 1973400"/>
              <a:gd name="connsiteY18" fmla="*/ 740463 h 832443"/>
              <a:gd name="connsiteX19" fmla="*/ 1527333 w 1973400"/>
              <a:gd name="connsiteY19" fmla="*/ 99995 h 832443"/>
              <a:gd name="connsiteX20" fmla="*/ 1642603 w 1973400"/>
              <a:gd name="connsiteY20" fmla="*/ 313484 h 832443"/>
              <a:gd name="connsiteX21" fmla="*/ 1700238 w 1973400"/>
              <a:gd name="connsiteY21" fmla="*/ 704881 h 832443"/>
              <a:gd name="connsiteX22" fmla="*/ 1873143 w 1973400"/>
              <a:gd name="connsiteY22" fmla="*/ 99995 h 832443"/>
              <a:gd name="connsiteX23" fmla="*/ 1901961 w 1973400"/>
              <a:gd name="connsiteY23" fmla="*/ 118150 h 832443"/>
              <a:gd name="connsiteX0" fmla="*/ 0 w 1973400"/>
              <a:gd name="connsiteY0" fmla="*/ 686930 h 841277"/>
              <a:gd name="connsiteX1" fmla="*/ 77273 w 1973400"/>
              <a:gd name="connsiteY1" fmla="*/ 210412 h 841277"/>
              <a:gd name="connsiteX2" fmla="*/ 230541 w 1973400"/>
              <a:gd name="connsiteY2" fmla="*/ 723034 h 841277"/>
              <a:gd name="connsiteX3" fmla="*/ 327727 w 1973400"/>
              <a:gd name="connsiteY3" fmla="*/ 240213 h 841277"/>
              <a:gd name="connsiteX4" fmla="*/ 374629 w 1973400"/>
              <a:gd name="connsiteY4" fmla="*/ 204631 h 841277"/>
              <a:gd name="connsiteX5" fmla="*/ 414180 w 1973400"/>
              <a:gd name="connsiteY5" fmla="*/ 346957 h 841277"/>
              <a:gd name="connsiteX6" fmla="*/ 518717 w 1973400"/>
              <a:gd name="connsiteY6" fmla="*/ 723034 h 841277"/>
              <a:gd name="connsiteX7" fmla="*/ 633987 w 1973400"/>
              <a:gd name="connsiteY7" fmla="*/ 178439 h 841277"/>
              <a:gd name="connsiteX8" fmla="*/ 778075 w 1973400"/>
              <a:gd name="connsiteY8" fmla="*/ 723034 h 841277"/>
              <a:gd name="connsiteX9" fmla="*/ 893345 w 1973400"/>
              <a:gd name="connsiteY9" fmla="*/ 206740 h 841277"/>
              <a:gd name="connsiteX10" fmla="*/ 1008615 w 1973400"/>
              <a:gd name="connsiteY10" fmla="*/ 740463 h 841277"/>
              <a:gd name="connsiteX11" fmla="*/ 1095068 w 1973400"/>
              <a:gd name="connsiteY11" fmla="*/ 171158 h 841277"/>
              <a:gd name="connsiteX12" fmla="*/ 1181521 w 1973400"/>
              <a:gd name="connsiteY12" fmla="*/ 740463 h 841277"/>
              <a:gd name="connsiteX13" fmla="*/ 1325609 w 1973400"/>
              <a:gd name="connsiteY13" fmla="*/ 740463 h 841277"/>
              <a:gd name="connsiteX14" fmla="*/ 1267974 w 1973400"/>
              <a:gd name="connsiteY14" fmla="*/ 135576 h 841277"/>
              <a:gd name="connsiteX15" fmla="*/ 1296792 w 1973400"/>
              <a:gd name="connsiteY15" fmla="*/ 135576 h 841277"/>
              <a:gd name="connsiteX16" fmla="*/ 1325609 w 1973400"/>
              <a:gd name="connsiteY16" fmla="*/ 171158 h 841277"/>
              <a:gd name="connsiteX17" fmla="*/ 1440880 w 1973400"/>
              <a:gd name="connsiteY17" fmla="*/ 740463 h 841277"/>
              <a:gd name="connsiteX18" fmla="*/ 1527333 w 1973400"/>
              <a:gd name="connsiteY18" fmla="*/ 99995 h 841277"/>
              <a:gd name="connsiteX19" fmla="*/ 1642603 w 1973400"/>
              <a:gd name="connsiteY19" fmla="*/ 313484 h 841277"/>
              <a:gd name="connsiteX20" fmla="*/ 1700238 w 1973400"/>
              <a:gd name="connsiteY20" fmla="*/ 704881 h 841277"/>
              <a:gd name="connsiteX21" fmla="*/ 1873143 w 1973400"/>
              <a:gd name="connsiteY21" fmla="*/ 99995 h 841277"/>
              <a:gd name="connsiteX22" fmla="*/ 1901961 w 1973400"/>
              <a:gd name="connsiteY22" fmla="*/ 118150 h 841277"/>
              <a:gd name="connsiteX0" fmla="*/ 0 w 1973400"/>
              <a:gd name="connsiteY0" fmla="*/ 686930 h 841277"/>
              <a:gd name="connsiteX1" fmla="*/ 77273 w 1973400"/>
              <a:gd name="connsiteY1" fmla="*/ 210412 h 841277"/>
              <a:gd name="connsiteX2" fmla="*/ 230541 w 1973400"/>
              <a:gd name="connsiteY2" fmla="*/ 723034 h 841277"/>
              <a:gd name="connsiteX3" fmla="*/ 327727 w 1973400"/>
              <a:gd name="connsiteY3" fmla="*/ 240213 h 841277"/>
              <a:gd name="connsiteX4" fmla="*/ 374629 w 1973400"/>
              <a:gd name="connsiteY4" fmla="*/ 204631 h 841277"/>
              <a:gd name="connsiteX5" fmla="*/ 414180 w 1973400"/>
              <a:gd name="connsiteY5" fmla="*/ 346957 h 841277"/>
              <a:gd name="connsiteX6" fmla="*/ 518717 w 1973400"/>
              <a:gd name="connsiteY6" fmla="*/ 723034 h 841277"/>
              <a:gd name="connsiteX7" fmla="*/ 633987 w 1973400"/>
              <a:gd name="connsiteY7" fmla="*/ 178439 h 841277"/>
              <a:gd name="connsiteX8" fmla="*/ 778075 w 1973400"/>
              <a:gd name="connsiteY8" fmla="*/ 723034 h 841277"/>
              <a:gd name="connsiteX9" fmla="*/ 893345 w 1973400"/>
              <a:gd name="connsiteY9" fmla="*/ 206740 h 841277"/>
              <a:gd name="connsiteX10" fmla="*/ 1008615 w 1973400"/>
              <a:gd name="connsiteY10" fmla="*/ 740463 h 841277"/>
              <a:gd name="connsiteX11" fmla="*/ 1095068 w 1973400"/>
              <a:gd name="connsiteY11" fmla="*/ 171158 h 841277"/>
              <a:gd name="connsiteX12" fmla="*/ 1181521 w 1973400"/>
              <a:gd name="connsiteY12" fmla="*/ 740463 h 841277"/>
              <a:gd name="connsiteX13" fmla="*/ 1325609 w 1973400"/>
              <a:gd name="connsiteY13" fmla="*/ 740463 h 841277"/>
              <a:gd name="connsiteX14" fmla="*/ 1267974 w 1973400"/>
              <a:gd name="connsiteY14" fmla="*/ 135576 h 841277"/>
              <a:gd name="connsiteX15" fmla="*/ 1527332 w 1973400"/>
              <a:gd name="connsiteY15" fmla="*/ 99994 h 841277"/>
              <a:gd name="connsiteX16" fmla="*/ 1325609 w 1973400"/>
              <a:gd name="connsiteY16" fmla="*/ 171158 h 841277"/>
              <a:gd name="connsiteX17" fmla="*/ 1440880 w 1973400"/>
              <a:gd name="connsiteY17" fmla="*/ 740463 h 841277"/>
              <a:gd name="connsiteX18" fmla="*/ 1527333 w 1973400"/>
              <a:gd name="connsiteY18" fmla="*/ 99995 h 841277"/>
              <a:gd name="connsiteX19" fmla="*/ 1642603 w 1973400"/>
              <a:gd name="connsiteY19" fmla="*/ 313484 h 841277"/>
              <a:gd name="connsiteX20" fmla="*/ 1700238 w 1973400"/>
              <a:gd name="connsiteY20" fmla="*/ 704881 h 841277"/>
              <a:gd name="connsiteX21" fmla="*/ 1873143 w 1973400"/>
              <a:gd name="connsiteY21" fmla="*/ 99995 h 841277"/>
              <a:gd name="connsiteX22" fmla="*/ 1901961 w 1973400"/>
              <a:gd name="connsiteY22" fmla="*/ 118150 h 841277"/>
              <a:gd name="connsiteX0" fmla="*/ 0 w 1973400"/>
              <a:gd name="connsiteY0" fmla="*/ 686930 h 758254"/>
              <a:gd name="connsiteX1" fmla="*/ 77273 w 1973400"/>
              <a:gd name="connsiteY1" fmla="*/ 210412 h 758254"/>
              <a:gd name="connsiteX2" fmla="*/ 230541 w 1973400"/>
              <a:gd name="connsiteY2" fmla="*/ 723034 h 758254"/>
              <a:gd name="connsiteX3" fmla="*/ 327727 w 1973400"/>
              <a:gd name="connsiteY3" fmla="*/ 240213 h 758254"/>
              <a:gd name="connsiteX4" fmla="*/ 374629 w 1973400"/>
              <a:gd name="connsiteY4" fmla="*/ 204631 h 758254"/>
              <a:gd name="connsiteX5" fmla="*/ 414180 w 1973400"/>
              <a:gd name="connsiteY5" fmla="*/ 346957 h 758254"/>
              <a:gd name="connsiteX6" fmla="*/ 518717 w 1973400"/>
              <a:gd name="connsiteY6" fmla="*/ 723034 h 758254"/>
              <a:gd name="connsiteX7" fmla="*/ 633987 w 1973400"/>
              <a:gd name="connsiteY7" fmla="*/ 178439 h 758254"/>
              <a:gd name="connsiteX8" fmla="*/ 778075 w 1973400"/>
              <a:gd name="connsiteY8" fmla="*/ 723034 h 758254"/>
              <a:gd name="connsiteX9" fmla="*/ 893345 w 1973400"/>
              <a:gd name="connsiteY9" fmla="*/ 206740 h 758254"/>
              <a:gd name="connsiteX10" fmla="*/ 1008615 w 1973400"/>
              <a:gd name="connsiteY10" fmla="*/ 740463 h 758254"/>
              <a:gd name="connsiteX11" fmla="*/ 1095068 w 1973400"/>
              <a:gd name="connsiteY11" fmla="*/ 171158 h 758254"/>
              <a:gd name="connsiteX12" fmla="*/ 1181521 w 1973400"/>
              <a:gd name="connsiteY12" fmla="*/ 740463 h 758254"/>
              <a:gd name="connsiteX13" fmla="*/ 1354426 w 1973400"/>
              <a:gd name="connsiteY13" fmla="*/ 64413 h 758254"/>
              <a:gd name="connsiteX14" fmla="*/ 1325609 w 1973400"/>
              <a:gd name="connsiteY14" fmla="*/ 740463 h 758254"/>
              <a:gd name="connsiteX15" fmla="*/ 1267974 w 1973400"/>
              <a:gd name="connsiteY15" fmla="*/ 135576 h 758254"/>
              <a:gd name="connsiteX16" fmla="*/ 1527332 w 1973400"/>
              <a:gd name="connsiteY16" fmla="*/ 99994 h 758254"/>
              <a:gd name="connsiteX17" fmla="*/ 1325609 w 1973400"/>
              <a:gd name="connsiteY17" fmla="*/ 171158 h 758254"/>
              <a:gd name="connsiteX18" fmla="*/ 1440880 w 1973400"/>
              <a:gd name="connsiteY18" fmla="*/ 740463 h 758254"/>
              <a:gd name="connsiteX19" fmla="*/ 1527333 w 1973400"/>
              <a:gd name="connsiteY19" fmla="*/ 99995 h 758254"/>
              <a:gd name="connsiteX20" fmla="*/ 1642603 w 1973400"/>
              <a:gd name="connsiteY20" fmla="*/ 313484 h 758254"/>
              <a:gd name="connsiteX21" fmla="*/ 1700238 w 1973400"/>
              <a:gd name="connsiteY21" fmla="*/ 704881 h 758254"/>
              <a:gd name="connsiteX22" fmla="*/ 1873143 w 1973400"/>
              <a:gd name="connsiteY22" fmla="*/ 99995 h 758254"/>
              <a:gd name="connsiteX23" fmla="*/ 1901961 w 1973400"/>
              <a:gd name="connsiteY23" fmla="*/ 118150 h 758254"/>
              <a:gd name="connsiteX0" fmla="*/ 0 w 1973400"/>
              <a:gd name="connsiteY0" fmla="*/ 723331 h 794655"/>
              <a:gd name="connsiteX1" fmla="*/ 77273 w 1973400"/>
              <a:gd name="connsiteY1" fmla="*/ 246813 h 794655"/>
              <a:gd name="connsiteX2" fmla="*/ 230541 w 1973400"/>
              <a:gd name="connsiteY2" fmla="*/ 759435 h 794655"/>
              <a:gd name="connsiteX3" fmla="*/ 327727 w 1973400"/>
              <a:gd name="connsiteY3" fmla="*/ 276614 h 794655"/>
              <a:gd name="connsiteX4" fmla="*/ 374629 w 1973400"/>
              <a:gd name="connsiteY4" fmla="*/ 241032 h 794655"/>
              <a:gd name="connsiteX5" fmla="*/ 414180 w 1973400"/>
              <a:gd name="connsiteY5" fmla="*/ 383358 h 794655"/>
              <a:gd name="connsiteX6" fmla="*/ 518717 w 1973400"/>
              <a:gd name="connsiteY6" fmla="*/ 759435 h 794655"/>
              <a:gd name="connsiteX7" fmla="*/ 633987 w 1973400"/>
              <a:gd name="connsiteY7" fmla="*/ 214840 h 794655"/>
              <a:gd name="connsiteX8" fmla="*/ 778075 w 1973400"/>
              <a:gd name="connsiteY8" fmla="*/ 759435 h 794655"/>
              <a:gd name="connsiteX9" fmla="*/ 893345 w 1973400"/>
              <a:gd name="connsiteY9" fmla="*/ 243141 h 794655"/>
              <a:gd name="connsiteX10" fmla="*/ 1008615 w 1973400"/>
              <a:gd name="connsiteY10" fmla="*/ 776864 h 794655"/>
              <a:gd name="connsiteX11" fmla="*/ 1095068 w 1973400"/>
              <a:gd name="connsiteY11" fmla="*/ 207559 h 794655"/>
              <a:gd name="connsiteX12" fmla="*/ 1181521 w 1973400"/>
              <a:gd name="connsiteY12" fmla="*/ 776864 h 794655"/>
              <a:gd name="connsiteX13" fmla="*/ 1354426 w 1973400"/>
              <a:gd name="connsiteY13" fmla="*/ 100814 h 794655"/>
              <a:gd name="connsiteX14" fmla="*/ 1267974 w 1973400"/>
              <a:gd name="connsiteY14" fmla="*/ 171977 h 794655"/>
              <a:gd name="connsiteX15" fmla="*/ 1527332 w 1973400"/>
              <a:gd name="connsiteY15" fmla="*/ 136395 h 794655"/>
              <a:gd name="connsiteX16" fmla="*/ 1325609 w 1973400"/>
              <a:gd name="connsiteY16" fmla="*/ 207559 h 794655"/>
              <a:gd name="connsiteX17" fmla="*/ 1440880 w 1973400"/>
              <a:gd name="connsiteY17" fmla="*/ 776864 h 794655"/>
              <a:gd name="connsiteX18" fmla="*/ 1527333 w 1973400"/>
              <a:gd name="connsiteY18" fmla="*/ 136396 h 794655"/>
              <a:gd name="connsiteX19" fmla="*/ 1642603 w 1973400"/>
              <a:gd name="connsiteY19" fmla="*/ 349885 h 794655"/>
              <a:gd name="connsiteX20" fmla="*/ 1700238 w 1973400"/>
              <a:gd name="connsiteY20" fmla="*/ 741282 h 794655"/>
              <a:gd name="connsiteX21" fmla="*/ 1873143 w 1973400"/>
              <a:gd name="connsiteY21" fmla="*/ 136396 h 794655"/>
              <a:gd name="connsiteX22" fmla="*/ 1901961 w 1973400"/>
              <a:gd name="connsiteY22" fmla="*/ 154551 h 794655"/>
              <a:gd name="connsiteX0" fmla="*/ 0 w 1973400"/>
              <a:gd name="connsiteY0" fmla="*/ 729262 h 800586"/>
              <a:gd name="connsiteX1" fmla="*/ 77273 w 1973400"/>
              <a:gd name="connsiteY1" fmla="*/ 252744 h 800586"/>
              <a:gd name="connsiteX2" fmla="*/ 230541 w 1973400"/>
              <a:gd name="connsiteY2" fmla="*/ 765366 h 800586"/>
              <a:gd name="connsiteX3" fmla="*/ 327727 w 1973400"/>
              <a:gd name="connsiteY3" fmla="*/ 282545 h 800586"/>
              <a:gd name="connsiteX4" fmla="*/ 374629 w 1973400"/>
              <a:gd name="connsiteY4" fmla="*/ 246963 h 800586"/>
              <a:gd name="connsiteX5" fmla="*/ 414180 w 1973400"/>
              <a:gd name="connsiteY5" fmla="*/ 389289 h 800586"/>
              <a:gd name="connsiteX6" fmla="*/ 518717 w 1973400"/>
              <a:gd name="connsiteY6" fmla="*/ 765366 h 800586"/>
              <a:gd name="connsiteX7" fmla="*/ 633987 w 1973400"/>
              <a:gd name="connsiteY7" fmla="*/ 220771 h 800586"/>
              <a:gd name="connsiteX8" fmla="*/ 778075 w 1973400"/>
              <a:gd name="connsiteY8" fmla="*/ 765366 h 800586"/>
              <a:gd name="connsiteX9" fmla="*/ 893345 w 1973400"/>
              <a:gd name="connsiteY9" fmla="*/ 249072 h 800586"/>
              <a:gd name="connsiteX10" fmla="*/ 1008615 w 1973400"/>
              <a:gd name="connsiteY10" fmla="*/ 782795 h 800586"/>
              <a:gd name="connsiteX11" fmla="*/ 1095068 w 1973400"/>
              <a:gd name="connsiteY11" fmla="*/ 213490 h 800586"/>
              <a:gd name="connsiteX12" fmla="*/ 1181521 w 1973400"/>
              <a:gd name="connsiteY12" fmla="*/ 782795 h 800586"/>
              <a:gd name="connsiteX13" fmla="*/ 1354426 w 1973400"/>
              <a:gd name="connsiteY13" fmla="*/ 106745 h 800586"/>
              <a:gd name="connsiteX14" fmla="*/ 1527332 w 1973400"/>
              <a:gd name="connsiteY14" fmla="*/ 142326 h 800586"/>
              <a:gd name="connsiteX15" fmla="*/ 1325609 w 1973400"/>
              <a:gd name="connsiteY15" fmla="*/ 213490 h 800586"/>
              <a:gd name="connsiteX16" fmla="*/ 1440880 w 1973400"/>
              <a:gd name="connsiteY16" fmla="*/ 782795 h 800586"/>
              <a:gd name="connsiteX17" fmla="*/ 1527333 w 1973400"/>
              <a:gd name="connsiteY17" fmla="*/ 142327 h 800586"/>
              <a:gd name="connsiteX18" fmla="*/ 1642603 w 1973400"/>
              <a:gd name="connsiteY18" fmla="*/ 355816 h 800586"/>
              <a:gd name="connsiteX19" fmla="*/ 1700238 w 1973400"/>
              <a:gd name="connsiteY19" fmla="*/ 747213 h 800586"/>
              <a:gd name="connsiteX20" fmla="*/ 1873143 w 1973400"/>
              <a:gd name="connsiteY20" fmla="*/ 142327 h 800586"/>
              <a:gd name="connsiteX21" fmla="*/ 1901961 w 1973400"/>
              <a:gd name="connsiteY21" fmla="*/ 160482 h 800586"/>
              <a:gd name="connsiteX0" fmla="*/ 0 w 1973400"/>
              <a:gd name="connsiteY0" fmla="*/ 729262 h 800586"/>
              <a:gd name="connsiteX1" fmla="*/ 77273 w 1973400"/>
              <a:gd name="connsiteY1" fmla="*/ 252744 h 800586"/>
              <a:gd name="connsiteX2" fmla="*/ 230541 w 1973400"/>
              <a:gd name="connsiteY2" fmla="*/ 765366 h 800586"/>
              <a:gd name="connsiteX3" fmla="*/ 327727 w 1973400"/>
              <a:gd name="connsiteY3" fmla="*/ 282545 h 800586"/>
              <a:gd name="connsiteX4" fmla="*/ 374629 w 1973400"/>
              <a:gd name="connsiteY4" fmla="*/ 246963 h 800586"/>
              <a:gd name="connsiteX5" fmla="*/ 414180 w 1973400"/>
              <a:gd name="connsiteY5" fmla="*/ 389289 h 800586"/>
              <a:gd name="connsiteX6" fmla="*/ 518717 w 1973400"/>
              <a:gd name="connsiteY6" fmla="*/ 765366 h 800586"/>
              <a:gd name="connsiteX7" fmla="*/ 633987 w 1973400"/>
              <a:gd name="connsiteY7" fmla="*/ 220771 h 800586"/>
              <a:gd name="connsiteX8" fmla="*/ 778075 w 1973400"/>
              <a:gd name="connsiteY8" fmla="*/ 765366 h 800586"/>
              <a:gd name="connsiteX9" fmla="*/ 893345 w 1973400"/>
              <a:gd name="connsiteY9" fmla="*/ 249072 h 800586"/>
              <a:gd name="connsiteX10" fmla="*/ 1008615 w 1973400"/>
              <a:gd name="connsiteY10" fmla="*/ 782795 h 800586"/>
              <a:gd name="connsiteX11" fmla="*/ 1095068 w 1973400"/>
              <a:gd name="connsiteY11" fmla="*/ 213490 h 800586"/>
              <a:gd name="connsiteX12" fmla="*/ 1181521 w 1973400"/>
              <a:gd name="connsiteY12" fmla="*/ 782795 h 800586"/>
              <a:gd name="connsiteX13" fmla="*/ 1354426 w 1973400"/>
              <a:gd name="connsiteY13" fmla="*/ 106745 h 800586"/>
              <a:gd name="connsiteX14" fmla="*/ 1527332 w 1973400"/>
              <a:gd name="connsiteY14" fmla="*/ 142326 h 800586"/>
              <a:gd name="connsiteX15" fmla="*/ 1440880 w 1973400"/>
              <a:gd name="connsiteY15" fmla="*/ 782795 h 800586"/>
              <a:gd name="connsiteX16" fmla="*/ 1527333 w 1973400"/>
              <a:gd name="connsiteY16" fmla="*/ 142327 h 800586"/>
              <a:gd name="connsiteX17" fmla="*/ 1642603 w 1973400"/>
              <a:gd name="connsiteY17" fmla="*/ 355816 h 800586"/>
              <a:gd name="connsiteX18" fmla="*/ 1700238 w 1973400"/>
              <a:gd name="connsiteY18" fmla="*/ 747213 h 800586"/>
              <a:gd name="connsiteX19" fmla="*/ 1873143 w 1973400"/>
              <a:gd name="connsiteY19" fmla="*/ 142327 h 800586"/>
              <a:gd name="connsiteX20" fmla="*/ 1901961 w 1973400"/>
              <a:gd name="connsiteY20" fmla="*/ 160482 h 800586"/>
              <a:gd name="connsiteX0" fmla="*/ 0 w 1973400"/>
              <a:gd name="connsiteY0" fmla="*/ 693680 h 759074"/>
              <a:gd name="connsiteX1" fmla="*/ 77273 w 1973400"/>
              <a:gd name="connsiteY1" fmla="*/ 217162 h 759074"/>
              <a:gd name="connsiteX2" fmla="*/ 230541 w 1973400"/>
              <a:gd name="connsiteY2" fmla="*/ 729784 h 759074"/>
              <a:gd name="connsiteX3" fmla="*/ 327727 w 1973400"/>
              <a:gd name="connsiteY3" fmla="*/ 246963 h 759074"/>
              <a:gd name="connsiteX4" fmla="*/ 374629 w 1973400"/>
              <a:gd name="connsiteY4" fmla="*/ 211381 h 759074"/>
              <a:gd name="connsiteX5" fmla="*/ 414180 w 1973400"/>
              <a:gd name="connsiteY5" fmla="*/ 353707 h 759074"/>
              <a:gd name="connsiteX6" fmla="*/ 518717 w 1973400"/>
              <a:gd name="connsiteY6" fmla="*/ 729784 h 759074"/>
              <a:gd name="connsiteX7" fmla="*/ 633987 w 1973400"/>
              <a:gd name="connsiteY7" fmla="*/ 185189 h 759074"/>
              <a:gd name="connsiteX8" fmla="*/ 778075 w 1973400"/>
              <a:gd name="connsiteY8" fmla="*/ 729784 h 759074"/>
              <a:gd name="connsiteX9" fmla="*/ 893345 w 1973400"/>
              <a:gd name="connsiteY9" fmla="*/ 213490 h 759074"/>
              <a:gd name="connsiteX10" fmla="*/ 1008615 w 1973400"/>
              <a:gd name="connsiteY10" fmla="*/ 747213 h 759074"/>
              <a:gd name="connsiteX11" fmla="*/ 1095068 w 1973400"/>
              <a:gd name="connsiteY11" fmla="*/ 177908 h 759074"/>
              <a:gd name="connsiteX12" fmla="*/ 1181521 w 1973400"/>
              <a:gd name="connsiteY12" fmla="*/ 747213 h 759074"/>
              <a:gd name="connsiteX13" fmla="*/ 1325609 w 1973400"/>
              <a:gd name="connsiteY13" fmla="*/ 106745 h 759074"/>
              <a:gd name="connsiteX14" fmla="*/ 1527332 w 1973400"/>
              <a:gd name="connsiteY14" fmla="*/ 106744 h 759074"/>
              <a:gd name="connsiteX15" fmla="*/ 1440880 w 1973400"/>
              <a:gd name="connsiteY15" fmla="*/ 747213 h 759074"/>
              <a:gd name="connsiteX16" fmla="*/ 1527333 w 1973400"/>
              <a:gd name="connsiteY16" fmla="*/ 106745 h 759074"/>
              <a:gd name="connsiteX17" fmla="*/ 1642603 w 1973400"/>
              <a:gd name="connsiteY17" fmla="*/ 320234 h 759074"/>
              <a:gd name="connsiteX18" fmla="*/ 1700238 w 1973400"/>
              <a:gd name="connsiteY18" fmla="*/ 711631 h 759074"/>
              <a:gd name="connsiteX19" fmla="*/ 1873143 w 1973400"/>
              <a:gd name="connsiteY19" fmla="*/ 106745 h 759074"/>
              <a:gd name="connsiteX20" fmla="*/ 1901961 w 1973400"/>
              <a:gd name="connsiteY20" fmla="*/ 124900 h 759074"/>
              <a:gd name="connsiteX0" fmla="*/ 0 w 1973400"/>
              <a:gd name="connsiteY0" fmla="*/ 693680 h 759074"/>
              <a:gd name="connsiteX1" fmla="*/ 77273 w 1973400"/>
              <a:gd name="connsiteY1" fmla="*/ 217162 h 759074"/>
              <a:gd name="connsiteX2" fmla="*/ 230541 w 1973400"/>
              <a:gd name="connsiteY2" fmla="*/ 729784 h 759074"/>
              <a:gd name="connsiteX3" fmla="*/ 327727 w 1973400"/>
              <a:gd name="connsiteY3" fmla="*/ 246963 h 759074"/>
              <a:gd name="connsiteX4" fmla="*/ 374629 w 1973400"/>
              <a:gd name="connsiteY4" fmla="*/ 211381 h 759074"/>
              <a:gd name="connsiteX5" fmla="*/ 414180 w 1973400"/>
              <a:gd name="connsiteY5" fmla="*/ 353707 h 759074"/>
              <a:gd name="connsiteX6" fmla="*/ 518717 w 1973400"/>
              <a:gd name="connsiteY6" fmla="*/ 729784 h 759074"/>
              <a:gd name="connsiteX7" fmla="*/ 633987 w 1973400"/>
              <a:gd name="connsiteY7" fmla="*/ 185189 h 759074"/>
              <a:gd name="connsiteX8" fmla="*/ 778075 w 1973400"/>
              <a:gd name="connsiteY8" fmla="*/ 729784 h 759074"/>
              <a:gd name="connsiteX9" fmla="*/ 893345 w 1973400"/>
              <a:gd name="connsiteY9" fmla="*/ 213490 h 759074"/>
              <a:gd name="connsiteX10" fmla="*/ 1008615 w 1973400"/>
              <a:gd name="connsiteY10" fmla="*/ 747213 h 759074"/>
              <a:gd name="connsiteX11" fmla="*/ 1095068 w 1973400"/>
              <a:gd name="connsiteY11" fmla="*/ 177908 h 759074"/>
              <a:gd name="connsiteX12" fmla="*/ 1181521 w 1973400"/>
              <a:gd name="connsiteY12" fmla="*/ 747213 h 759074"/>
              <a:gd name="connsiteX13" fmla="*/ 1325609 w 1973400"/>
              <a:gd name="connsiteY13" fmla="*/ 106745 h 759074"/>
              <a:gd name="connsiteX14" fmla="*/ 1527332 w 1973400"/>
              <a:gd name="connsiteY14" fmla="*/ 106744 h 759074"/>
              <a:gd name="connsiteX15" fmla="*/ 1527333 w 1973400"/>
              <a:gd name="connsiteY15" fmla="*/ 106745 h 759074"/>
              <a:gd name="connsiteX16" fmla="*/ 1642603 w 1973400"/>
              <a:gd name="connsiteY16" fmla="*/ 320234 h 759074"/>
              <a:gd name="connsiteX17" fmla="*/ 1700238 w 1973400"/>
              <a:gd name="connsiteY17" fmla="*/ 711631 h 759074"/>
              <a:gd name="connsiteX18" fmla="*/ 1873143 w 1973400"/>
              <a:gd name="connsiteY18" fmla="*/ 106745 h 759074"/>
              <a:gd name="connsiteX19" fmla="*/ 1901961 w 1973400"/>
              <a:gd name="connsiteY19" fmla="*/ 124900 h 759074"/>
              <a:gd name="connsiteX0" fmla="*/ 0 w 1973400"/>
              <a:gd name="connsiteY0" fmla="*/ 693680 h 759074"/>
              <a:gd name="connsiteX1" fmla="*/ 77273 w 1973400"/>
              <a:gd name="connsiteY1" fmla="*/ 217162 h 759074"/>
              <a:gd name="connsiteX2" fmla="*/ 230541 w 1973400"/>
              <a:gd name="connsiteY2" fmla="*/ 729784 h 759074"/>
              <a:gd name="connsiteX3" fmla="*/ 327727 w 1973400"/>
              <a:gd name="connsiteY3" fmla="*/ 246963 h 759074"/>
              <a:gd name="connsiteX4" fmla="*/ 374629 w 1973400"/>
              <a:gd name="connsiteY4" fmla="*/ 211381 h 759074"/>
              <a:gd name="connsiteX5" fmla="*/ 414180 w 1973400"/>
              <a:gd name="connsiteY5" fmla="*/ 353707 h 759074"/>
              <a:gd name="connsiteX6" fmla="*/ 518717 w 1973400"/>
              <a:gd name="connsiteY6" fmla="*/ 729784 h 759074"/>
              <a:gd name="connsiteX7" fmla="*/ 633987 w 1973400"/>
              <a:gd name="connsiteY7" fmla="*/ 185189 h 759074"/>
              <a:gd name="connsiteX8" fmla="*/ 778075 w 1973400"/>
              <a:gd name="connsiteY8" fmla="*/ 729784 h 759074"/>
              <a:gd name="connsiteX9" fmla="*/ 893345 w 1973400"/>
              <a:gd name="connsiteY9" fmla="*/ 213490 h 759074"/>
              <a:gd name="connsiteX10" fmla="*/ 1008615 w 1973400"/>
              <a:gd name="connsiteY10" fmla="*/ 747213 h 759074"/>
              <a:gd name="connsiteX11" fmla="*/ 1095068 w 1973400"/>
              <a:gd name="connsiteY11" fmla="*/ 177908 h 759074"/>
              <a:gd name="connsiteX12" fmla="*/ 1181521 w 1973400"/>
              <a:gd name="connsiteY12" fmla="*/ 747213 h 759074"/>
              <a:gd name="connsiteX13" fmla="*/ 1325609 w 1973400"/>
              <a:gd name="connsiteY13" fmla="*/ 106745 h 759074"/>
              <a:gd name="connsiteX14" fmla="*/ 1527332 w 1973400"/>
              <a:gd name="connsiteY14" fmla="*/ 106744 h 759074"/>
              <a:gd name="connsiteX15" fmla="*/ 1671420 w 1973400"/>
              <a:gd name="connsiteY15" fmla="*/ 747213 h 759074"/>
              <a:gd name="connsiteX16" fmla="*/ 1642603 w 1973400"/>
              <a:gd name="connsiteY16" fmla="*/ 320234 h 759074"/>
              <a:gd name="connsiteX17" fmla="*/ 1700238 w 1973400"/>
              <a:gd name="connsiteY17" fmla="*/ 711631 h 759074"/>
              <a:gd name="connsiteX18" fmla="*/ 1873143 w 1973400"/>
              <a:gd name="connsiteY18" fmla="*/ 106745 h 759074"/>
              <a:gd name="connsiteX19" fmla="*/ 1901961 w 1973400"/>
              <a:gd name="connsiteY19" fmla="*/ 124900 h 759074"/>
              <a:gd name="connsiteX0" fmla="*/ 0 w 1973400"/>
              <a:gd name="connsiteY0" fmla="*/ 686930 h 752324"/>
              <a:gd name="connsiteX1" fmla="*/ 77273 w 1973400"/>
              <a:gd name="connsiteY1" fmla="*/ 210412 h 752324"/>
              <a:gd name="connsiteX2" fmla="*/ 230541 w 1973400"/>
              <a:gd name="connsiteY2" fmla="*/ 723034 h 752324"/>
              <a:gd name="connsiteX3" fmla="*/ 327727 w 1973400"/>
              <a:gd name="connsiteY3" fmla="*/ 240213 h 752324"/>
              <a:gd name="connsiteX4" fmla="*/ 374629 w 1973400"/>
              <a:gd name="connsiteY4" fmla="*/ 204631 h 752324"/>
              <a:gd name="connsiteX5" fmla="*/ 414180 w 1973400"/>
              <a:gd name="connsiteY5" fmla="*/ 346957 h 752324"/>
              <a:gd name="connsiteX6" fmla="*/ 518717 w 1973400"/>
              <a:gd name="connsiteY6" fmla="*/ 723034 h 752324"/>
              <a:gd name="connsiteX7" fmla="*/ 633987 w 1973400"/>
              <a:gd name="connsiteY7" fmla="*/ 178439 h 752324"/>
              <a:gd name="connsiteX8" fmla="*/ 778075 w 1973400"/>
              <a:gd name="connsiteY8" fmla="*/ 723034 h 752324"/>
              <a:gd name="connsiteX9" fmla="*/ 893345 w 1973400"/>
              <a:gd name="connsiteY9" fmla="*/ 206740 h 752324"/>
              <a:gd name="connsiteX10" fmla="*/ 1008615 w 1973400"/>
              <a:gd name="connsiteY10" fmla="*/ 740463 h 752324"/>
              <a:gd name="connsiteX11" fmla="*/ 1095068 w 1973400"/>
              <a:gd name="connsiteY11" fmla="*/ 171158 h 752324"/>
              <a:gd name="connsiteX12" fmla="*/ 1181521 w 1973400"/>
              <a:gd name="connsiteY12" fmla="*/ 740463 h 752324"/>
              <a:gd name="connsiteX13" fmla="*/ 1325609 w 1973400"/>
              <a:gd name="connsiteY13" fmla="*/ 99995 h 752324"/>
              <a:gd name="connsiteX14" fmla="*/ 1498514 w 1973400"/>
              <a:gd name="connsiteY14" fmla="*/ 740463 h 752324"/>
              <a:gd name="connsiteX15" fmla="*/ 1671420 w 1973400"/>
              <a:gd name="connsiteY15" fmla="*/ 740463 h 752324"/>
              <a:gd name="connsiteX16" fmla="*/ 1642603 w 1973400"/>
              <a:gd name="connsiteY16" fmla="*/ 313484 h 752324"/>
              <a:gd name="connsiteX17" fmla="*/ 1700238 w 1973400"/>
              <a:gd name="connsiteY17" fmla="*/ 704881 h 752324"/>
              <a:gd name="connsiteX18" fmla="*/ 1873143 w 1973400"/>
              <a:gd name="connsiteY18" fmla="*/ 99995 h 752324"/>
              <a:gd name="connsiteX19" fmla="*/ 1901961 w 1973400"/>
              <a:gd name="connsiteY19" fmla="*/ 118150 h 752324"/>
              <a:gd name="connsiteX0" fmla="*/ 0 w 1973400"/>
              <a:gd name="connsiteY0" fmla="*/ 686930 h 752324"/>
              <a:gd name="connsiteX1" fmla="*/ 77273 w 1973400"/>
              <a:gd name="connsiteY1" fmla="*/ 210412 h 752324"/>
              <a:gd name="connsiteX2" fmla="*/ 230541 w 1973400"/>
              <a:gd name="connsiteY2" fmla="*/ 723034 h 752324"/>
              <a:gd name="connsiteX3" fmla="*/ 327727 w 1973400"/>
              <a:gd name="connsiteY3" fmla="*/ 240213 h 752324"/>
              <a:gd name="connsiteX4" fmla="*/ 374629 w 1973400"/>
              <a:gd name="connsiteY4" fmla="*/ 204631 h 752324"/>
              <a:gd name="connsiteX5" fmla="*/ 414180 w 1973400"/>
              <a:gd name="connsiteY5" fmla="*/ 346957 h 752324"/>
              <a:gd name="connsiteX6" fmla="*/ 518717 w 1973400"/>
              <a:gd name="connsiteY6" fmla="*/ 723034 h 752324"/>
              <a:gd name="connsiteX7" fmla="*/ 633987 w 1973400"/>
              <a:gd name="connsiteY7" fmla="*/ 178439 h 752324"/>
              <a:gd name="connsiteX8" fmla="*/ 778075 w 1973400"/>
              <a:gd name="connsiteY8" fmla="*/ 723034 h 752324"/>
              <a:gd name="connsiteX9" fmla="*/ 893345 w 1973400"/>
              <a:gd name="connsiteY9" fmla="*/ 171158 h 752324"/>
              <a:gd name="connsiteX10" fmla="*/ 1008615 w 1973400"/>
              <a:gd name="connsiteY10" fmla="*/ 740463 h 752324"/>
              <a:gd name="connsiteX11" fmla="*/ 1095068 w 1973400"/>
              <a:gd name="connsiteY11" fmla="*/ 171158 h 752324"/>
              <a:gd name="connsiteX12" fmla="*/ 1181521 w 1973400"/>
              <a:gd name="connsiteY12" fmla="*/ 740463 h 752324"/>
              <a:gd name="connsiteX13" fmla="*/ 1325609 w 1973400"/>
              <a:gd name="connsiteY13" fmla="*/ 99995 h 752324"/>
              <a:gd name="connsiteX14" fmla="*/ 1498514 w 1973400"/>
              <a:gd name="connsiteY14" fmla="*/ 740463 h 752324"/>
              <a:gd name="connsiteX15" fmla="*/ 1671420 w 1973400"/>
              <a:gd name="connsiteY15" fmla="*/ 740463 h 752324"/>
              <a:gd name="connsiteX16" fmla="*/ 1642603 w 1973400"/>
              <a:gd name="connsiteY16" fmla="*/ 313484 h 752324"/>
              <a:gd name="connsiteX17" fmla="*/ 1700238 w 1973400"/>
              <a:gd name="connsiteY17" fmla="*/ 704881 h 752324"/>
              <a:gd name="connsiteX18" fmla="*/ 1873143 w 1973400"/>
              <a:gd name="connsiteY18" fmla="*/ 99995 h 752324"/>
              <a:gd name="connsiteX19" fmla="*/ 1901961 w 1973400"/>
              <a:gd name="connsiteY19" fmla="*/ 118150 h 752324"/>
              <a:gd name="connsiteX0" fmla="*/ 0 w 1973400"/>
              <a:gd name="connsiteY0" fmla="*/ 686930 h 793835"/>
              <a:gd name="connsiteX1" fmla="*/ 77273 w 1973400"/>
              <a:gd name="connsiteY1" fmla="*/ 210412 h 793835"/>
              <a:gd name="connsiteX2" fmla="*/ 230541 w 1973400"/>
              <a:gd name="connsiteY2" fmla="*/ 723034 h 793835"/>
              <a:gd name="connsiteX3" fmla="*/ 327727 w 1973400"/>
              <a:gd name="connsiteY3" fmla="*/ 240213 h 793835"/>
              <a:gd name="connsiteX4" fmla="*/ 374629 w 1973400"/>
              <a:gd name="connsiteY4" fmla="*/ 204631 h 793835"/>
              <a:gd name="connsiteX5" fmla="*/ 414180 w 1973400"/>
              <a:gd name="connsiteY5" fmla="*/ 346957 h 793835"/>
              <a:gd name="connsiteX6" fmla="*/ 518717 w 1973400"/>
              <a:gd name="connsiteY6" fmla="*/ 723034 h 793835"/>
              <a:gd name="connsiteX7" fmla="*/ 633987 w 1973400"/>
              <a:gd name="connsiteY7" fmla="*/ 178439 h 793835"/>
              <a:gd name="connsiteX8" fmla="*/ 778075 w 1973400"/>
              <a:gd name="connsiteY8" fmla="*/ 723034 h 793835"/>
              <a:gd name="connsiteX9" fmla="*/ 893345 w 1973400"/>
              <a:gd name="connsiteY9" fmla="*/ 171158 h 793835"/>
              <a:gd name="connsiteX10" fmla="*/ 1008615 w 1973400"/>
              <a:gd name="connsiteY10" fmla="*/ 740463 h 793835"/>
              <a:gd name="connsiteX11" fmla="*/ 1066251 w 1973400"/>
              <a:gd name="connsiteY11" fmla="*/ 491392 h 793835"/>
              <a:gd name="connsiteX12" fmla="*/ 1095068 w 1973400"/>
              <a:gd name="connsiteY12" fmla="*/ 171158 h 793835"/>
              <a:gd name="connsiteX13" fmla="*/ 1181521 w 1973400"/>
              <a:gd name="connsiteY13" fmla="*/ 740463 h 793835"/>
              <a:gd name="connsiteX14" fmla="*/ 1325609 w 1973400"/>
              <a:gd name="connsiteY14" fmla="*/ 99995 h 793835"/>
              <a:gd name="connsiteX15" fmla="*/ 1498514 w 1973400"/>
              <a:gd name="connsiteY15" fmla="*/ 740463 h 793835"/>
              <a:gd name="connsiteX16" fmla="*/ 1671420 w 1973400"/>
              <a:gd name="connsiteY16" fmla="*/ 740463 h 793835"/>
              <a:gd name="connsiteX17" fmla="*/ 1642603 w 1973400"/>
              <a:gd name="connsiteY17" fmla="*/ 313484 h 793835"/>
              <a:gd name="connsiteX18" fmla="*/ 1700238 w 1973400"/>
              <a:gd name="connsiteY18" fmla="*/ 704881 h 793835"/>
              <a:gd name="connsiteX19" fmla="*/ 1873143 w 1973400"/>
              <a:gd name="connsiteY19" fmla="*/ 99995 h 793835"/>
              <a:gd name="connsiteX20" fmla="*/ 1901961 w 1973400"/>
              <a:gd name="connsiteY20" fmla="*/ 118150 h 793835"/>
              <a:gd name="connsiteX0" fmla="*/ 0 w 1973400"/>
              <a:gd name="connsiteY0" fmla="*/ 686930 h 793835"/>
              <a:gd name="connsiteX1" fmla="*/ 77273 w 1973400"/>
              <a:gd name="connsiteY1" fmla="*/ 210412 h 793835"/>
              <a:gd name="connsiteX2" fmla="*/ 230541 w 1973400"/>
              <a:gd name="connsiteY2" fmla="*/ 723034 h 793835"/>
              <a:gd name="connsiteX3" fmla="*/ 327727 w 1973400"/>
              <a:gd name="connsiteY3" fmla="*/ 240213 h 793835"/>
              <a:gd name="connsiteX4" fmla="*/ 374629 w 1973400"/>
              <a:gd name="connsiteY4" fmla="*/ 204631 h 793835"/>
              <a:gd name="connsiteX5" fmla="*/ 414180 w 1973400"/>
              <a:gd name="connsiteY5" fmla="*/ 346957 h 793835"/>
              <a:gd name="connsiteX6" fmla="*/ 518717 w 1973400"/>
              <a:gd name="connsiteY6" fmla="*/ 723034 h 793835"/>
              <a:gd name="connsiteX7" fmla="*/ 633987 w 1973400"/>
              <a:gd name="connsiteY7" fmla="*/ 178439 h 793835"/>
              <a:gd name="connsiteX8" fmla="*/ 778075 w 1973400"/>
              <a:gd name="connsiteY8" fmla="*/ 723034 h 793835"/>
              <a:gd name="connsiteX9" fmla="*/ 893345 w 1973400"/>
              <a:gd name="connsiteY9" fmla="*/ 171158 h 793835"/>
              <a:gd name="connsiteX10" fmla="*/ 1008615 w 1973400"/>
              <a:gd name="connsiteY10" fmla="*/ 740463 h 793835"/>
              <a:gd name="connsiteX11" fmla="*/ 1066251 w 1973400"/>
              <a:gd name="connsiteY11" fmla="*/ 491392 h 793835"/>
              <a:gd name="connsiteX12" fmla="*/ 1152703 w 1973400"/>
              <a:gd name="connsiteY12" fmla="*/ 171158 h 793835"/>
              <a:gd name="connsiteX13" fmla="*/ 1181521 w 1973400"/>
              <a:gd name="connsiteY13" fmla="*/ 740463 h 793835"/>
              <a:gd name="connsiteX14" fmla="*/ 1325609 w 1973400"/>
              <a:gd name="connsiteY14" fmla="*/ 99995 h 793835"/>
              <a:gd name="connsiteX15" fmla="*/ 1498514 w 1973400"/>
              <a:gd name="connsiteY15" fmla="*/ 740463 h 793835"/>
              <a:gd name="connsiteX16" fmla="*/ 1671420 w 1973400"/>
              <a:gd name="connsiteY16" fmla="*/ 740463 h 793835"/>
              <a:gd name="connsiteX17" fmla="*/ 1642603 w 1973400"/>
              <a:gd name="connsiteY17" fmla="*/ 313484 h 793835"/>
              <a:gd name="connsiteX18" fmla="*/ 1700238 w 1973400"/>
              <a:gd name="connsiteY18" fmla="*/ 704881 h 793835"/>
              <a:gd name="connsiteX19" fmla="*/ 1873143 w 1973400"/>
              <a:gd name="connsiteY19" fmla="*/ 99995 h 793835"/>
              <a:gd name="connsiteX20" fmla="*/ 1901961 w 1973400"/>
              <a:gd name="connsiteY20" fmla="*/ 118150 h 793835"/>
              <a:gd name="connsiteX0" fmla="*/ 0 w 1973400"/>
              <a:gd name="connsiteY0" fmla="*/ 686930 h 799765"/>
              <a:gd name="connsiteX1" fmla="*/ 77273 w 1973400"/>
              <a:gd name="connsiteY1" fmla="*/ 210412 h 799765"/>
              <a:gd name="connsiteX2" fmla="*/ 230541 w 1973400"/>
              <a:gd name="connsiteY2" fmla="*/ 723034 h 799765"/>
              <a:gd name="connsiteX3" fmla="*/ 327727 w 1973400"/>
              <a:gd name="connsiteY3" fmla="*/ 240213 h 799765"/>
              <a:gd name="connsiteX4" fmla="*/ 374629 w 1973400"/>
              <a:gd name="connsiteY4" fmla="*/ 204631 h 799765"/>
              <a:gd name="connsiteX5" fmla="*/ 414180 w 1973400"/>
              <a:gd name="connsiteY5" fmla="*/ 346957 h 799765"/>
              <a:gd name="connsiteX6" fmla="*/ 518717 w 1973400"/>
              <a:gd name="connsiteY6" fmla="*/ 723034 h 799765"/>
              <a:gd name="connsiteX7" fmla="*/ 633987 w 1973400"/>
              <a:gd name="connsiteY7" fmla="*/ 178439 h 799765"/>
              <a:gd name="connsiteX8" fmla="*/ 778075 w 1973400"/>
              <a:gd name="connsiteY8" fmla="*/ 723034 h 799765"/>
              <a:gd name="connsiteX9" fmla="*/ 893345 w 1973400"/>
              <a:gd name="connsiteY9" fmla="*/ 171158 h 799765"/>
              <a:gd name="connsiteX10" fmla="*/ 1008615 w 1973400"/>
              <a:gd name="connsiteY10" fmla="*/ 740463 h 799765"/>
              <a:gd name="connsiteX11" fmla="*/ 1095068 w 1973400"/>
              <a:gd name="connsiteY11" fmla="*/ 526973 h 799765"/>
              <a:gd name="connsiteX12" fmla="*/ 1152703 w 1973400"/>
              <a:gd name="connsiteY12" fmla="*/ 171158 h 799765"/>
              <a:gd name="connsiteX13" fmla="*/ 1181521 w 1973400"/>
              <a:gd name="connsiteY13" fmla="*/ 740463 h 799765"/>
              <a:gd name="connsiteX14" fmla="*/ 1325609 w 1973400"/>
              <a:gd name="connsiteY14" fmla="*/ 99995 h 799765"/>
              <a:gd name="connsiteX15" fmla="*/ 1498514 w 1973400"/>
              <a:gd name="connsiteY15" fmla="*/ 740463 h 799765"/>
              <a:gd name="connsiteX16" fmla="*/ 1671420 w 1973400"/>
              <a:gd name="connsiteY16" fmla="*/ 740463 h 799765"/>
              <a:gd name="connsiteX17" fmla="*/ 1642603 w 1973400"/>
              <a:gd name="connsiteY17" fmla="*/ 313484 h 799765"/>
              <a:gd name="connsiteX18" fmla="*/ 1700238 w 1973400"/>
              <a:gd name="connsiteY18" fmla="*/ 704881 h 799765"/>
              <a:gd name="connsiteX19" fmla="*/ 1873143 w 1973400"/>
              <a:gd name="connsiteY19" fmla="*/ 99995 h 799765"/>
              <a:gd name="connsiteX20" fmla="*/ 1901961 w 1973400"/>
              <a:gd name="connsiteY20" fmla="*/ 118150 h 799765"/>
              <a:gd name="connsiteX0" fmla="*/ 0 w 1973400"/>
              <a:gd name="connsiteY0" fmla="*/ 686930 h 823486"/>
              <a:gd name="connsiteX1" fmla="*/ 77273 w 1973400"/>
              <a:gd name="connsiteY1" fmla="*/ 210412 h 823486"/>
              <a:gd name="connsiteX2" fmla="*/ 230541 w 1973400"/>
              <a:gd name="connsiteY2" fmla="*/ 723034 h 823486"/>
              <a:gd name="connsiteX3" fmla="*/ 327727 w 1973400"/>
              <a:gd name="connsiteY3" fmla="*/ 240213 h 823486"/>
              <a:gd name="connsiteX4" fmla="*/ 374629 w 1973400"/>
              <a:gd name="connsiteY4" fmla="*/ 204631 h 823486"/>
              <a:gd name="connsiteX5" fmla="*/ 414180 w 1973400"/>
              <a:gd name="connsiteY5" fmla="*/ 346957 h 823486"/>
              <a:gd name="connsiteX6" fmla="*/ 518717 w 1973400"/>
              <a:gd name="connsiteY6" fmla="*/ 723034 h 823486"/>
              <a:gd name="connsiteX7" fmla="*/ 633987 w 1973400"/>
              <a:gd name="connsiteY7" fmla="*/ 178439 h 823486"/>
              <a:gd name="connsiteX8" fmla="*/ 778075 w 1973400"/>
              <a:gd name="connsiteY8" fmla="*/ 723034 h 823486"/>
              <a:gd name="connsiteX9" fmla="*/ 893345 w 1973400"/>
              <a:gd name="connsiteY9" fmla="*/ 171158 h 823486"/>
              <a:gd name="connsiteX10" fmla="*/ 1008615 w 1973400"/>
              <a:gd name="connsiteY10" fmla="*/ 740463 h 823486"/>
              <a:gd name="connsiteX11" fmla="*/ 1066251 w 1973400"/>
              <a:gd name="connsiteY11" fmla="*/ 669299 h 823486"/>
              <a:gd name="connsiteX12" fmla="*/ 1095068 w 1973400"/>
              <a:gd name="connsiteY12" fmla="*/ 526973 h 823486"/>
              <a:gd name="connsiteX13" fmla="*/ 1152703 w 1973400"/>
              <a:gd name="connsiteY13" fmla="*/ 171158 h 823486"/>
              <a:gd name="connsiteX14" fmla="*/ 1181521 w 1973400"/>
              <a:gd name="connsiteY14" fmla="*/ 740463 h 823486"/>
              <a:gd name="connsiteX15" fmla="*/ 1325609 w 1973400"/>
              <a:gd name="connsiteY15" fmla="*/ 99995 h 823486"/>
              <a:gd name="connsiteX16" fmla="*/ 1498514 w 1973400"/>
              <a:gd name="connsiteY16" fmla="*/ 740463 h 823486"/>
              <a:gd name="connsiteX17" fmla="*/ 1671420 w 1973400"/>
              <a:gd name="connsiteY17" fmla="*/ 740463 h 823486"/>
              <a:gd name="connsiteX18" fmla="*/ 1642603 w 1973400"/>
              <a:gd name="connsiteY18" fmla="*/ 313484 h 823486"/>
              <a:gd name="connsiteX19" fmla="*/ 1700238 w 1973400"/>
              <a:gd name="connsiteY19" fmla="*/ 704881 h 823486"/>
              <a:gd name="connsiteX20" fmla="*/ 1873143 w 1973400"/>
              <a:gd name="connsiteY20" fmla="*/ 99995 h 823486"/>
              <a:gd name="connsiteX21" fmla="*/ 1901961 w 1973400"/>
              <a:gd name="connsiteY21" fmla="*/ 118150 h 823486"/>
              <a:gd name="connsiteX0" fmla="*/ 0 w 1973400"/>
              <a:gd name="connsiteY0" fmla="*/ 686930 h 752324"/>
              <a:gd name="connsiteX1" fmla="*/ 77273 w 1973400"/>
              <a:gd name="connsiteY1" fmla="*/ 210412 h 752324"/>
              <a:gd name="connsiteX2" fmla="*/ 230541 w 1973400"/>
              <a:gd name="connsiteY2" fmla="*/ 723034 h 752324"/>
              <a:gd name="connsiteX3" fmla="*/ 327727 w 1973400"/>
              <a:gd name="connsiteY3" fmla="*/ 240213 h 752324"/>
              <a:gd name="connsiteX4" fmla="*/ 374629 w 1973400"/>
              <a:gd name="connsiteY4" fmla="*/ 204631 h 752324"/>
              <a:gd name="connsiteX5" fmla="*/ 414180 w 1973400"/>
              <a:gd name="connsiteY5" fmla="*/ 346957 h 752324"/>
              <a:gd name="connsiteX6" fmla="*/ 518717 w 1973400"/>
              <a:gd name="connsiteY6" fmla="*/ 723034 h 752324"/>
              <a:gd name="connsiteX7" fmla="*/ 633987 w 1973400"/>
              <a:gd name="connsiteY7" fmla="*/ 178439 h 752324"/>
              <a:gd name="connsiteX8" fmla="*/ 778075 w 1973400"/>
              <a:gd name="connsiteY8" fmla="*/ 723034 h 752324"/>
              <a:gd name="connsiteX9" fmla="*/ 893345 w 1973400"/>
              <a:gd name="connsiteY9" fmla="*/ 171158 h 752324"/>
              <a:gd name="connsiteX10" fmla="*/ 1008615 w 1973400"/>
              <a:gd name="connsiteY10" fmla="*/ 669299 h 752324"/>
              <a:gd name="connsiteX11" fmla="*/ 1066251 w 1973400"/>
              <a:gd name="connsiteY11" fmla="*/ 669299 h 752324"/>
              <a:gd name="connsiteX12" fmla="*/ 1095068 w 1973400"/>
              <a:gd name="connsiteY12" fmla="*/ 526973 h 752324"/>
              <a:gd name="connsiteX13" fmla="*/ 1152703 w 1973400"/>
              <a:gd name="connsiteY13" fmla="*/ 171158 h 752324"/>
              <a:gd name="connsiteX14" fmla="*/ 1181521 w 1973400"/>
              <a:gd name="connsiteY14" fmla="*/ 740463 h 752324"/>
              <a:gd name="connsiteX15" fmla="*/ 1325609 w 1973400"/>
              <a:gd name="connsiteY15" fmla="*/ 99995 h 752324"/>
              <a:gd name="connsiteX16" fmla="*/ 1498514 w 1973400"/>
              <a:gd name="connsiteY16" fmla="*/ 740463 h 752324"/>
              <a:gd name="connsiteX17" fmla="*/ 1671420 w 1973400"/>
              <a:gd name="connsiteY17" fmla="*/ 740463 h 752324"/>
              <a:gd name="connsiteX18" fmla="*/ 1642603 w 1973400"/>
              <a:gd name="connsiteY18" fmla="*/ 313484 h 752324"/>
              <a:gd name="connsiteX19" fmla="*/ 1700238 w 1973400"/>
              <a:gd name="connsiteY19" fmla="*/ 704881 h 752324"/>
              <a:gd name="connsiteX20" fmla="*/ 1873143 w 1973400"/>
              <a:gd name="connsiteY20" fmla="*/ 99995 h 752324"/>
              <a:gd name="connsiteX21" fmla="*/ 1901961 w 1973400"/>
              <a:gd name="connsiteY21" fmla="*/ 118150 h 752324"/>
              <a:gd name="connsiteX0" fmla="*/ 0 w 1973400"/>
              <a:gd name="connsiteY0" fmla="*/ 686930 h 752324"/>
              <a:gd name="connsiteX1" fmla="*/ 77273 w 1973400"/>
              <a:gd name="connsiteY1" fmla="*/ 210412 h 752324"/>
              <a:gd name="connsiteX2" fmla="*/ 230541 w 1973400"/>
              <a:gd name="connsiteY2" fmla="*/ 723034 h 752324"/>
              <a:gd name="connsiteX3" fmla="*/ 327727 w 1973400"/>
              <a:gd name="connsiteY3" fmla="*/ 240213 h 752324"/>
              <a:gd name="connsiteX4" fmla="*/ 374629 w 1973400"/>
              <a:gd name="connsiteY4" fmla="*/ 204631 h 752324"/>
              <a:gd name="connsiteX5" fmla="*/ 414180 w 1973400"/>
              <a:gd name="connsiteY5" fmla="*/ 346957 h 752324"/>
              <a:gd name="connsiteX6" fmla="*/ 518717 w 1973400"/>
              <a:gd name="connsiteY6" fmla="*/ 723034 h 752324"/>
              <a:gd name="connsiteX7" fmla="*/ 633987 w 1973400"/>
              <a:gd name="connsiteY7" fmla="*/ 178439 h 752324"/>
              <a:gd name="connsiteX8" fmla="*/ 778075 w 1973400"/>
              <a:gd name="connsiteY8" fmla="*/ 723034 h 752324"/>
              <a:gd name="connsiteX9" fmla="*/ 893345 w 1973400"/>
              <a:gd name="connsiteY9" fmla="*/ 171158 h 752324"/>
              <a:gd name="connsiteX10" fmla="*/ 1008615 w 1973400"/>
              <a:gd name="connsiteY10" fmla="*/ 669299 h 752324"/>
              <a:gd name="connsiteX11" fmla="*/ 1095068 w 1973400"/>
              <a:gd name="connsiteY11" fmla="*/ 669299 h 752324"/>
              <a:gd name="connsiteX12" fmla="*/ 1095068 w 1973400"/>
              <a:gd name="connsiteY12" fmla="*/ 526973 h 752324"/>
              <a:gd name="connsiteX13" fmla="*/ 1152703 w 1973400"/>
              <a:gd name="connsiteY13" fmla="*/ 171158 h 752324"/>
              <a:gd name="connsiteX14" fmla="*/ 1181521 w 1973400"/>
              <a:gd name="connsiteY14" fmla="*/ 740463 h 752324"/>
              <a:gd name="connsiteX15" fmla="*/ 1325609 w 1973400"/>
              <a:gd name="connsiteY15" fmla="*/ 99995 h 752324"/>
              <a:gd name="connsiteX16" fmla="*/ 1498514 w 1973400"/>
              <a:gd name="connsiteY16" fmla="*/ 740463 h 752324"/>
              <a:gd name="connsiteX17" fmla="*/ 1671420 w 1973400"/>
              <a:gd name="connsiteY17" fmla="*/ 740463 h 752324"/>
              <a:gd name="connsiteX18" fmla="*/ 1642603 w 1973400"/>
              <a:gd name="connsiteY18" fmla="*/ 313484 h 752324"/>
              <a:gd name="connsiteX19" fmla="*/ 1700238 w 1973400"/>
              <a:gd name="connsiteY19" fmla="*/ 704881 h 752324"/>
              <a:gd name="connsiteX20" fmla="*/ 1873143 w 1973400"/>
              <a:gd name="connsiteY20" fmla="*/ 99995 h 752324"/>
              <a:gd name="connsiteX21" fmla="*/ 1901961 w 1973400"/>
              <a:gd name="connsiteY21" fmla="*/ 118150 h 752324"/>
              <a:gd name="connsiteX0" fmla="*/ 0 w 1973400"/>
              <a:gd name="connsiteY0" fmla="*/ 686930 h 752323"/>
              <a:gd name="connsiteX1" fmla="*/ 77273 w 1973400"/>
              <a:gd name="connsiteY1" fmla="*/ 210412 h 752323"/>
              <a:gd name="connsiteX2" fmla="*/ 230541 w 1973400"/>
              <a:gd name="connsiteY2" fmla="*/ 723034 h 752323"/>
              <a:gd name="connsiteX3" fmla="*/ 327727 w 1973400"/>
              <a:gd name="connsiteY3" fmla="*/ 240213 h 752323"/>
              <a:gd name="connsiteX4" fmla="*/ 374629 w 1973400"/>
              <a:gd name="connsiteY4" fmla="*/ 204631 h 752323"/>
              <a:gd name="connsiteX5" fmla="*/ 414180 w 1973400"/>
              <a:gd name="connsiteY5" fmla="*/ 346957 h 752323"/>
              <a:gd name="connsiteX6" fmla="*/ 518717 w 1973400"/>
              <a:gd name="connsiteY6" fmla="*/ 723034 h 752323"/>
              <a:gd name="connsiteX7" fmla="*/ 633987 w 1973400"/>
              <a:gd name="connsiteY7" fmla="*/ 178439 h 752323"/>
              <a:gd name="connsiteX8" fmla="*/ 778075 w 1973400"/>
              <a:gd name="connsiteY8" fmla="*/ 723034 h 752323"/>
              <a:gd name="connsiteX9" fmla="*/ 893345 w 1973400"/>
              <a:gd name="connsiteY9" fmla="*/ 171158 h 752323"/>
              <a:gd name="connsiteX10" fmla="*/ 1008615 w 1973400"/>
              <a:gd name="connsiteY10" fmla="*/ 669299 h 752323"/>
              <a:gd name="connsiteX11" fmla="*/ 1095068 w 1973400"/>
              <a:gd name="connsiteY11" fmla="*/ 669299 h 752323"/>
              <a:gd name="connsiteX12" fmla="*/ 1095068 w 1973400"/>
              <a:gd name="connsiteY12" fmla="*/ 526973 h 752323"/>
              <a:gd name="connsiteX13" fmla="*/ 1210338 w 1973400"/>
              <a:gd name="connsiteY13" fmla="*/ 171157 h 752323"/>
              <a:gd name="connsiteX14" fmla="*/ 1181521 w 1973400"/>
              <a:gd name="connsiteY14" fmla="*/ 740463 h 752323"/>
              <a:gd name="connsiteX15" fmla="*/ 1325609 w 1973400"/>
              <a:gd name="connsiteY15" fmla="*/ 99995 h 752323"/>
              <a:gd name="connsiteX16" fmla="*/ 1498514 w 1973400"/>
              <a:gd name="connsiteY16" fmla="*/ 740463 h 752323"/>
              <a:gd name="connsiteX17" fmla="*/ 1671420 w 1973400"/>
              <a:gd name="connsiteY17" fmla="*/ 740463 h 752323"/>
              <a:gd name="connsiteX18" fmla="*/ 1642603 w 1973400"/>
              <a:gd name="connsiteY18" fmla="*/ 313484 h 752323"/>
              <a:gd name="connsiteX19" fmla="*/ 1700238 w 1973400"/>
              <a:gd name="connsiteY19" fmla="*/ 704881 h 752323"/>
              <a:gd name="connsiteX20" fmla="*/ 1873143 w 1973400"/>
              <a:gd name="connsiteY20" fmla="*/ 99995 h 752323"/>
              <a:gd name="connsiteX21" fmla="*/ 1901961 w 1973400"/>
              <a:gd name="connsiteY21" fmla="*/ 118150 h 752323"/>
              <a:gd name="connsiteX0" fmla="*/ 0 w 1973400"/>
              <a:gd name="connsiteY0" fmla="*/ 686930 h 752323"/>
              <a:gd name="connsiteX1" fmla="*/ 77273 w 1973400"/>
              <a:gd name="connsiteY1" fmla="*/ 210412 h 752323"/>
              <a:gd name="connsiteX2" fmla="*/ 230541 w 1973400"/>
              <a:gd name="connsiteY2" fmla="*/ 723034 h 752323"/>
              <a:gd name="connsiteX3" fmla="*/ 327727 w 1973400"/>
              <a:gd name="connsiteY3" fmla="*/ 240213 h 752323"/>
              <a:gd name="connsiteX4" fmla="*/ 374629 w 1973400"/>
              <a:gd name="connsiteY4" fmla="*/ 204631 h 752323"/>
              <a:gd name="connsiteX5" fmla="*/ 414180 w 1973400"/>
              <a:gd name="connsiteY5" fmla="*/ 346957 h 752323"/>
              <a:gd name="connsiteX6" fmla="*/ 518717 w 1973400"/>
              <a:gd name="connsiteY6" fmla="*/ 723034 h 752323"/>
              <a:gd name="connsiteX7" fmla="*/ 633987 w 1973400"/>
              <a:gd name="connsiteY7" fmla="*/ 178439 h 752323"/>
              <a:gd name="connsiteX8" fmla="*/ 778075 w 1973400"/>
              <a:gd name="connsiteY8" fmla="*/ 723034 h 752323"/>
              <a:gd name="connsiteX9" fmla="*/ 893345 w 1973400"/>
              <a:gd name="connsiteY9" fmla="*/ 171158 h 752323"/>
              <a:gd name="connsiteX10" fmla="*/ 1008615 w 1973400"/>
              <a:gd name="connsiteY10" fmla="*/ 669299 h 752323"/>
              <a:gd name="connsiteX11" fmla="*/ 1095068 w 1973400"/>
              <a:gd name="connsiteY11" fmla="*/ 669299 h 752323"/>
              <a:gd name="connsiteX12" fmla="*/ 1152703 w 1973400"/>
              <a:gd name="connsiteY12" fmla="*/ 562555 h 752323"/>
              <a:gd name="connsiteX13" fmla="*/ 1210338 w 1973400"/>
              <a:gd name="connsiteY13" fmla="*/ 171157 h 752323"/>
              <a:gd name="connsiteX14" fmla="*/ 1181521 w 1973400"/>
              <a:gd name="connsiteY14" fmla="*/ 740463 h 752323"/>
              <a:gd name="connsiteX15" fmla="*/ 1325609 w 1973400"/>
              <a:gd name="connsiteY15" fmla="*/ 99995 h 752323"/>
              <a:gd name="connsiteX16" fmla="*/ 1498514 w 1973400"/>
              <a:gd name="connsiteY16" fmla="*/ 740463 h 752323"/>
              <a:gd name="connsiteX17" fmla="*/ 1671420 w 1973400"/>
              <a:gd name="connsiteY17" fmla="*/ 740463 h 752323"/>
              <a:gd name="connsiteX18" fmla="*/ 1642603 w 1973400"/>
              <a:gd name="connsiteY18" fmla="*/ 313484 h 752323"/>
              <a:gd name="connsiteX19" fmla="*/ 1700238 w 1973400"/>
              <a:gd name="connsiteY19" fmla="*/ 704881 h 752323"/>
              <a:gd name="connsiteX20" fmla="*/ 1873143 w 1973400"/>
              <a:gd name="connsiteY20" fmla="*/ 99995 h 752323"/>
              <a:gd name="connsiteX21" fmla="*/ 1901961 w 1973400"/>
              <a:gd name="connsiteY21" fmla="*/ 118150 h 752323"/>
              <a:gd name="connsiteX0" fmla="*/ 0 w 1973400"/>
              <a:gd name="connsiteY0" fmla="*/ 686930 h 752323"/>
              <a:gd name="connsiteX1" fmla="*/ 77273 w 1973400"/>
              <a:gd name="connsiteY1" fmla="*/ 210412 h 752323"/>
              <a:gd name="connsiteX2" fmla="*/ 230541 w 1973400"/>
              <a:gd name="connsiteY2" fmla="*/ 723034 h 752323"/>
              <a:gd name="connsiteX3" fmla="*/ 327727 w 1973400"/>
              <a:gd name="connsiteY3" fmla="*/ 240213 h 752323"/>
              <a:gd name="connsiteX4" fmla="*/ 374629 w 1973400"/>
              <a:gd name="connsiteY4" fmla="*/ 204631 h 752323"/>
              <a:gd name="connsiteX5" fmla="*/ 414180 w 1973400"/>
              <a:gd name="connsiteY5" fmla="*/ 346957 h 752323"/>
              <a:gd name="connsiteX6" fmla="*/ 518717 w 1973400"/>
              <a:gd name="connsiteY6" fmla="*/ 723034 h 752323"/>
              <a:gd name="connsiteX7" fmla="*/ 633987 w 1973400"/>
              <a:gd name="connsiteY7" fmla="*/ 178439 h 752323"/>
              <a:gd name="connsiteX8" fmla="*/ 778075 w 1973400"/>
              <a:gd name="connsiteY8" fmla="*/ 723034 h 752323"/>
              <a:gd name="connsiteX9" fmla="*/ 893345 w 1973400"/>
              <a:gd name="connsiteY9" fmla="*/ 171158 h 752323"/>
              <a:gd name="connsiteX10" fmla="*/ 1008615 w 1973400"/>
              <a:gd name="connsiteY10" fmla="*/ 669299 h 752323"/>
              <a:gd name="connsiteX11" fmla="*/ 1095068 w 1973400"/>
              <a:gd name="connsiteY11" fmla="*/ 669299 h 752323"/>
              <a:gd name="connsiteX12" fmla="*/ 1210338 w 1973400"/>
              <a:gd name="connsiteY12" fmla="*/ 206739 h 752323"/>
              <a:gd name="connsiteX13" fmla="*/ 1210338 w 1973400"/>
              <a:gd name="connsiteY13" fmla="*/ 171157 h 752323"/>
              <a:gd name="connsiteX14" fmla="*/ 1181521 w 1973400"/>
              <a:gd name="connsiteY14" fmla="*/ 740463 h 752323"/>
              <a:gd name="connsiteX15" fmla="*/ 1325609 w 1973400"/>
              <a:gd name="connsiteY15" fmla="*/ 99995 h 752323"/>
              <a:gd name="connsiteX16" fmla="*/ 1498514 w 1973400"/>
              <a:gd name="connsiteY16" fmla="*/ 740463 h 752323"/>
              <a:gd name="connsiteX17" fmla="*/ 1671420 w 1973400"/>
              <a:gd name="connsiteY17" fmla="*/ 740463 h 752323"/>
              <a:gd name="connsiteX18" fmla="*/ 1642603 w 1973400"/>
              <a:gd name="connsiteY18" fmla="*/ 313484 h 752323"/>
              <a:gd name="connsiteX19" fmla="*/ 1700238 w 1973400"/>
              <a:gd name="connsiteY19" fmla="*/ 704881 h 752323"/>
              <a:gd name="connsiteX20" fmla="*/ 1873143 w 1973400"/>
              <a:gd name="connsiteY20" fmla="*/ 99995 h 752323"/>
              <a:gd name="connsiteX21" fmla="*/ 1901961 w 1973400"/>
              <a:gd name="connsiteY21" fmla="*/ 118150 h 752323"/>
              <a:gd name="connsiteX0" fmla="*/ 0 w 1973400"/>
              <a:gd name="connsiteY0" fmla="*/ 686930 h 752323"/>
              <a:gd name="connsiteX1" fmla="*/ 77273 w 1973400"/>
              <a:gd name="connsiteY1" fmla="*/ 210412 h 752323"/>
              <a:gd name="connsiteX2" fmla="*/ 230541 w 1973400"/>
              <a:gd name="connsiteY2" fmla="*/ 723034 h 752323"/>
              <a:gd name="connsiteX3" fmla="*/ 327727 w 1973400"/>
              <a:gd name="connsiteY3" fmla="*/ 240213 h 752323"/>
              <a:gd name="connsiteX4" fmla="*/ 374629 w 1973400"/>
              <a:gd name="connsiteY4" fmla="*/ 204631 h 752323"/>
              <a:gd name="connsiteX5" fmla="*/ 414180 w 1973400"/>
              <a:gd name="connsiteY5" fmla="*/ 346957 h 752323"/>
              <a:gd name="connsiteX6" fmla="*/ 518717 w 1973400"/>
              <a:gd name="connsiteY6" fmla="*/ 723034 h 752323"/>
              <a:gd name="connsiteX7" fmla="*/ 633987 w 1973400"/>
              <a:gd name="connsiteY7" fmla="*/ 178439 h 752323"/>
              <a:gd name="connsiteX8" fmla="*/ 778075 w 1973400"/>
              <a:gd name="connsiteY8" fmla="*/ 723034 h 752323"/>
              <a:gd name="connsiteX9" fmla="*/ 893345 w 1973400"/>
              <a:gd name="connsiteY9" fmla="*/ 171158 h 752323"/>
              <a:gd name="connsiteX10" fmla="*/ 1008615 w 1973400"/>
              <a:gd name="connsiteY10" fmla="*/ 669299 h 752323"/>
              <a:gd name="connsiteX11" fmla="*/ 1095068 w 1973400"/>
              <a:gd name="connsiteY11" fmla="*/ 598136 h 752323"/>
              <a:gd name="connsiteX12" fmla="*/ 1210338 w 1973400"/>
              <a:gd name="connsiteY12" fmla="*/ 206739 h 752323"/>
              <a:gd name="connsiteX13" fmla="*/ 1210338 w 1973400"/>
              <a:gd name="connsiteY13" fmla="*/ 171157 h 752323"/>
              <a:gd name="connsiteX14" fmla="*/ 1181521 w 1973400"/>
              <a:gd name="connsiteY14" fmla="*/ 740463 h 752323"/>
              <a:gd name="connsiteX15" fmla="*/ 1325609 w 1973400"/>
              <a:gd name="connsiteY15" fmla="*/ 99995 h 752323"/>
              <a:gd name="connsiteX16" fmla="*/ 1498514 w 1973400"/>
              <a:gd name="connsiteY16" fmla="*/ 740463 h 752323"/>
              <a:gd name="connsiteX17" fmla="*/ 1671420 w 1973400"/>
              <a:gd name="connsiteY17" fmla="*/ 740463 h 752323"/>
              <a:gd name="connsiteX18" fmla="*/ 1642603 w 1973400"/>
              <a:gd name="connsiteY18" fmla="*/ 313484 h 752323"/>
              <a:gd name="connsiteX19" fmla="*/ 1700238 w 1973400"/>
              <a:gd name="connsiteY19" fmla="*/ 704881 h 752323"/>
              <a:gd name="connsiteX20" fmla="*/ 1873143 w 1973400"/>
              <a:gd name="connsiteY20" fmla="*/ 99995 h 752323"/>
              <a:gd name="connsiteX21" fmla="*/ 1901961 w 1973400"/>
              <a:gd name="connsiteY21" fmla="*/ 118150 h 752323"/>
              <a:gd name="connsiteX0" fmla="*/ 0 w 1973400"/>
              <a:gd name="connsiteY0" fmla="*/ 686930 h 752323"/>
              <a:gd name="connsiteX1" fmla="*/ 77273 w 1973400"/>
              <a:gd name="connsiteY1" fmla="*/ 210412 h 752323"/>
              <a:gd name="connsiteX2" fmla="*/ 230541 w 1973400"/>
              <a:gd name="connsiteY2" fmla="*/ 723034 h 752323"/>
              <a:gd name="connsiteX3" fmla="*/ 327727 w 1973400"/>
              <a:gd name="connsiteY3" fmla="*/ 240213 h 752323"/>
              <a:gd name="connsiteX4" fmla="*/ 374629 w 1973400"/>
              <a:gd name="connsiteY4" fmla="*/ 204631 h 752323"/>
              <a:gd name="connsiteX5" fmla="*/ 414180 w 1973400"/>
              <a:gd name="connsiteY5" fmla="*/ 346957 h 752323"/>
              <a:gd name="connsiteX6" fmla="*/ 518717 w 1973400"/>
              <a:gd name="connsiteY6" fmla="*/ 723034 h 752323"/>
              <a:gd name="connsiteX7" fmla="*/ 633987 w 1973400"/>
              <a:gd name="connsiteY7" fmla="*/ 178439 h 752323"/>
              <a:gd name="connsiteX8" fmla="*/ 778075 w 1973400"/>
              <a:gd name="connsiteY8" fmla="*/ 723034 h 752323"/>
              <a:gd name="connsiteX9" fmla="*/ 893345 w 1973400"/>
              <a:gd name="connsiteY9" fmla="*/ 171158 h 752323"/>
              <a:gd name="connsiteX10" fmla="*/ 1008615 w 1973400"/>
              <a:gd name="connsiteY10" fmla="*/ 669299 h 752323"/>
              <a:gd name="connsiteX11" fmla="*/ 1095068 w 1973400"/>
              <a:gd name="connsiteY11" fmla="*/ 598136 h 752323"/>
              <a:gd name="connsiteX12" fmla="*/ 1210338 w 1973400"/>
              <a:gd name="connsiteY12" fmla="*/ 206739 h 752323"/>
              <a:gd name="connsiteX13" fmla="*/ 1210338 w 1973400"/>
              <a:gd name="connsiteY13" fmla="*/ 171157 h 752323"/>
              <a:gd name="connsiteX14" fmla="*/ 1181521 w 1973400"/>
              <a:gd name="connsiteY14" fmla="*/ 740463 h 752323"/>
              <a:gd name="connsiteX15" fmla="*/ 1325609 w 1973400"/>
              <a:gd name="connsiteY15" fmla="*/ 99995 h 752323"/>
              <a:gd name="connsiteX16" fmla="*/ 1498514 w 1973400"/>
              <a:gd name="connsiteY16" fmla="*/ 740463 h 752323"/>
              <a:gd name="connsiteX17" fmla="*/ 1671420 w 1973400"/>
              <a:gd name="connsiteY17" fmla="*/ 740463 h 752323"/>
              <a:gd name="connsiteX18" fmla="*/ 1642603 w 1973400"/>
              <a:gd name="connsiteY18" fmla="*/ 313484 h 752323"/>
              <a:gd name="connsiteX19" fmla="*/ 1700238 w 1973400"/>
              <a:gd name="connsiteY19" fmla="*/ 704881 h 752323"/>
              <a:gd name="connsiteX20" fmla="*/ 1873143 w 1973400"/>
              <a:gd name="connsiteY20" fmla="*/ 99995 h 752323"/>
              <a:gd name="connsiteX21" fmla="*/ 1901961 w 1973400"/>
              <a:gd name="connsiteY21" fmla="*/ 118150 h 752323"/>
              <a:gd name="connsiteX0" fmla="*/ 0 w 1973400"/>
              <a:gd name="connsiteY0" fmla="*/ 686930 h 752323"/>
              <a:gd name="connsiteX1" fmla="*/ 77273 w 1973400"/>
              <a:gd name="connsiteY1" fmla="*/ 210412 h 752323"/>
              <a:gd name="connsiteX2" fmla="*/ 230541 w 1973400"/>
              <a:gd name="connsiteY2" fmla="*/ 723034 h 752323"/>
              <a:gd name="connsiteX3" fmla="*/ 327727 w 1973400"/>
              <a:gd name="connsiteY3" fmla="*/ 240213 h 752323"/>
              <a:gd name="connsiteX4" fmla="*/ 374629 w 1973400"/>
              <a:gd name="connsiteY4" fmla="*/ 204631 h 752323"/>
              <a:gd name="connsiteX5" fmla="*/ 414180 w 1973400"/>
              <a:gd name="connsiteY5" fmla="*/ 346957 h 752323"/>
              <a:gd name="connsiteX6" fmla="*/ 518717 w 1973400"/>
              <a:gd name="connsiteY6" fmla="*/ 723034 h 752323"/>
              <a:gd name="connsiteX7" fmla="*/ 633987 w 1973400"/>
              <a:gd name="connsiteY7" fmla="*/ 178439 h 752323"/>
              <a:gd name="connsiteX8" fmla="*/ 778075 w 1973400"/>
              <a:gd name="connsiteY8" fmla="*/ 723034 h 752323"/>
              <a:gd name="connsiteX9" fmla="*/ 893345 w 1973400"/>
              <a:gd name="connsiteY9" fmla="*/ 171158 h 752323"/>
              <a:gd name="connsiteX10" fmla="*/ 1008615 w 1973400"/>
              <a:gd name="connsiteY10" fmla="*/ 669299 h 752323"/>
              <a:gd name="connsiteX11" fmla="*/ 1095068 w 1973400"/>
              <a:gd name="connsiteY11" fmla="*/ 598136 h 752323"/>
              <a:gd name="connsiteX12" fmla="*/ 1210338 w 1973400"/>
              <a:gd name="connsiteY12" fmla="*/ 206739 h 752323"/>
              <a:gd name="connsiteX13" fmla="*/ 1210338 w 1973400"/>
              <a:gd name="connsiteY13" fmla="*/ 171157 h 752323"/>
              <a:gd name="connsiteX14" fmla="*/ 1181521 w 1973400"/>
              <a:gd name="connsiteY14" fmla="*/ 740463 h 752323"/>
              <a:gd name="connsiteX15" fmla="*/ 1325609 w 1973400"/>
              <a:gd name="connsiteY15" fmla="*/ 99995 h 752323"/>
              <a:gd name="connsiteX16" fmla="*/ 1498514 w 1973400"/>
              <a:gd name="connsiteY16" fmla="*/ 740463 h 752323"/>
              <a:gd name="connsiteX17" fmla="*/ 1671420 w 1973400"/>
              <a:gd name="connsiteY17" fmla="*/ 740463 h 752323"/>
              <a:gd name="connsiteX18" fmla="*/ 1642603 w 1973400"/>
              <a:gd name="connsiteY18" fmla="*/ 313484 h 752323"/>
              <a:gd name="connsiteX19" fmla="*/ 1700238 w 1973400"/>
              <a:gd name="connsiteY19" fmla="*/ 704881 h 752323"/>
              <a:gd name="connsiteX20" fmla="*/ 1873143 w 1973400"/>
              <a:gd name="connsiteY20" fmla="*/ 99995 h 752323"/>
              <a:gd name="connsiteX21" fmla="*/ 1901961 w 1973400"/>
              <a:gd name="connsiteY21" fmla="*/ 118150 h 752323"/>
              <a:gd name="connsiteX0" fmla="*/ 0 w 1973400"/>
              <a:gd name="connsiteY0" fmla="*/ 686930 h 751120"/>
              <a:gd name="connsiteX1" fmla="*/ 77273 w 1973400"/>
              <a:gd name="connsiteY1" fmla="*/ 210412 h 751120"/>
              <a:gd name="connsiteX2" fmla="*/ 230541 w 1973400"/>
              <a:gd name="connsiteY2" fmla="*/ 723034 h 751120"/>
              <a:gd name="connsiteX3" fmla="*/ 327727 w 1973400"/>
              <a:gd name="connsiteY3" fmla="*/ 240213 h 751120"/>
              <a:gd name="connsiteX4" fmla="*/ 374629 w 1973400"/>
              <a:gd name="connsiteY4" fmla="*/ 204631 h 751120"/>
              <a:gd name="connsiteX5" fmla="*/ 414180 w 1973400"/>
              <a:gd name="connsiteY5" fmla="*/ 346957 h 751120"/>
              <a:gd name="connsiteX6" fmla="*/ 518717 w 1973400"/>
              <a:gd name="connsiteY6" fmla="*/ 723034 h 751120"/>
              <a:gd name="connsiteX7" fmla="*/ 633987 w 1973400"/>
              <a:gd name="connsiteY7" fmla="*/ 178439 h 751120"/>
              <a:gd name="connsiteX8" fmla="*/ 778075 w 1973400"/>
              <a:gd name="connsiteY8" fmla="*/ 723034 h 751120"/>
              <a:gd name="connsiteX9" fmla="*/ 893345 w 1973400"/>
              <a:gd name="connsiteY9" fmla="*/ 171158 h 751120"/>
              <a:gd name="connsiteX10" fmla="*/ 1008615 w 1973400"/>
              <a:gd name="connsiteY10" fmla="*/ 669299 h 751120"/>
              <a:gd name="connsiteX11" fmla="*/ 1095068 w 1973400"/>
              <a:gd name="connsiteY11" fmla="*/ 598136 h 751120"/>
              <a:gd name="connsiteX12" fmla="*/ 1210338 w 1973400"/>
              <a:gd name="connsiteY12" fmla="*/ 206739 h 751120"/>
              <a:gd name="connsiteX13" fmla="*/ 1239156 w 1973400"/>
              <a:gd name="connsiteY13" fmla="*/ 99994 h 751120"/>
              <a:gd name="connsiteX14" fmla="*/ 1181521 w 1973400"/>
              <a:gd name="connsiteY14" fmla="*/ 740463 h 751120"/>
              <a:gd name="connsiteX15" fmla="*/ 1325609 w 1973400"/>
              <a:gd name="connsiteY15" fmla="*/ 99995 h 751120"/>
              <a:gd name="connsiteX16" fmla="*/ 1498514 w 1973400"/>
              <a:gd name="connsiteY16" fmla="*/ 740463 h 751120"/>
              <a:gd name="connsiteX17" fmla="*/ 1671420 w 1973400"/>
              <a:gd name="connsiteY17" fmla="*/ 740463 h 751120"/>
              <a:gd name="connsiteX18" fmla="*/ 1642603 w 1973400"/>
              <a:gd name="connsiteY18" fmla="*/ 313484 h 751120"/>
              <a:gd name="connsiteX19" fmla="*/ 1700238 w 1973400"/>
              <a:gd name="connsiteY19" fmla="*/ 704881 h 751120"/>
              <a:gd name="connsiteX20" fmla="*/ 1873143 w 1973400"/>
              <a:gd name="connsiteY20" fmla="*/ 99995 h 751120"/>
              <a:gd name="connsiteX21" fmla="*/ 1901961 w 1973400"/>
              <a:gd name="connsiteY21" fmla="*/ 118150 h 751120"/>
              <a:gd name="connsiteX0" fmla="*/ 0 w 1973400"/>
              <a:gd name="connsiteY0" fmla="*/ 686930 h 811626"/>
              <a:gd name="connsiteX1" fmla="*/ 77273 w 1973400"/>
              <a:gd name="connsiteY1" fmla="*/ 210412 h 811626"/>
              <a:gd name="connsiteX2" fmla="*/ 230541 w 1973400"/>
              <a:gd name="connsiteY2" fmla="*/ 723034 h 811626"/>
              <a:gd name="connsiteX3" fmla="*/ 327727 w 1973400"/>
              <a:gd name="connsiteY3" fmla="*/ 240213 h 811626"/>
              <a:gd name="connsiteX4" fmla="*/ 374629 w 1973400"/>
              <a:gd name="connsiteY4" fmla="*/ 204631 h 811626"/>
              <a:gd name="connsiteX5" fmla="*/ 414180 w 1973400"/>
              <a:gd name="connsiteY5" fmla="*/ 346957 h 811626"/>
              <a:gd name="connsiteX6" fmla="*/ 518717 w 1973400"/>
              <a:gd name="connsiteY6" fmla="*/ 723034 h 811626"/>
              <a:gd name="connsiteX7" fmla="*/ 633987 w 1973400"/>
              <a:gd name="connsiteY7" fmla="*/ 178439 h 811626"/>
              <a:gd name="connsiteX8" fmla="*/ 778075 w 1973400"/>
              <a:gd name="connsiteY8" fmla="*/ 723034 h 811626"/>
              <a:gd name="connsiteX9" fmla="*/ 893345 w 1973400"/>
              <a:gd name="connsiteY9" fmla="*/ 171158 h 811626"/>
              <a:gd name="connsiteX10" fmla="*/ 1008615 w 1973400"/>
              <a:gd name="connsiteY10" fmla="*/ 669299 h 811626"/>
              <a:gd name="connsiteX11" fmla="*/ 1095068 w 1973400"/>
              <a:gd name="connsiteY11" fmla="*/ 598136 h 811626"/>
              <a:gd name="connsiteX12" fmla="*/ 1210338 w 1973400"/>
              <a:gd name="connsiteY12" fmla="*/ 206739 h 811626"/>
              <a:gd name="connsiteX13" fmla="*/ 1239156 w 1973400"/>
              <a:gd name="connsiteY13" fmla="*/ 99994 h 811626"/>
              <a:gd name="connsiteX14" fmla="*/ 1181521 w 1973400"/>
              <a:gd name="connsiteY14" fmla="*/ 740463 h 811626"/>
              <a:gd name="connsiteX15" fmla="*/ 1325609 w 1973400"/>
              <a:gd name="connsiteY15" fmla="*/ 99995 h 811626"/>
              <a:gd name="connsiteX16" fmla="*/ 1498514 w 1973400"/>
              <a:gd name="connsiteY16" fmla="*/ 740463 h 811626"/>
              <a:gd name="connsiteX17" fmla="*/ 1671420 w 1973400"/>
              <a:gd name="connsiteY17" fmla="*/ 740463 h 811626"/>
              <a:gd name="connsiteX18" fmla="*/ 1700238 w 1973400"/>
              <a:gd name="connsiteY18" fmla="*/ 704881 h 811626"/>
              <a:gd name="connsiteX19" fmla="*/ 1873143 w 1973400"/>
              <a:gd name="connsiteY19" fmla="*/ 99995 h 811626"/>
              <a:gd name="connsiteX20" fmla="*/ 1901961 w 1973400"/>
              <a:gd name="connsiteY20" fmla="*/ 118150 h 811626"/>
              <a:gd name="connsiteX0" fmla="*/ 0 w 1873143"/>
              <a:gd name="connsiteY0" fmla="*/ 675890 h 800586"/>
              <a:gd name="connsiteX1" fmla="*/ 77273 w 1873143"/>
              <a:gd name="connsiteY1" fmla="*/ 199372 h 800586"/>
              <a:gd name="connsiteX2" fmla="*/ 230541 w 1873143"/>
              <a:gd name="connsiteY2" fmla="*/ 711994 h 800586"/>
              <a:gd name="connsiteX3" fmla="*/ 327727 w 1873143"/>
              <a:gd name="connsiteY3" fmla="*/ 229173 h 800586"/>
              <a:gd name="connsiteX4" fmla="*/ 374629 w 1873143"/>
              <a:gd name="connsiteY4" fmla="*/ 193591 h 800586"/>
              <a:gd name="connsiteX5" fmla="*/ 414180 w 1873143"/>
              <a:gd name="connsiteY5" fmla="*/ 335917 h 800586"/>
              <a:gd name="connsiteX6" fmla="*/ 518717 w 1873143"/>
              <a:gd name="connsiteY6" fmla="*/ 711994 h 800586"/>
              <a:gd name="connsiteX7" fmla="*/ 633987 w 1873143"/>
              <a:gd name="connsiteY7" fmla="*/ 167399 h 800586"/>
              <a:gd name="connsiteX8" fmla="*/ 778075 w 1873143"/>
              <a:gd name="connsiteY8" fmla="*/ 711994 h 800586"/>
              <a:gd name="connsiteX9" fmla="*/ 893345 w 1873143"/>
              <a:gd name="connsiteY9" fmla="*/ 160118 h 800586"/>
              <a:gd name="connsiteX10" fmla="*/ 1008615 w 1873143"/>
              <a:gd name="connsiteY10" fmla="*/ 658259 h 800586"/>
              <a:gd name="connsiteX11" fmla="*/ 1095068 w 1873143"/>
              <a:gd name="connsiteY11" fmla="*/ 587096 h 800586"/>
              <a:gd name="connsiteX12" fmla="*/ 1210338 w 1873143"/>
              <a:gd name="connsiteY12" fmla="*/ 195699 h 800586"/>
              <a:gd name="connsiteX13" fmla="*/ 1239156 w 1873143"/>
              <a:gd name="connsiteY13" fmla="*/ 88954 h 800586"/>
              <a:gd name="connsiteX14" fmla="*/ 1181521 w 1873143"/>
              <a:gd name="connsiteY14" fmla="*/ 729423 h 800586"/>
              <a:gd name="connsiteX15" fmla="*/ 1325609 w 1873143"/>
              <a:gd name="connsiteY15" fmla="*/ 88955 h 800586"/>
              <a:gd name="connsiteX16" fmla="*/ 1498514 w 1873143"/>
              <a:gd name="connsiteY16" fmla="*/ 729423 h 800586"/>
              <a:gd name="connsiteX17" fmla="*/ 1671420 w 1873143"/>
              <a:gd name="connsiteY17" fmla="*/ 729423 h 800586"/>
              <a:gd name="connsiteX18" fmla="*/ 1700238 w 1873143"/>
              <a:gd name="connsiteY18" fmla="*/ 693841 h 800586"/>
              <a:gd name="connsiteX19" fmla="*/ 1873143 w 1873143"/>
              <a:gd name="connsiteY19" fmla="*/ 88955 h 800586"/>
              <a:gd name="connsiteX0" fmla="*/ 0 w 1705041"/>
              <a:gd name="connsiteY0" fmla="*/ 675890 h 800586"/>
              <a:gd name="connsiteX1" fmla="*/ 77273 w 1705041"/>
              <a:gd name="connsiteY1" fmla="*/ 199372 h 800586"/>
              <a:gd name="connsiteX2" fmla="*/ 230541 w 1705041"/>
              <a:gd name="connsiteY2" fmla="*/ 711994 h 800586"/>
              <a:gd name="connsiteX3" fmla="*/ 327727 w 1705041"/>
              <a:gd name="connsiteY3" fmla="*/ 229173 h 800586"/>
              <a:gd name="connsiteX4" fmla="*/ 374629 w 1705041"/>
              <a:gd name="connsiteY4" fmla="*/ 193591 h 800586"/>
              <a:gd name="connsiteX5" fmla="*/ 414180 w 1705041"/>
              <a:gd name="connsiteY5" fmla="*/ 335917 h 800586"/>
              <a:gd name="connsiteX6" fmla="*/ 518717 w 1705041"/>
              <a:gd name="connsiteY6" fmla="*/ 711994 h 800586"/>
              <a:gd name="connsiteX7" fmla="*/ 633987 w 1705041"/>
              <a:gd name="connsiteY7" fmla="*/ 167399 h 800586"/>
              <a:gd name="connsiteX8" fmla="*/ 778075 w 1705041"/>
              <a:gd name="connsiteY8" fmla="*/ 711994 h 800586"/>
              <a:gd name="connsiteX9" fmla="*/ 893345 w 1705041"/>
              <a:gd name="connsiteY9" fmla="*/ 160118 h 800586"/>
              <a:gd name="connsiteX10" fmla="*/ 1008615 w 1705041"/>
              <a:gd name="connsiteY10" fmla="*/ 658259 h 800586"/>
              <a:gd name="connsiteX11" fmla="*/ 1095068 w 1705041"/>
              <a:gd name="connsiteY11" fmla="*/ 587096 h 800586"/>
              <a:gd name="connsiteX12" fmla="*/ 1210338 w 1705041"/>
              <a:gd name="connsiteY12" fmla="*/ 195699 h 800586"/>
              <a:gd name="connsiteX13" fmla="*/ 1239156 w 1705041"/>
              <a:gd name="connsiteY13" fmla="*/ 88954 h 800586"/>
              <a:gd name="connsiteX14" fmla="*/ 1181521 w 1705041"/>
              <a:gd name="connsiteY14" fmla="*/ 729423 h 800586"/>
              <a:gd name="connsiteX15" fmla="*/ 1325609 w 1705041"/>
              <a:gd name="connsiteY15" fmla="*/ 88955 h 800586"/>
              <a:gd name="connsiteX16" fmla="*/ 1498514 w 1705041"/>
              <a:gd name="connsiteY16" fmla="*/ 729423 h 800586"/>
              <a:gd name="connsiteX17" fmla="*/ 1671420 w 1705041"/>
              <a:gd name="connsiteY17" fmla="*/ 729423 h 800586"/>
              <a:gd name="connsiteX18" fmla="*/ 1700238 w 1705041"/>
              <a:gd name="connsiteY18" fmla="*/ 693841 h 800586"/>
              <a:gd name="connsiteX0" fmla="*/ 0 w 1671420"/>
              <a:gd name="connsiteY0" fmla="*/ 675890 h 740080"/>
              <a:gd name="connsiteX1" fmla="*/ 77273 w 1671420"/>
              <a:gd name="connsiteY1" fmla="*/ 199372 h 740080"/>
              <a:gd name="connsiteX2" fmla="*/ 230541 w 1671420"/>
              <a:gd name="connsiteY2" fmla="*/ 711994 h 740080"/>
              <a:gd name="connsiteX3" fmla="*/ 327727 w 1671420"/>
              <a:gd name="connsiteY3" fmla="*/ 229173 h 740080"/>
              <a:gd name="connsiteX4" fmla="*/ 374629 w 1671420"/>
              <a:gd name="connsiteY4" fmla="*/ 193591 h 740080"/>
              <a:gd name="connsiteX5" fmla="*/ 414180 w 1671420"/>
              <a:gd name="connsiteY5" fmla="*/ 335917 h 740080"/>
              <a:gd name="connsiteX6" fmla="*/ 518717 w 1671420"/>
              <a:gd name="connsiteY6" fmla="*/ 711994 h 740080"/>
              <a:gd name="connsiteX7" fmla="*/ 633987 w 1671420"/>
              <a:gd name="connsiteY7" fmla="*/ 167399 h 740080"/>
              <a:gd name="connsiteX8" fmla="*/ 778075 w 1671420"/>
              <a:gd name="connsiteY8" fmla="*/ 711994 h 740080"/>
              <a:gd name="connsiteX9" fmla="*/ 893345 w 1671420"/>
              <a:gd name="connsiteY9" fmla="*/ 160118 h 740080"/>
              <a:gd name="connsiteX10" fmla="*/ 1008615 w 1671420"/>
              <a:gd name="connsiteY10" fmla="*/ 658259 h 740080"/>
              <a:gd name="connsiteX11" fmla="*/ 1095068 w 1671420"/>
              <a:gd name="connsiteY11" fmla="*/ 587096 h 740080"/>
              <a:gd name="connsiteX12" fmla="*/ 1210338 w 1671420"/>
              <a:gd name="connsiteY12" fmla="*/ 195699 h 740080"/>
              <a:gd name="connsiteX13" fmla="*/ 1239156 w 1671420"/>
              <a:gd name="connsiteY13" fmla="*/ 88954 h 740080"/>
              <a:gd name="connsiteX14" fmla="*/ 1181521 w 1671420"/>
              <a:gd name="connsiteY14" fmla="*/ 729423 h 740080"/>
              <a:gd name="connsiteX15" fmla="*/ 1325609 w 1671420"/>
              <a:gd name="connsiteY15" fmla="*/ 88955 h 740080"/>
              <a:gd name="connsiteX16" fmla="*/ 1498514 w 1671420"/>
              <a:gd name="connsiteY16" fmla="*/ 729423 h 740080"/>
              <a:gd name="connsiteX17" fmla="*/ 1671420 w 1671420"/>
              <a:gd name="connsiteY17" fmla="*/ 729423 h 740080"/>
              <a:gd name="connsiteX0" fmla="*/ 0 w 1503317"/>
              <a:gd name="connsiteY0" fmla="*/ 675890 h 740080"/>
              <a:gd name="connsiteX1" fmla="*/ 77273 w 1503317"/>
              <a:gd name="connsiteY1" fmla="*/ 199372 h 740080"/>
              <a:gd name="connsiteX2" fmla="*/ 230541 w 1503317"/>
              <a:gd name="connsiteY2" fmla="*/ 711994 h 740080"/>
              <a:gd name="connsiteX3" fmla="*/ 327727 w 1503317"/>
              <a:gd name="connsiteY3" fmla="*/ 229173 h 740080"/>
              <a:gd name="connsiteX4" fmla="*/ 374629 w 1503317"/>
              <a:gd name="connsiteY4" fmla="*/ 193591 h 740080"/>
              <a:gd name="connsiteX5" fmla="*/ 414180 w 1503317"/>
              <a:gd name="connsiteY5" fmla="*/ 335917 h 740080"/>
              <a:gd name="connsiteX6" fmla="*/ 518717 w 1503317"/>
              <a:gd name="connsiteY6" fmla="*/ 711994 h 740080"/>
              <a:gd name="connsiteX7" fmla="*/ 633987 w 1503317"/>
              <a:gd name="connsiteY7" fmla="*/ 167399 h 740080"/>
              <a:gd name="connsiteX8" fmla="*/ 778075 w 1503317"/>
              <a:gd name="connsiteY8" fmla="*/ 711994 h 740080"/>
              <a:gd name="connsiteX9" fmla="*/ 893345 w 1503317"/>
              <a:gd name="connsiteY9" fmla="*/ 160118 h 740080"/>
              <a:gd name="connsiteX10" fmla="*/ 1008615 w 1503317"/>
              <a:gd name="connsiteY10" fmla="*/ 658259 h 740080"/>
              <a:gd name="connsiteX11" fmla="*/ 1095068 w 1503317"/>
              <a:gd name="connsiteY11" fmla="*/ 587096 h 740080"/>
              <a:gd name="connsiteX12" fmla="*/ 1210338 w 1503317"/>
              <a:gd name="connsiteY12" fmla="*/ 195699 h 740080"/>
              <a:gd name="connsiteX13" fmla="*/ 1239156 w 1503317"/>
              <a:gd name="connsiteY13" fmla="*/ 88954 h 740080"/>
              <a:gd name="connsiteX14" fmla="*/ 1181521 w 1503317"/>
              <a:gd name="connsiteY14" fmla="*/ 729423 h 740080"/>
              <a:gd name="connsiteX15" fmla="*/ 1325609 w 1503317"/>
              <a:gd name="connsiteY15" fmla="*/ 88955 h 740080"/>
              <a:gd name="connsiteX16" fmla="*/ 1498514 w 1503317"/>
              <a:gd name="connsiteY16" fmla="*/ 729423 h 740080"/>
              <a:gd name="connsiteX0" fmla="*/ 0 w 1325609"/>
              <a:gd name="connsiteY0" fmla="*/ 675890 h 740080"/>
              <a:gd name="connsiteX1" fmla="*/ 77273 w 1325609"/>
              <a:gd name="connsiteY1" fmla="*/ 199372 h 740080"/>
              <a:gd name="connsiteX2" fmla="*/ 230541 w 1325609"/>
              <a:gd name="connsiteY2" fmla="*/ 711994 h 740080"/>
              <a:gd name="connsiteX3" fmla="*/ 327727 w 1325609"/>
              <a:gd name="connsiteY3" fmla="*/ 229173 h 740080"/>
              <a:gd name="connsiteX4" fmla="*/ 374629 w 1325609"/>
              <a:gd name="connsiteY4" fmla="*/ 193591 h 740080"/>
              <a:gd name="connsiteX5" fmla="*/ 414180 w 1325609"/>
              <a:gd name="connsiteY5" fmla="*/ 335917 h 740080"/>
              <a:gd name="connsiteX6" fmla="*/ 518717 w 1325609"/>
              <a:gd name="connsiteY6" fmla="*/ 711994 h 740080"/>
              <a:gd name="connsiteX7" fmla="*/ 633987 w 1325609"/>
              <a:gd name="connsiteY7" fmla="*/ 167399 h 740080"/>
              <a:gd name="connsiteX8" fmla="*/ 778075 w 1325609"/>
              <a:gd name="connsiteY8" fmla="*/ 711994 h 740080"/>
              <a:gd name="connsiteX9" fmla="*/ 893345 w 1325609"/>
              <a:gd name="connsiteY9" fmla="*/ 160118 h 740080"/>
              <a:gd name="connsiteX10" fmla="*/ 1008615 w 1325609"/>
              <a:gd name="connsiteY10" fmla="*/ 658259 h 740080"/>
              <a:gd name="connsiteX11" fmla="*/ 1095068 w 1325609"/>
              <a:gd name="connsiteY11" fmla="*/ 587096 h 740080"/>
              <a:gd name="connsiteX12" fmla="*/ 1210338 w 1325609"/>
              <a:gd name="connsiteY12" fmla="*/ 195699 h 740080"/>
              <a:gd name="connsiteX13" fmla="*/ 1239156 w 1325609"/>
              <a:gd name="connsiteY13" fmla="*/ 88954 h 740080"/>
              <a:gd name="connsiteX14" fmla="*/ 1181521 w 1325609"/>
              <a:gd name="connsiteY14" fmla="*/ 729423 h 740080"/>
              <a:gd name="connsiteX15" fmla="*/ 1325609 w 1325609"/>
              <a:gd name="connsiteY15" fmla="*/ 88955 h 740080"/>
              <a:gd name="connsiteX0" fmla="*/ 0 w 1243959"/>
              <a:gd name="connsiteY0" fmla="*/ 675890 h 740080"/>
              <a:gd name="connsiteX1" fmla="*/ 77273 w 1243959"/>
              <a:gd name="connsiteY1" fmla="*/ 199372 h 740080"/>
              <a:gd name="connsiteX2" fmla="*/ 230541 w 1243959"/>
              <a:gd name="connsiteY2" fmla="*/ 711994 h 740080"/>
              <a:gd name="connsiteX3" fmla="*/ 327727 w 1243959"/>
              <a:gd name="connsiteY3" fmla="*/ 229173 h 740080"/>
              <a:gd name="connsiteX4" fmla="*/ 374629 w 1243959"/>
              <a:gd name="connsiteY4" fmla="*/ 193591 h 740080"/>
              <a:gd name="connsiteX5" fmla="*/ 414180 w 1243959"/>
              <a:gd name="connsiteY5" fmla="*/ 335917 h 740080"/>
              <a:gd name="connsiteX6" fmla="*/ 518717 w 1243959"/>
              <a:gd name="connsiteY6" fmla="*/ 711994 h 740080"/>
              <a:gd name="connsiteX7" fmla="*/ 633987 w 1243959"/>
              <a:gd name="connsiteY7" fmla="*/ 167399 h 740080"/>
              <a:gd name="connsiteX8" fmla="*/ 778075 w 1243959"/>
              <a:gd name="connsiteY8" fmla="*/ 711994 h 740080"/>
              <a:gd name="connsiteX9" fmla="*/ 893345 w 1243959"/>
              <a:gd name="connsiteY9" fmla="*/ 160118 h 740080"/>
              <a:gd name="connsiteX10" fmla="*/ 1008615 w 1243959"/>
              <a:gd name="connsiteY10" fmla="*/ 658259 h 740080"/>
              <a:gd name="connsiteX11" fmla="*/ 1095068 w 1243959"/>
              <a:gd name="connsiteY11" fmla="*/ 587096 h 740080"/>
              <a:gd name="connsiteX12" fmla="*/ 1210338 w 1243959"/>
              <a:gd name="connsiteY12" fmla="*/ 195699 h 740080"/>
              <a:gd name="connsiteX13" fmla="*/ 1239156 w 1243959"/>
              <a:gd name="connsiteY13" fmla="*/ 88954 h 740080"/>
              <a:gd name="connsiteX14" fmla="*/ 1181521 w 1243959"/>
              <a:gd name="connsiteY14" fmla="*/ 729423 h 740080"/>
              <a:gd name="connsiteX0" fmla="*/ 0 w 1243959"/>
              <a:gd name="connsiteY0" fmla="*/ 675890 h 740080"/>
              <a:gd name="connsiteX1" fmla="*/ 77273 w 1243959"/>
              <a:gd name="connsiteY1" fmla="*/ 199372 h 740080"/>
              <a:gd name="connsiteX2" fmla="*/ 230541 w 1243959"/>
              <a:gd name="connsiteY2" fmla="*/ 711994 h 740080"/>
              <a:gd name="connsiteX3" fmla="*/ 327727 w 1243959"/>
              <a:gd name="connsiteY3" fmla="*/ 229173 h 740080"/>
              <a:gd name="connsiteX4" fmla="*/ 374629 w 1243959"/>
              <a:gd name="connsiteY4" fmla="*/ 193591 h 740080"/>
              <a:gd name="connsiteX5" fmla="*/ 414180 w 1243959"/>
              <a:gd name="connsiteY5" fmla="*/ 335917 h 740080"/>
              <a:gd name="connsiteX6" fmla="*/ 518717 w 1243959"/>
              <a:gd name="connsiteY6" fmla="*/ 711994 h 740080"/>
              <a:gd name="connsiteX7" fmla="*/ 633987 w 1243959"/>
              <a:gd name="connsiteY7" fmla="*/ 167399 h 740080"/>
              <a:gd name="connsiteX8" fmla="*/ 778075 w 1243959"/>
              <a:gd name="connsiteY8" fmla="*/ 711994 h 740080"/>
              <a:gd name="connsiteX9" fmla="*/ 893345 w 1243959"/>
              <a:gd name="connsiteY9" fmla="*/ 160118 h 740080"/>
              <a:gd name="connsiteX10" fmla="*/ 1008615 w 1243959"/>
              <a:gd name="connsiteY10" fmla="*/ 658259 h 740080"/>
              <a:gd name="connsiteX11" fmla="*/ 1095068 w 1243959"/>
              <a:gd name="connsiteY11" fmla="*/ 587096 h 740080"/>
              <a:gd name="connsiteX12" fmla="*/ 1210338 w 1243959"/>
              <a:gd name="connsiteY12" fmla="*/ 195699 h 740080"/>
              <a:gd name="connsiteX13" fmla="*/ 1239156 w 1243959"/>
              <a:gd name="connsiteY13" fmla="*/ 88954 h 740080"/>
              <a:gd name="connsiteX0" fmla="*/ 0 w 1210338"/>
              <a:gd name="connsiteY0" fmla="*/ 555019 h 619209"/>
              <a:gd name="connsiteX1" fmla="*/ 77273 w 1210338"/>
              <a:gd name="connsiteY1" fmla="*/ 78501 h 619209"/>
              <a:gd name="connsiteX2" fmla="*/ 230541 w 1210338"/>
              <a:gd name="connsiteY2" fmla="*/ 591123 h 619209"/>
              <a:gd name="connsiteX3" fmla="*/ 327727 w 1210338"/>
              <a:gd name="connsiteY3" fmla="*/ 108302 h 619209"/>
              <a:gd name="connsiteX4" fmla="*/ 374629 w 1210338"/>
              <a:gd name="connsiteY4" fmla="*/ 72720 h 619209"/>
              <a:gd name="connsiteX5" fmla="*/ 414180 w 1210338"/>
              <a:gd name="connsiteY5" fmla="*/ 215046 h 619209"/>
              <a:gd name="connsiteX6" fmla="*/ 518717 w 1210338"/>
              <a:gd name="connsiteY6" fmla="*/ 591123 h 619209"/>
              <a:gd name="connsiteX7" fmla="*/ 633987 w 1210338"/>
              <a:gd name="connsiteY7" fmla="*/ 46528 h 619209"/>
              <a:gd name="connsiteX8" fmla="*/ 778075 w 1210338"/>
              <a:gd name="connsiteY8" fmla="*/ 591123 h 619209"/>
              <a:gd name="connsiteX9" fmla="*/ 893345 w 1210338"/>
              <a:gd name="connsiteY9" fmla="*/ 39247 h 619209"/>
              <a:gd name="connsiteX10" fmla="*/ 1008615 w 1210338"/>
              <a:gd name="connsiteY10" fmla="*/ 537388 h 619209"/>
              <a:gd name="connsiteX11" fmla="*/ 1095068 w 1210338"/>
              <a:gd name="connsiteY11" fmla="*/ 466225 h 619209"/>
              <a:gd name="connsiteX12" fmla="*/ 1210338 w 1210338"/>
              <a:gd name="connsiteY12" fmla="*/ 74828 h 619209"/>
              <a:gd name="connsiteX0" fmla="*/ 0 w 1210338"/>
              <a:gd name="connsiteY0" fmla="*/ 616587 h 680777"/>
              <a:gd name="connsiteX1" fmla="*/ 77273 w 1210338"/>
              <a:gd name="connsiteY1" fmla="*/ 140069 h 680777"/>
              <a:gd name="connsiteX2" fmla="*/ 230541 w 1210338"/>
              <a:gd name="connsiteY2" fmla="*/ 652691 h 680777"/>
              <a:gd name="connsiteX3" fmla="*/ 327727 w 1210338"/>
              <a:gd name="connsiteY3" fmla="*/ 169870 h 680777"/>
              <a:gd name="connsiteX4" fmla="*/ 374629 w 1210338"/>
              <a:gd name="connsiteY4" fmla="*/ 134288 h 680777"/>
              <a:gd name="connsiteX5" fmla="*/ 414180 w 1210338"/>
              <a:gd name="connsiteY5" fmla="*/ 276614 h 680777"/>
              <a:gd name="connsiteX6" fmla="*/ 518717 w 1210338"/>
              <a:gd name="connsiteY6" fmla="*/ 652691 h 680777"/>
              <a:gd name="connsiteX7" fmla="*/ 633987 w 1210338"/>
              <a:gd name="connsiteY7" fmla="*/ 108096 h 680777"/>
              <a:gd name="connsiteX8" fmla="*/ 778075 w 1210338"/>
              <a:gd name="connsiteY8" fmla="*/ 652691 h 680777"/>
              <a:gd name="connsiteX9" fmla="*/ 893345 w 1210338"/>
              <a:gd name="connsiteY9" fmla="*/ 100815 h 680777"/>
              <a:gd name="connsiteX10" fmla="*/ 1008615 w 1210338"/>
              <a:gd name="connsiteY10" fmla="*/ 598956 h 680777"/>
              <a:gd name="connsiteX11" fmla="*/ 1095068 w 1210338"/>
              <a:gd name="connsiteY11" fmla="*/ 527793 h 680777"/>
              <a:gd name="connsiteX12" fmla="*/ 1181522 w 1210338"/>
              <a:gd name="connsiteY12" fmla="*/ 65233 h 680777"/>
              <a:gd name="connsiteX13" fmla="*/ 1210338 w 1210338"/>
              <a:gd name="connsiteY13" fmla="*/ 136396 h 680777"/>
              <a:gd name="connsiteX0" fmla="*/ 0 w 1296793"/>
              <a:gd name="connsiteY0" fmla="*/ 569145 h 633335"/>
              <a:gd name="connsiteX1" fmla="*/ 77273 w 1296793"/>
              <a:gd name="connsiteY1" fmla="*/ 92627 h 633335"/>
              <a:gd name="connsiteX2" fmla="*/ 230541 w 1296793"/>
              <a:gd name="connsiteY2" fmla="*/ 605249 h 633335"/>
              <a:gd name="connsiteX3" fmla="*/ 327727 w 1296793"/>
              <a:gd name="connsiteY3" fmla="*/ 122428 h 633335"/>
              <a:gd name="connsiteX4" fmla="*/ 374629 w 1296793"/>
              <a:gd name="connsiteY4" fmla="*/ 86846 h 633335"/>
              <a:gd name="connsiteX5" fmla="*/ 414180 w 1296793"/>
              <a:gd name="connsiteY5" fmla="*/ 229172 h 633335"/>
              <a:gd name="connsiteX6" fmla="*/ 518717 w 1296793"/>
              <a:gd name="connsiteY6" fmla="*/ 605249 h 633335"/>
              <a:gd name="connsiteX7" fmla="*/ 633987 w 1296793"/>
              <a:gd name="connsiteY7" fmla="*/ 60654 h 633335"/>
              <a:gd name="connsiteX8" fmla="*/ 778075 w 1296793"/>
              <a:gd name="connsiteY8" fmla="*/ 605249 h 633335"/>
              <a:gd name="connsiteX9" fmla="*/ 893345 w 1296793"/>
              <a:gd name="connsiteY9" fmla="*/ 53373 h 633335"/>
              <a:gd name="connsiteX10" fmla="*/ 1008615 w 1296793"/>
              <a:gd name="connsiteY10" fmla="*/ 551514 h 633335"/>
              <a:gd name="connsiteX11" fmla="*/ 1095068 w 1296793"/>
              <a:gd name="connsiteY11" fmla="*/ 480351 h 633335"/>
              <a:gd name="connsiteX12" fmla="*/ 1181522 w 1296793"/>
              <a:gd name="connsiteY12" fmla="*/ 17791 h 633335"/>
              <a:gd name="connsiteX13" fmla="*/ 1296793 w 1296793"/>
              <a:gd name="connsiteY13" fmla="*/ 587096 h 633335"/>
              <a:gd name="connsiteX0" fmla="*/ 0 w 1296793"/>
              <a:gd name="connsiteY0" fmla="*/ 563214 h 627404"/>
              <a:gd name="connsiteX1" fmla="*/ 77273 w 1296793"/>
              <a:gd name="connsiteY1" fmla="*/ 86696 h 627404"/>
              <a:gd name="connsiteX2" fmla="*/ 230541 w 1296793"/>
              <a:gd name="connsiteY2" fmla="*/ 599318 h 627404"/>
              <a:gd name="connsiteX3" fmla="*/ 327727 w 1296793"/>
              <a:gd name="connsiteY3" fmla="*/ 116497 h 627404"/>
              <a:gd name="connsiteX4" fmla="*/ 374629 w 1296793"/>
              <a:gd name="connsiteY4" fmla="*/ 80915 h 627404"/>
              <a:gd name="connsiteX5" fmla="*/ 414180 w 1296793"/>
              <a:gd name="connsiteY5" fmla="*/ 223241 h 627404"/>
              <a:gd name="connsiteX6" fmla="*/ 518717 w 1296793"/>
              <a:gd name="connsiteY6" fmla="*/ 599318 h 627404"/>
              <a:gd name="connsiteX7" fmla="*/ 633987 w 1296793"/>
              <a:gd name="connsiteY7" fmla="*/ 54723 h 627404"/>
              <a:gd name="connsiteX8" fmla="*/ 778075 w 1296793"/>
              <a:gd name="connsiteY8" fmla="*/ 599318 h 627404"/>
              <a:gd name="connsiteX9" fmla="*/ 893345 w 1296793"/>
              <a:gd name="connsiteY9" fmla="*/ 47442 h 627404"/>
              <a:gd name="connsiteX10" fmla="*/ 1008615 w 1296793"/>
              <a:gd name="connsiteY10" fmla="*/ 545583 h 627404"/>
              <a:gd name="connsiteX11" fmla="*/ 1095069 w 1296793"/>
              <a:gd name="connsiteY11" fmla="*/ 510002 h 627404"/>
              <a:gd name="connsiteX12" fmla="*/ 1181522 w 1296793"/>
              <a:gd name="connsiteY12" fmla="*/ 11860 h 627404"/>
              <a:gd name="connsiteX13" fmla="*/ 1296793 w 1296793"/>
              <a:gd name="connsiteY13" fmla="*/ 581165 h 627404"/>
              <a:gd name="connsiteX0" fmla="*/ 0 w 1296793"/>
              <a:gd name="connsiteY0" fmla="*/ 575075 h 639265"/>
              <a:gd name="connsiteX1" fmla="*/ 77273 w 1296793"/>
              <a:gd name="connsiteY1" fmla="*/ 98557 h 639265"/>
              <a:gd name="connsiteX2" fmla="*/ 230541 w 1296793"/>
              <a:gd name="connsiteY2" fmla="*/ 611179 h 639265"/>
              <a:gd name="connsiteX3" fmla="*/ 327727 w 1296793"/>
              <a:gd name="connsiteY3" fmla="*/ 128358 h 639265"/>
              <a:gd name="connsiteX4" fmla="*/ 374629 w 1296793"/>
              <a:gd name="connsiteY4" fmla="*/ 92776 h 639265"/>
              <a:gd name="connsiteX5" fmla="*/ 414180 w 1296793"/>
              <a:gd name="connsiteY5" fmla="*/ 235102 h 639265"/>
              <a:gd name="connsiteX6" fmla="*/ 518717 w 1296793"/>
              <a:gd name="connsiteY6" fmla="*/ 611179 h 639265"/>
              <a:gd name="connsiteX7" fmla="*/ 633987 w 1296793"/>
              <a:gd name="connsiteY7" fmla="*/ 66584 h 639265"/>
              <a:gd name="connsiteX8" fmla="*/ 778075 w 1296793"/>
              <a:gd name="connsiteY8" fmla="*/ 611179 h 639265"/>
              <a:gd name="connsiteX9" fmla="*/ 893345 w 1296793"/>
              <a:gd name="connsiteY9" fmla="*/ 59303 h 639265"/>
              <a:gd name="connsiteX10" fmla="*/ 1008615 w 1296793"/>
              <a:gd name="connsiteY10" fmla="*/ 557444 h 639265"/>
              <a:gd name="connsiteX11" fmla="*/ 1095069 w 1296793"/>
              <a:gd name="connsiteY11" fmla="*/ 450700 h 639265"/>
              <a:gd name="connsiteX12" fmla="*/ 1181522 w 1296793"/>
              <a:gd name="connsiteY12" fmla="*/ 23721 h 639265"/>
              <a:gd name="connsiteX13" fmla="*/ 1296793 w 1296793"/>
              <a:gd name="connsiteY13" fmla="*/ 593026 h 639265"/>
              <a:gd name="connsiteX0" fmla="*/ 0 w 1296793"/>
              <a:gd name="connsiteY0" fmla="*/ 563214 h 627404"/>
              <a:gd name="connsiteX1" fmla="*/ 77273 w 1296793"/>
              <a:gd name="connsiteY1" fmla="*/ 86696 h 627404"/>
              <a:gd name="connsiteX2" fmla="*/ 230541 w 1296793"/>
              <a:gd name="connsiteY2" fmla="*/ 599318 h 627404"/>
              <a:gd name="connsiteX3" fmla="*/ 327727 w 1296793"/>
              <a:gd name="connsiteY3" fmla="*/ 116497 h 627404"/>
              <a:gd name="connsiteX4" fmla="*/ 374629 w 1296793"/>
              <a:gd name="connsiteY4" fmla="*/ 80915 h 627404"/>
              <a:gd name="connsiteX5" fmla="*/ 414180 w 1296793"/>
              <a:gd name="connsiteY5" fmla="*/ 223241 h 627404"/>
              <a:gd name="connsiteX6" fmla="*/ 518717 w 1296793"/>
              <a:gd name="connsiteY6" fmla="*/ 599318 h 627404"/>
              <a:gd name="connsiteX7" fmla="*/ 633987 w 1296793"/>
              <a:gd name="connsiteY7" fmla="*/ 54723 h 627404"/>
              <a:gd name="connsiteX8" fmla="*/ 778075 w 1296793"/>
              <a:gd name="connsiteY8" fmla="*/ 599318 h 627404"/>
              <a:gd name="connsiteX9" fmla="*/ 893345 w 1296793"/>
              <a:gd name="connsiteY9" fmla="*/ 47442 h 627404"/>
              <a:gd name="connsiteX10" fmla="*/ 1008615 w 1296793"/>
              <a:gd name="connsiteY10" fmla="*/ 545583 h 627404"/>
              <a:gd name="connsiteX11" fmla="*/ 1095069 w 1296793"/>
              <a:gd name="connsiteY11" fmla="*/ 510002 h 627404"/>
              <a:gd name="connsiteX12" fmla="*/ 1181522 w 1296793"/>
              <a:gd name="connsiteY12" fmla="*/ 11860 h 627404"/>
              <a:gd name="connsiteX13" fmla="*/ 1296793 w 1296793"/>
              <a:gd name="connsiteY13" fmla="*/ 581165 h 627404"/>
              <a:gd name="connsiteX0" fmla="*/ 0 w 1296793"/>
              <a:gd name="connsiteY0" fmla="*/ 563214 h 627404"/>
              <a:gd name="connsiteX1" fmla="*/ 115271 w 1296793"/>
              <a:gd name="connsiteY1" fmla="*/ 47441 h 627404"/>
              <a:gd name="connsiteX2" fmla="*/ 230541 w 1296793"/>
              <a:gd name="connsiteY2" fmla="*/ 599318 h 627404"/>
              <a:gd name="connsiteX3" fmla="*/ 327727 w 1296793"/>
              <a:gd name="connsiteY3" fmla="*/ 116497 h 627404"/>
              <a:gd name="connsiteX4" fmla="*/ 374629 w 1296793"/>
              <a:gd name="connsiteY4" fmla="*/ 80915 h 627404"/>
              <a:gd name="connsiteX5" fmla="*/ 414180 w 1296793"/>
              <a:gd name="connsiteY5" fmla="*/ 223241 h 627404"/>
              <a:gd name="connsiteX6" fmla="*/ 518717 w 1296793"/>
              <a:gd name="connsiteY6" fmla="*/ 599318 h 627404"/>
              <a:gd name="connsiteX7" fmla="*/ 633987 w 1296793"/>
              <a:gd name="connsiteY7" fmla="*/ 54723 h 627404"/>
              <a:gd name="connsiteX8" fmla="*/ 778075 w 1296793"/>
              <a:gd name="connsiteY8" fmla="*/ 599318 h 627404"/>
              <a:gd name="connsiteX9" fmla="*/ 893345 w 1296793"/>
              <a:gd name="connsiteY9" fmla="*/ 47442 h 627404"/>
              <a:gd name="connsiteX10" fmla="*/ 1008615 w 1296793"/>
              <a:gd name="connsiteY10" fmla="*/ 545583 h 627404"/>
              <a:gd name="connsiteX11" fmla="*/ 1095069 w 1296793"/>
              <a:gd name="connsiteY11" fmla="*/ 510002 h 627404"/>
              <a:gd name="connsiteX12" fmla="*/ 1181522 w 1296793"/>
              <a:gd name="connsiteY12" fmla="*/ 11860 h 627404"/>
              <a:gd name="connsiteX13" fmla="*/ 1296793 w 1296793"/>
              <a:gd name="connsiteY13" fmla="*/ 581165 h 627404"/>
              <a:gd name="connsiteX0" fmla="*/ 0 w 1296793"/>
              <a:gd name="connsiteY0" fmla="*/ 533117 h 597307"/>
              <a:gd name="connsiteX1" fmla="*/ 115271 w 1296793"/>
              <a:gd name="connsiteY1" fmla="*/ 17344 h 597307"/>
              <a:gd name="connsiteX2" fmla="*/ 230541 w 1296793"/>
              <a:gd name="connsiteY2" fmla="*/ 569221 h 597307"/>
              <a:gd name="connsiteX3" fmla="*/ 327727 w 1296793"/>
              <a:gd name="connsiteY3" fmla="*/ 86400 h 597307"/>
              <a:gd name="connsiteX4" fmla="*/ 374629 w 1296793"/>
              <a:gd name="connsiteY4" fmla="*/ 50818 h 597307"/>
              <a:gd name="connsiteX5" fmla="*/ 414180 w 1296793"/>
              <a:gd name="connsiteY5" fmla="*/ 193144 h 597307"/>
              <a:gd name="connsiteX6" fmla="*/ 518717 w 1296793"/>
              <a:gd name="connsiteY6" fmla="*/ 569221 h 597307"/>
              <a:gd name="connsiteX7" fmla="*/ 633987 w 1296793"/>
              <a:gd name="connsiteY7" fmla="*/ 24626 h 597307"/>
              <a:gd name="connsiteX8" fmla="*/ 778075 w 1296793"/>
              <a:gd name="connsiteY8" fmla="*/ 569221 h 597307"/>
              <a:gd name="connsiteX9" fmla="*/ 893345 w 1296793"/>
              <a:gd name="connsiteY9" fmla="*/ 17345 h 597307"/>
              <a:gd name="connsiteX10" fmla="*/ 1008615 w 1296793"/>
              <a:gd name="connsiteY10" fmla="*/ 515486 h 597307"/>
              <a:gd name="connsiteX11" fmla="*/ 1095069 w 1296793"/>
              <a:gd name="connsiteY11" fmla="*/ 479905 h 597307"/>
              <a:gd name="connsiteX12" fmla="*/ 1181522 w 1296793"/>
              <a:gd name="connsiteY12" fmla="*/ 17344 h 597307"/>
              <a:gd name="connsiteX13" fmla="*/ 1296793 w 1296793"/>
              <a:gd name="connsiteY13" fmla="*/ 551068 h 597307"/>
              <a:gd name="connsiteX0" fmla="*/ 0 w 1296793"/>
              <a:gd name="connsiteY0" fmla="*/ 541953 h 648007"/>
              <a:gd name="connsiteX1" fmla="*/ 115271 w 1296793"/>
              <a:gd name="connsiteY1" fmla="*/ 26180 h 648007"/>
              <a:gd name="connsiteX2" fmla="*/ 230541 w 1296793"/>
              <a:gd name="connsiteY2" fmla="*/ 578057 h 648007"/>
              <a:gd name="connsiteX3" fmla="*/ 327727 w 1296793"/>
              <a:gd name="connsiteY3" fmla="*/ 95236 h 648007"/>
              <a:gd name="connsiteX4" fmla="*/ 374629 w 1296793"/>
              <a:gd name="connsiteY4" fmla="*/ 59654 h 648007"/>
              <a:gd name="connsiteX5" fmla="*/ 432264 w 1296793"/>
              <a:gd name="connsiteY5" fmla="*/ 453159 h 648007"/>
              <a:gd name="connsiteX6" fmla="*/ 518717 w 1296793"/>
              <a:gd name="connsiteY6" fmla="*/ 578057 h 648007"/>
              <a:gd name="connsiteX7" fmla="*/ 633987 w 1296793"/>
              <a:gd name="connsiteY7" fmla="*/ 33462 h 648007"/>
              <a:gd name="connsiteX8" fmla="*/ 778075 w 1296793"/>
              <a:gd name="connsiteY8" fmla="*/ 578057 h 648007"/>
              <a:gd name="connsiteX9" fmla="*/ 893345 w 1296793"/>
              <a:gd name="connsiteY9" fmla="*/ 26181 h 648007"/>
              <a:gd name="connsiteX10" fmla="*/ 1008615 w 1296793"/>
              <a:gd name="connsiteY10" fmla="*/ 524322 h 648007"/>
              <a:gd name="connsiteX11" fmla="*/ 1095069 w 1296793"/>
              <a:gd name="connsiteY11" fmla="*/ 488741 h 648007"/>
              <a:gd name="connsiteX12" fmla="*/ 1181522 w 1296793"/>
              <a:gd name="connsiteY12" fmla="*/ 26180 h 648007"/>
              <a:gd name="connsiteX13" fmla="*/ 1296793 w 1296793"/>
              <a:gd name="connsiteY13" fmla="*/ 559904 h 648007"/>
              <a:gd name="connsiteX0" fmla="*/ 0 w 1296793"/>
              <a:gd name="connsiteY0" fmla="*/ 541953 h 648007"/>
              <a:gd name="connsiteX1" fmla="*/ 115271 w 1296793"/>
              <a:gd name="connsiteY1" fmla="*/ 26180 h 648007"/>
              <a:gd name="connsiteX2" fmla="*/ 230541 w 1296793"/>
              <a:gd name="connsiteY2" fmla="*/ 578057 h 648007"/>
              <a:gd name="connsiteX3" fmla="*/ 327727 w 1296793"/>
              <a:gd name="connsiteY3" fmla="*/ 95236 h 648007"/>
              <a:gd name="connsiteX4" fmla="*/ 374629 w 1296793"/>
              <a:gd name="connsiteY4" fmla="*/ 59654 h 648007"/>
              <a:gd name="connsiteX5" fmla="*/ 432264 w 1296793"/>
              <a:gd name="connsiteY5" fmla="*/ 453159 h 648007"/>
              <a:gd name="connsiteX6" fmla="*/ 518717 w 1296793"/>
              <a:gd name="connsiteY6" fmla="*/ 578057 h 648007"/>
              <a:gd name="connsiteX7" fmla="*/ 633987 w 1296793"/>
              <a:gd name="connsiteY7" fmla="*/ 33462 h 648007"/>
              <a:gd name="connsiteX8" fmla="*/ 778075 w 1296793"/>
              <a:gd name="connsiteY8" fmla="*/ 578057 h 648007"/>
              <a:gd name="connsiteX9" fmla="*/ 893345 w 1296793"/>
              <a:gd name="connsiteY9" fmla="*/ 26181 h 648007"/>
              <a:gd name="connsiteX10" fmla="*/ 1008615 w 1296793"/>
              <a:gd name="connsiteY10" fmla="*/ 524322 h 648007"/>
              <a:gd name="connsiteX11" fmla="*/ 1095069 w 1296793"/>
              <a:gd name="connsiteY11" fmla="*/ 488741 h 648007"/>
              <a:gd name="connsiteX12" fmla="*/ 1181522 w 1296793"/>
              <a:gd name="connsiteY12" fmla="*/ 26180 h 648007"/>
              <a:gd name="connsiteX13" fmla="*/ 1296793 w 1296793"/>
              <a:gd name="connsiteY13" fmla="*/ 559904 h 648007"/>
              <a:gd name="connsiteX0" fmla="*/ 0 w 1296793"/>
              <a:gd name="connsiteY0" fmla="*/ 527633 h 633687"/>
              <a:gd name="connsiteX1" fmla="*/ 115271 w 1296793"/>
              <a:gd name="connsiteY1" fmla="*/ 11860 h 633687"/>
              <a:gd name="connsiteX2" fmla="*/ 230541 w 1296793"/>
              <a:gd name="connsiteY2" fmla="*/ 563737 h 633687"/>
              <a:gd name="connsiteX3" fmla="*/ 327727 w 1296793"/>
              <a:gd name="connsiteY3" fmla="*/ 80916 h 633687"/>
              <a:gd name="connsiteX4" fmla="*/ 374629 w 1296793"/>
              <a:gd name="connsiteY4" fmla="*/ 118604 h 633687"/>
              <a:gd name="connsiteX5" fmla="*/ 432264 w 1296793"/>
              <a:gd name="connsiteY5" fmla="*/ 438839 h 633687"/>
              <a:gd name="connsiteX6" fmla="*/ 518717 w 1296793"/>
              <a:gd name="connsiteY6" fmla="*/ 563737 h 633687"/>
              <a:gd name="connsiteX7" fmla="*/ 633987 w 1296793"/>
              <a:gd name="connsiteY7" fmla="*/ 19142 h 633687"/>
              <a:gd name="connsiteX8" fmla="*/ 778075 w 1296793"/>
              <a:gd name="connsiteY8" fmla="*/ 563737 h 633687"/>
              <a:gd name="connsiteX9" fmla="*/ 893345 w 1296793"/>
              <a:gd name="connsiteY9" fmla="*/ 11861 h 633687"/>
              <a:gd name="connsiteX10" fmla="*/ 1008615 w 1296793"/>
              <a:gd name="connsiteY10" fmla="*/ 510002 h 633687"/>
              <a:gd name="connsiteX11" fmla="*/ 1095069 w 1296793"/>
              <a:gd name="connsiteY11" fmla="*/ 474421 h 633687"/>
              <a:gd name="connsiteX12" fmla="*/ 1181522 w 1296793"/>
              <a:gd name="connsiteY12" fmla="*/ 11860 h 633687"/>
              <a:gd name="connsiteX13" fmla="*/ 1296793 w 1296793"/>
              <a:gd name="connsiteY13" fmla="*/ 545584 h 633687"/>
              <a:gd name="connsiteX0" fmla="*/ 0 w 1296793"/>
              <a:gd name="connsiteY0" fmla="*/ 527633 h 633687"/>
              <a:gd name="connsiteX1" fmla="*/ 86453 w 1296793"/>
              <a:gd name="connsiteY1" fmla="*/ 47441 h 633687"/>
              <a:gd name="connsiteX2" fmla="*/ 230541 w 1296793"/>
              <a:gd name="connsiteY2" fmla="*/ 563737 h 633687"/>
              <a:gd name="connsiteX3" fmla="*/ 327727 w 1296793"/>
              <a:gd name="connsiteY3" fmla="*/ 80916 h 633687"/>
              <a:gd name="connsiteX4" fmla="*/ 374629 w 1296793"/>
              <a:gd name="connsiteY4" fmla="*/ 118604 h 633687"/>
              <a:gd name="connsiteX5" fmla="*/ 432264 w 1296793"/>
              <a:gd name="connsiteY5" fmla="*/ 438839 h 633687"/>
              <a:gd name="connsiteX6" fmla="*/ 518717 w 1296793"/>
              <a:gd name="connsiteY6" fmla="*/ 563737 h 633687"/>
              <a:gd name="connsiteX7" fmla="*/ 633987 w 1296793"/>
              <a:gd name="connsiteY7" fmla="*/ 19142 h 633687"/>
              <a:gd name="connsiteX8" fmla="*/ 778075 w 1296793"/>
              <a:gd name="connsiteY8" fmla="*/ 563737 h 633687"/>
              <a:gd name="connsiteX9" fmla="*/ 893345 w 1296793"/>
              <a:gd name="connsiteY9" fmla="*/ 11861 h 633687"/>
              <a:gd name="connsiteX10" fmla="*/ 1008615 w 1296793"/>
              <a:gd name="connsiteY10" fmla="*/ 510002 h 633687"/>
              <a:gd name="connsiteX11" fmla="*/ 1095069 w 1296793"/>
              <a:gd name="connsiteY11" fmla="*/ 474421 h 633687"/>
              <a:gd name="connsiteX12" fmla="*/ 1181522 w 1296793"/>
              <a:gd name="connsiteY12" fmla="*/ 11860 h 633687"/>
              <a:gd name="connsiteX13" fmla="*/ 1296793 w 1296793"/>
              <a:gd name="connsiteY13" fmla="*/ 545584 h 633687"/>
              <a:gd name="connsiteX0" fmla="*/ 0 w 1296793"/>
              <a:gd name="connsiteY0" fmla="*/ 527633 h 633687"/>
              <a:gd name="connsiteX1" fmla="*/ 86453 w 1296793"/>
              <a:gd name="connsiteY1" fmla="*/ 118604 h 633687"/>
              <a:gd name="connsiteX2" fmla="*/ 230541 w 1296793"/>
              <a:gd name="connsiteY2" fmla="*/ 563737 h 633687"/>
              <a:gd name="connsiteX3" fmla="*/ 327727 w 1296793"/>
              <a:gd name="connsiteY3" fmla="*/ 80916 h 633687"/>
              <a:gd name="connsiteX4" fmla="*/ 374629 w 1296793"/>
              <a:gd name="connsiteY4" fmla="*/ 118604 h 633687"/>
              <a:gd name="connsiteX5" fmla="*/ 432264 w 1296793"/>
              <a:gd name="connsiteY5" fmla="*/ 438839 h 633687"/>
              <a:gd name="connsiteX6" fmla="*/ 518717 w 1296793"/>
              <a:gd name="connsiteY6" fmla="*/ 563737 h 633687"/>
              <a:gd name="connsiteX7" fmla="*/ 633987 w 1296793"/>
              <a:gd name="connsiteY7" fmla="*/ 19142 h 633687"/>
              <a:gd name="connsiteX8" fmla="*/ 778075 w 1296793"/>
              <a:gd name="connsiteY8" fmla="*/ 563737 h 633687"/>
              <a:gd name="connsiteX9" fmla="*/ 893345 w 1296793"/>
              <a:gd name="connsiteY9" fmla="*/ 11861 h 633687"/>
              <a:gd name="connsiteX10" fmla="*/ 1008615 w 1296793"/>
              <a:gd name="connsiteY10" fmla="*/ 510002 h 633687"/>
              <a:gd name="connsiteX11" fmla="*/ 1095069 w 1296793"/>
              <a:gd name="connsiteY11" fmla="*/ 474421 h 633687"/>
              <a:gd name="connsiteX12" fmla="*/ 1181522 w 1296793"/>
              <a:gd name="connsiteY12" fmla="*/ 11860 h 633687"/>
              <a:gd name="connsiteX13" fmla="*/ 1296793 w 1296793"/>
              <a:gd name="connsiteY13" fmla="*/ 545584 h 633687"/>
              <a:gd name="connsiteX0" fmla="*/ 14409 w 1311202"/>
              <a:gd name="connsiteY0" fmla="*/ 527633 h 633687"/>
              <a:gd name="connsiteX1" fmla="*/ 14409 w 1311202"/>
              <a:gd name="connsiteY1" fmla="*/ 510002 h 633687"/>
              <a:gd name="connsiteX2" fmla="*/ 100862 w 1311202"/>
              <a:gd name="connsiteY2" fmla="*/ 118604 h 633687"/>
              <a:gd name="connsiteX3" fmla="*/ 244950 w 1311202"/>
              <a:gd name="connsiteY3" fmla="*/ 563737 h 633687"/>
              <a:gd name="connsiteX4" fmla="*/ 342136 w 1311202"/>
              <a:gd name="connsiteY4" fmla="*/ 80916 h 633687"/>
              <a:gd name="connsiteX5" fmla="*/ 389038 w 1311202"/>
              <a:gd name="connsiteY5" fmla="*/ 118604 h 633687"/>
              <a:gd name="connsiteX6" fmla="*/ 446673 w 1311202"/>
              <a:gd name="connsiteY6" fmla="*/ 438839 h 633687"/>
              <a:gd name="connsiteX7" fmla="*/ 533126 w 1311202"/>
              <a:gd name="connsiteY7" fmla="*/ 563737 h 633687"/>
              <a:gd name="connsiteX8" fmla="*/ 648396 w 1311202"/>
              <a:gd name="connsiteY8" fmla="*/ 19142 h 633687"/>
              <a:gd name="connsiteX9" fmla="*/ 792484 w 1311202"/>
              <a:gd name="connsiteY9" fmla="*/ 563737 h 633687"/>
              <a:gd name="connsiteX10" fmla="*/ 907754 w 1311202"/>
              <a:gd name="connsiteY10" fmla="*/ 11861 h 633687"/>
              <a:gd name="connsiteX11" fmla="*/ 1023024 w 1311202"/>
              <a:gd name="connsiteY11" fmla="*/ 510002 h 633687"/>
              <a:gd name="connsiteX12" fmla="*/ 1109478 w 1311202"/>
              <a:gd name="connsiteY12" fmla="*/ 474421 h 633687"/>
              <a:gd name="connsiteX13" fmla="*/ 1195931 w 1311202"/>
              <a:gd name="connsiteY13" fmla="*/ 11860 h 633687"/>
              <a:gd name="connsiteX14" fmla="*/ 1311202 w 1311202"/>
              <a:gd name="connsiteY14" fmla="*/ 545584 h 633687"/>
              <a:gd name="connsiteX0" fmla="*/ 14409 w 1311202"/>
              <a:gd name="connsiteY0" fmla="*/ 527633 h 633687"/>
              <a:gd name="connsiteX1" fmla="*/ 14409 w 1311202"/>
              <a:gd name="connsiteY1" fmla="*/ 510002 h 633687"/>
              <a:gd name="connsiteX2" fmla="*/ 100862 w 1311202"/>
              <a:gd name="connsiteY2" fmla="*/ 118604 h 633687"/>
              <a:gd name="connsiteX3" fmla="*/ 244950 w 1311202"/>
              <a:gd name="connsiteY3" fmla="*/ 563737 h 633687"/>
              <a:gd name="connsiteX4" fmla="*/ 342136 w 1311202"/>
              <a:gd name="connsiteY4" fmla="*/ 80916 h 633687"/>
              <a:gd name="connsiteX5" fmla="*/ 389038 w 1311202"/>
              <a:gd name="connsiteY5" fmla="*/ 83023 h 633687"/>
              <a:gd name="connsiteX6" fmla="*/ 389038 w 1311202"/>
              <a:gd name="connsiteY6" fmla="*/ 118604 h 633687"/>
              <a:gd name="connsiteX7" fmla="*/ 446673 w 1311202"/>
              <a:gd name="connsiteY7" fmla="*/ 438839 h 633687"/>
              <a:gd name="connsiteX8" fmla="*/ 533126 w 1311202"/>
              <a:gd name="connsiteY8" fmla="*/ 563737 h 633687"/>
              <a:gd name="connsiteX9" fmla="*/ 648396 w 1311202"/>
              <a:gd name="connsiteY9" fmla="*/ 19142 h 633687"/>
              <a:gd name="connsiteX10" fmla="*/ 792484 w 1311202"/>
              <a:gd name="connsiteY10" fmla="*/ 563737 h 633687"/>
              <a:gd name="connsiteX11" fmla="*/ 907754 w 1311202"/>
              <a:gd name="connsiteY11" fmla="*/ 11861 h 633687"/>
              <a:gd name="connsiteX12" fmla="*/ 1023024 w 1311202"/>
              <a:gd name="connsiteY12" fmla="*/ 510002 h 633687"/>
              <a:gd name="connsiteX13" fmla="*/ 1109478 w 1311202"/>
              <a:gd name="connsiteY13" fmla="*/ 474421 h 633687"/>
              <a:gd name="connsiteX14" fmla="*/ 1195931 w 1311202"/>
              <a:gd name="connsiteY14" fmla="*/ 11860 h 633687"/>
              <a:gd name="connsiteX15" fmla="*/ 1311202 w 1311202"/>
              <a:gd name="connsiteY15" fmla="*/ 545584 h 633687"/>
              <a:gd name="connsiteX0" fmla="*/ 14409 w 1311202"/>
              <a:gd name="connsiteY0" fmla="*/ 527633 h 633687"/>
              <a:gd name="connsiteX1" fmla="*/ 14409 w 1311202"/>
              <a:gd name="connsiteY1" fmla="*/ 510002 h 633687"/>
              <a:gd name="connsiteX2" fmla="*/ 100862 w 1311202"/>
              <a:gd name="connsiteY2" fmla="*/ 118604 h 633687"/>
              <a:gd name="connsiteX3" fmla="*/ 244950 w 1311202"/>
              <a:gd name="connsiteY3" fmla="*/ 563737 h 633687"/>
              <a:gd name="connsiteX4" fmla="*/ 342136 w 1311202"/>
              <a:gd name="connsiteY4" fmla="*/ 80916 h 633687"/>
              <a:gd name="connsiteX5" fmla="*/ 389038 w 1311202"/>
              <a:gd name="connsiteY5" fmla="*/ 118604 h 633687"/>
              <a:gd name="connsiteX6" fmla="*/ 389038 w 1311202"/>
              <a:gd name="connsiteY6" fmla="*/ 118604 h 633687"/>
              <a:gd name="connsiteX7" fmla="*/ 446673 w 1311202"/>
              <a:gd name="connsiteY7" fmla="*/ 438839 h 633687"/>
              <a:gd name="connsiteX8" fmla="*/ 533126 w 1311202"/>
              <a:gd name="connsiteY8" fmla="*/ 563737 h 633687"/>
              <a:gd name="connsiteX9" fmla="*/ 648396 w 1311202"/>
              <a:gd name="connsiteY9" fmla="*/ 19142 h 633687"/>
              <a:gd name="connsiteX10" fmla="*/ 792484 w 1311202"/>
              <a:gd name="connsiteY10" fmla="*/ 563737 h 633687"/>
              <a:gd name="connsiteX11" fmla="*/ 907754 w 1311202"/>
              <a:gd name="connsiteY11" fmla="*/ 11861 h 633687"/>
              <a:gd name="connsiteX12" fmla="*/ 1023024 w 1311202"/>
              <a:gd name="connsiteY12" fmla="*/ 510002 h 633687"/>
              <a:gd name="connsiteX13" fmla="*/ 1109478 w 1311202"/>
              <a:gd name="connsiteY13" fmla="*/ 474421 h 633687"/>
              <a:gd name="connsiteX14" fmla="*/ 1195931 w 1311202"/>
              <a:gd name="connsiteY14" fmla="*/ 11860 h 633687"/>
              <a:gd name="connsiteX15" fmla="*/ 1311202 w 1311202"/>
              <a:gd name="connsiteY15" fmla="*/ 545584 h 633687"/>
              <a:gd name="connsiteX0" fmla="*/ 14409 w 1311202"/>
              <a:gd name="connsiteY0" fmla="*/ 527633 h 633687"/>
              <a:gd name="connsiteX1" fmla="*/ 14409 w 1311202"/>
              <a:gd name="connsiteY1" fmla="*/ 510002 h 633687"/>
              <a:gd name="connsiteX2" fmla="*/ 100862 w 1311202"/>
              <a:gd name="connsiteY2" fmla="*/ 118604 h 633687"/>
              <a:gd name="connsiteX3" fmla="*/ 244950 w 1311202"/>
              <a:gd name="connsiteY3" fmla="*/ 563737 h 633687"/>
              <a:gd name="connsiteX4" fmla="*/ 342136 w 1311202"/>
              <a:gd name="connsiteY4" fmla="*/ 80916 h 633687"/>
              <a:gd name="connsiteX5" fmla="*/ 389038 w 1311202"/>
              <a:gd name="connsiteY5" fmla="*/ 83023 h 633687"/>
              <a:gd name="connsiteX6" fmla="*/ 389038 w 1311202"/>
              <a:gd name="connsiteY6" fmla="*/ 118604 h 633687"/>
              <a:gd name="connsiteX7" fmla="*/ 389038 w 1311202"/>
              <a:gd name="connsiteY7" fmla="*/ 118604 h 633687"/>
              <a:gd name="connsiteX8" fmla="*/ 446673 w 1311202"/>
              <a:gd name="connsiteY8" fmla="*/ 438839 h 633687"/>
              <a:gd name="connsiteX9" fmla="*/ 533126 w 1311202"/>
              <a:gd name="connsiteY9" fmla="*/ 563737 h 633687"/>
              <a:gd name="connsiteX10" fmla="*/ 648396 w 1311202"/>
              <a:gd name="connsiteY10" fmla="*/ 19142 h 633687"/>
              <a:gd name="connsiteX11" fmla="*/ 792484 w 1311202"/>
              <a:gd name="connsiteY11" fmla="*/ 563737 h 633687"/>
              <a:gd name="connsiteX12" fmla="*/ 907754 w 1311202"/>
              <a:gd name="connsiteY12" fmla="*/ 11861 h 633687"/>
              <a:gd name="connsiteX13" fmla="*/ 1023024 w 1311202"/>
              <a:gd name="connsiteY13" fmla="*/ 510002 h 633687"/>
              <a:gd name="connsiteX14" fmla="*/ 1109478 w 1311202"/>
              <a:gd name="connsiteY14" fmla="*/ 474421 h 633687"/>
              <a:gd name="connsiteX15" fmla="*/ 1195931 w 1311202"/>
              <a:gd name="connsiteY15" fmla="*/ 11860 h 633687"/>
              <a:gd name="connsiteX16" fmla="*/ 1311202 w 1311202"/>
              <a:gd name="connsiteY16" fmla="*/ 545584 h 633687"/>
              <a:gd name="connsiteX0" fmla="*/ 14409 w 1311202"/>
              <a:gd name="connsiteY0" fmla="*/ 527633 h 623040"/>
              <a:gd name="connsiteX1" fmla="*/ 14409 w 1311202"/>
              <a:gd name="connsiteY1" fmla="*/ 510002 h 623040"/>
              <a:gd name="connsiteX2" fmla="*/ 100862 w 1311202"/>
              <a:gd name="connsiteY2" fmla="*/ 118604 h 623040"/>
              <a:gd name="connsiteX3" fmla="*/ 244950 w 1311202"/>
              <a:gd name="connsiteY3" fmla="*/ 563737 h 623040"/>
              <a:gd name="connsiteX4" fmla="*/ 342136 w 1311202"/>
              <a:gd name="connsiteY4" fmla="*/ 80916 h 623040"/>
              <a:gd name="connsiteX5" fmla="*/ 389038 w 1311202"/>
              <a:gd name="connsiteY5" fmla="*/ 83023 h 623040"/>
              <a:gd name="connsiteX6" fmla="*/ 389038 w 1311202"/>
              <a:gd name="connsiteY6" fmla="*/ 118604 h 623040"/>
              <a:gd name="connsiteX7" fmla="*/ 389038 w 1311202"/>
              <a:gd name="connsiteY7" fmla="*/ 118604 h 623040"/>
              <a:gd name="connsiteX8" fmla="*/ 446673 w 1311202"/>
              <a:gd name="connsiteY8" fmla="*/ 438839 h 623040"/>
              <a:gd name="connsiteX9" fmla="*/ 533126 w 1311202"/>
              <a:gd name="connsiteY9" fmla="*/ 563737 h 623040"/>
              <a:gd name="connsiteX10" fmla="*/ 648397 w 1311202"/>
              <a:gd name="connsiteY10" fmla="*/ 83023 h 623040"/>
              <a:gd name="connsiteX11" fmla="*/ 792484 w 1311202"/>
              <a:gd name="connsiteY11" fmla="*/ 563737 h 623040"/>
              <a:gd name="connsiteX12" fmla="*/ 907754 w 1311202"/>
              <a:gd name="connsiteY12" fmla="*/ 11861 h 623040"/>
              <a:gd name="connsiteX13" fmla="*/ 1023024 w 1311202"/>
              <a:gd name="connsiteY13" fmla="*/ 510002 h 623040"/>
              <a:gd name="connsiteX14" fmla="*/ 1109478 w 1311202"/>
              <a:gd name="connsiteY14" fmla="*/ 474421 h 623040"/>
              <a:gd name="connsiteX15" fmla="*/ 1195931 w 1311202"/>
              <a:gd name="connsiteY15" fmla="*/ 11860 h 623040"/>
              <a:gd name="connsiteX16" fmla="*/ 1311202 w 1311202"/>
              <a:gd name="connsiteY16" fmla="*/ 545584 h 623040"/>
              <a:gd name="connsiteX0" fmla="*/ 14409 w 1311202"/>
              <a:gd name="connsiteY0" fmla="*/ 527633 h 623040"/>
              <a:gd name="connsiteX1" fmla="*/ 14409 w 1311202"/>
              <a:gd name="connsiteY1" fmla="*/ 510002 h 623040"/>
              <a:gd name="connsiteX2" fmla="*/ 100862 w 1311202"/>
              <a:gd name="connsiteY2" fmla="*/ 118604 h 623040"/>
              <a:gd name="connsiteX3" fmla="*/ 244950 w 1311202"/>
              <a:gd name="connsiteY3" fmla="*/ 563737 h 623040"/>
              <a:gd name="connsiteX4" fmla="*/ 342136 w 1311202"/>
              <a:gd name="connsiteY4" fmla="*/ 80916 h 623040"/>
              <a:gd name="connsiteX5" fmla="*/ 389038 w 1311202"/>
              <a:gd name="connsiteY5" fmla="*/ 83023 h 623040"/>
              <a:gd name="connsiteX6" fmla="*/ 389038 w 1311202"/>
              <a:gd name="connsiteY6" fmla="*/ 118604 h 623040"/>
              <a:gd name="connsiteX7" fmla="*/ 389038 w 1311202"/>
              <a:gd name="connsiteY7" fmla="*/ 118604 h 623040"/>
              <a:gd name="connsiteX8" fmla="*/ 446673 w 1311202"/>
              <a:gd name="connsiteY8" fmla="*/ 438839 h 623040"/>
              <a:gd name="connsiteX9" fmla="*/ 533126 w 1311202"/>
              <a:gd name="connsiteY9" fmla="*/ 563737 h 623040"/>
              <a:gd name="connsiteX10" fmla="*/ 648397 w 1311202"/>
              <a:gd name="connsiteY10" fmla="*/ 83023 h 623040"/>
              <a:gd name="connsiteX11" fmla="*/ 792484 w 1311202"/>
              <a:gd name="connsiteY11" fmla="*/ 563737 h 623040"/>
              <a:gd name="connsiteX12" fmla="*/ 907755 w 1311202"/>
              <a:gd name="connsiteY12" fmla="*/ 47442 h 623040"/>
              <a:gd name="connsiteX13" fmla="*/ 1023024 w 1311202"/>
              <a:gd name="connsiteY13" fmla="*/ 510002 h 623040"/>
              <a:gd name="connsiteX14" fmla="*/ 1109478 w 1311202"/>
              <a:gd name="connsiteY14" fmla="*/ 474421 h 623040"/>
              <a:gd name="connsiteX15" fmla="*/ 1195931 w 1311202"/>
              <a:gd name="connsiteY15" fmla="*/ 11860 h 623040"/>
              <a:gd name="connsiteX16" fmla="*/ 1311202 w 1311202"/>
              <a:gd name="connsiteY16" fmla="*/ 545584 h 623040"/>
              <a:gd name="connsiteX0" fmla="*/ 14409 w 1311202"/>
              <a:gd name="connsiteY0" fmla="*/ 526836 h 622243"/>
              <a:gd name="connsiteX1" fmla="*/ 14409 w 1311202"/>
              <a:gd name="connsiteY1" fmla="*/ 509205 h 622243"/>
              <a:gd name="connsiteX2" fmla="*/ 100862 w 1311202"/>
              <a:gd name="connsiteY2" fmla="*/ 117807 h 622243"/>
              <a:gd name="connsiteX3" fmla="*/ 244950 w 1311202"/>
              <a:gd name="connsiteY3" fmla="*/ 562940 h 622243"/>
              <a:gd name="connsiteX4" fmla="*/ 342136 w 1311202"/>
              <a:gd name="connsiteY4" fmla="*/ 80119 h 622243"/>
              <a:gd name="connsiteX5" fmla="*/ 389038 w 1311202"/>
              <a:gd name="connsiteY5" fmla="*/ 82226 h 622243"/>
              <a:gd name="connsiteX6" fmla="*/ 389038 w 1311202"/>
              <a:gd name="connsiteY6" fmla="*/ 117807 h 622243"/>
              <a:gd name="connsiteX7" fmla="*/ 389038 w 1311202"/>
              <a:gd name="connsiteY7" fmla="*/ 117807 h 622243"/>
              <a:gd name="connsiteX8" fmla="*/ 446673 w 1311202"/>
              <a:gd name="connsiteY8" fmla="*/ 438042 h 622243"/>
              <a:gd name="connsiteX9" fmla="*/ 533126 w 1311202"/>
              <a:gd name="connsiteY9" fmla="*/ 562940 h 622243"/>
              <a:gd name="connsiteX10" fmla="*/ 648397 w 1311202"/>
              <a:gd name="connsiteY10" fmla="*/ 82226 h 622243"/>
              <a:gd name="connsiteX11" fmla="*/ 792484 w 1311202"/>
              <a:gd name="connsiteY11" fmla="*/ 562940 h 622243"/>
              <a:gd name="connsiteX12" fmla="*/ 907755 w 1311202"/>
              <a:gd name="connsiteY12" fmla="*/ 46645 h 622243"/>
              <a:gd name="connsiteX13" fmla="*/ 1023024 w 1311202"/>
              <a:gd name="connsiteY13" fmla="*/ 509205 h 622243"/>
              <a:gd name="connsiteX14" fmla="*/ 1109478 w 1311202"/>
              <a:gd name="connsiteY14" fmla="*/ 473624 h 622243"/>
              <a:gd name="connsiteX15" fmla="*/ 1195931 w 1311202"/>
              <a:gd name="connsiteY15" fmla="*/ 82226 h 622243"/>
              <a:gd name="connsiteX16" fmla="*/ 1311202 w 1311202"/>
              <a:gd name="connsiteY16" fmla="*/ 544787 h 622243"/>
              <a:gd name="connsiteX0" fmla="*/ 19212 w 1316005"/>
              <a:gd name="connsiteY0" fmla="*/ 526836 h 622243"/>
              <a:gd name="connsiteX1" fmla="*/ 19212 w 1316005"/>
              <a:gd name="connsiteY1" fmla="*/ 509205 h 622243"/>
              <a:gd name="connsiteX2" fmla="*/ 134483 w 1316005"/>
              <a:gd name="connsiteY2" fmla="*/ 46644 h 622243"/>
              <a:gd name="connsiteX3" fmla="*/ 249753 w 1316005"/>
              <a:gd name="connsiteY3" fmla="*/ 562940 h 622243"/>
              <a:gd name="connsiteX4" fmla="*/ 346939 w 1316005"/>
              <a:gd name="connsiteY4" fmla="*/ 80119 h 622243"/>
              <a:gd name="connsiteX5" fmla="*/ 393841 w 1316005"/>
              <a:gd name="connsiteY5" fmla="*/ 82226 h 622243"/>
              <a:gd name="connsiteX6" fmla="*/ 393841 w 1316005"/>
              <a:gd name="connsiteY6" fmla="*/ 117807 h 622243"/>
              <a:gd name="connsiteX7" fmla="*/ 393841 w 1316005"/>
              <a:gd name="connsiteY7" fmla="*/ 117807 h 622243"/>
              <a:gd name="connsiteX8" fmla="*/ 451476 w 1316005"/>
              <a:gd name="connsiteY8" fmla="*/ 438042 h 622243"/>
              <a:gd name="connsiteX9" fmla="*/ 537929 w 1316005"/>
              <a:gd name="connsiteY9" fmla="*/ 562940 h 622243"/>
              <a:gd name="connsiteX10" fmla="*/ 653200 w 1316005"/>
              <a:gd name="connsiteY10" fmla="*/ 82226 h 622243"/>
              <a:gd name="connsiteX11" fmla="*/ 797287 w 1316005"/>
              <a:gd name="connsiteY11" fmla="*/ 562940 h 622243"/>
              <a:gd name="connsiteX12" fmla="*/ 912558 w 1316005"/>
              <a:gd name="connsiteY12" fmla="*/ 46645 h 622243"/>
              <a:gd name="connsiteX13" fmla="*/ 1027827 w 1316005"/>
              <a:gd name="connsiteY13" fmla="*/ 509205 h 622243"/>
              <a:gd name="connsiteX14" fmla="*/ 1114281 w 1316005"/>
              <a:gd name="connsiteY14" fmla="*/ 473624 h 622243"/>
              <a:gd name="connsiteX15" fmla="*/ 1200734 w 1316005"/>
              <a:gd name="connsiteY15" fmla="*/ 82226 h 622243"/>
              <a:gd name="connsiteX16" fmla="*/ 1316005 w 1316005"/>
              <a:gd name="connsiteY16" fmla="*/ 544787 h 622243"/>
              <a:gd name="connsiteX0" fmla="*/ 19212 w 1316005"/>
              <a:gd name="connsiteY0" fmla="*/ 526836 h 628173"/>
              <a:gd name="connsiteX1" fmla="*/ 19212 w 1316005"/>
              <a:gd name="connsiteY1" fmla="*/ 509205 h 628173"/>
              <a:gd name="connsiteX2" fmla="*/ 134483 w 1316005"/>
              <a:gd name="connsiteY2" fmla="*/ 46644 h 628173"/>
              <a:gd name="connsiteX3" fmla="*/ 249753 w 1316005"/>
              <a:gd name="connsiteY3" fmla="*/ 562940 h 628173"/>
              <a:gd name="connsiteX4" fmla="*/ 346939 w 1316005"/>
              <a:gd name="connsiteY4" fmla="*/ 80119 h 628173"/>
              <a:gd name="connsiteX5" fmla="*/ 393841 w 1316005"/>
              <a:gd name="connsiteY5" fmla="*/ 82226 h 628173"/>
              <a:gd name="connsiteX6" fmla="*/ 393841 w 1316005"/>
              <a:gd name="connsiteY6" fmla="*/ 117807 h 628173"/>
              <a:gd name="connsiteX7" fmla="*/ 393841 w 1316005"/>
              <a:gd name="connsiteY7" fmla="*/ 117807 h 628173"/>
              <a:gd name="connsiteX8" fmla="*/ 451476 w 1316005"/>
              <a:gd name="connsiteY8" fmla="*/ 438042 h 628173"/>
              <a:gd name="connsiteX9" fmla="*/ 537929 w 1316005"/>
              <a:gd name="connsiteY9" fmla="*/ 562940 h 628173"/>
              <a:gd name="connsiteX10" fmla="*/ 653200 w 1316005"/>
              <a:gd name="connsiteY10" fmla="*/ 46644 h 628173"/>
              <a:gd name="connsiteX11" fmla="*/ 797287 w 1316005"/>
              <a:gd name="connsiteY11" fmla="*/ 562940 h 628173"/>
              <a:gd name="connsiteX12" fmla="*/ 912558 w 1316005"/>
              <a:gd name="connsiteY12" fmla="*/ 46645 h 628173"/>
              <a:gd name="connsiteX13" fmla="*/ 1027827 w 1316005"/>
              <a:gd name="connsiteY13" fmla="*/ 509205 h 628173"/>
              <a:gd name="connsiteX14" fmla="*/ 1114281 w 1316005"/>
              <a:gd name="connsiteY14" fmla="*/ 473624 h 628173"/>
              <a:gd name="connsiteX15" fmla="*/ 1200734 w 1316005"/>
              <a:gd name="connsiteY15" fmla="*/ 82226 h 628173"/>
              <a:gd name="connsiteX16" fmla="*/ 1316005 w 1316005"/>
              <a:gd name="connsiteY16" fmla="*/ 544787 h 628173"/>
              <a:gd name="connsiteX0" fmla="*/ 19212 w 1316005"/>
              <a:gd name="connsiteY0" fmla="*/ 527633 h 628970"/>
              <a:gd name="connsiteX1" fmla="*/ 19212 w 1316005"/>
              <a:gd name="connsiteY1" fmla="*/ 510002 h 628970"/>
              <a:gd name="connsiteX2" fmla="*/ 134483 w 1316005"/>
              <a:gd name="connsiteY2" fmla="*/ 47441 h 628970"/>
              <a:gd name="connsiteX3" fmla="*/ 249753 w 1316005"/>
              <a:gd name="connsiteY3" fmla="*/ 563737 h 628970"/>
              <a:gd name="connsiteX4" fmla="*/ 346939 w 1316005"/>
              <a:gd name="connsiteY4" fmla="*/ 80916 h 628970"/>
              <a:gd name="connsiteX5" fmla="*/ 393841 w 1316005"/>
              <a:gd name="connsiteY5" fmla="*/ 83023 h 628970"/>
              <a:gd name="connsiteX6" fmla="*/ 393841 w 1316005"/>
              <a:gd name="connsiteY6" fmla="*/ 118604 h 628970"/>
              <a:gd name="connsiteX7" fmla="*/ 393841 w 1316005"/>
              <a:gd name="connsiteY7" fmla="*/ 118604 h 628970"/>
              <a:gd name="connsiteX8" fmla="*/ 451476 w 1316005"/>
              <a:gd name="connsiteY8" fmla="*/ 438839 h 628970"/>
              <a:gd name="connsiteX9" fmla="*/ 537929 w 1316005"/>
              <a:gd name="connsiteY9" fmla="*/ 563737 h 628970"/>
              <a:gd name="connsiteX10" fmla="*/ 653200 w 1316005"/>
              <a:gd name="connsiteY10" fmla="*/ 47441 h 628970"/>
              <a:gd name="connsiteX11" fmla="*/ 797287 w 1316005"/>
              <a:gd name="connsiteY11" fmla="*/ 563737 h 628970"/>
              <a:gd name="connsiteX12" fmla="*/ 912558 w 1316005"/>
              <a:gd name="connsiteY12" fmla="*/ 47442 h 628970"/>
              <a:gd name="connsiteX13" fmla="*/ 1027827 w 1316005"/>
              <a:gd name="connsiteY13" fmla="*/ 510002 h 628970"/>
              <a:gd name="connsiteX14" fmla="*/ 1114281 w 1316005"/>
              <a:gd name="connsiteY14" fmla="*/ 474421 h 628970"/>
              <a:gd name="connsiteX15" fmla="*/ 1200735 w 1316005"/>
              <a:gd name="connsiteY15" fmla="*/ 11860 h 628970"/>
              <a:gd name="connsiteX16" fmla="*/ 1316005 w 1316005"/>
              <a:gd name="connsiteY16" fmla="*/ 545584 h 628970"/>
              <a:gd name="connsiteX0" fmla="*/ 19212 w 1316005"/>
              <a:gd name="connsiteY0" fmla="*/ 526836 h 628173"/>
              <a:gd name="connsiteX1" fmla="*/ 19212 w 1316005"/>
              <a:gd name="connsiteY1" fmla="*/ 509205 h 628173"/>
              <a:gd name="connsiteX2" fmla="*/ 134483 w 1316005"/>
              <a:gd name="connsiteY2" fmla="*/ 46644 h 628173"/>
              <a:gd name="connsiteX3" fmla="*/ 249753 w 1316005"/>
              <a:gd name="connsiteY3" fmla="*/ 562940 h 628173"/>
              <a:gd name="connsiteX4" fmla="*/ 346939 w 1316005"/>
              <a:gd name="connsiteY4" fmla="*/ 80119 h 628173"/>
              <a:gd name="connsiteX5" fmla="*/ 393841 w 1316005"/>
              <a:gd name="connsiteY5" fmla="*/ 82226 h 628173"/>
              <a:gd name="connsiteX6" fmla="*/ 393841 w 1316005"/>
              <a:gd name="connsiteY6" fmla="*/ 117807 h 628173"/>
              <a:gd name="connsiteX7" fmla="*/ 393841 w 1316005"/>
              <a:gd name="connsiteY7" fmla="*/ 117807 h 628173"/>
              <a:gd name="connsiteX8" fmla="*/ 451476 w 1316005"/>
              <a:gd name="connsiteY8" fmla="*/ 438042 h 628173"/>
              <a:gd name="connsiteX9" fmla="*/ 537929 w 1316005"/>
              <a:gd name="connsiteY9" fmla="*/ 562940 h 628173"/>
              <a:gd name="connsiteX10" fmla="*/ 653200 w 1316005"/>
              <a:gd name="connsiteY10" fmla="*/ 46644 h 628173"/>
              <a:gd name="connsiteX11" fmla="*/ 797287 w 1316005"/>
              <a:gd name="connsiteY11" fmla="*/ 562940 h 628173"/>
              <a:gd name="connsiteX12" fmla="*/ 912558 w 1316005"/>
              <a:gd name="connsiteY12" fmla="*/ 46645 h 628173"/>
              <a:gd name="connsiteX13" fmla="*/ 1027827 w 1316005"/>
              <a:gd name="connsiteY13" fmla="*/ 509205 h 628173"/>
              <a:gd name="connsiteX14" fmla="*/ 1114281 w 1316005"/>
              <a:gd name="connsiteY14" fmla="*/ 473624 h 628173"/>
              <a:gd name="connsiteX15" fmla="*/ 1200735 w 1316005"/>
              <a:gd name="connsiteY15" fmla="*/ 46644 h 628173"/>
              <a:gd name="connsiteX16" fmla="*/ 1316005 w 1316005"/>
              <a:gd name="connsiteY16" fmla="*/ 544787 h 628173"/>
              <a:gd name="connsiteX0" fmla="*/ 19212 w 1316005"/>
              <a:gd name="connsiteY0" fmla="*/ 526836 h 628173"/>
              <a:gd name="connsiteX1" fmla="*/ 19212 w 1316005"/>
              <a:gd name="connsiteY1" fmla="*/ 509205 h 628173"/>
              <a:gd name="connsiteX2" fmla="*/ 134483 w 1316005"/>
              <a:gd name="connsiteY2" fmla="*/ 46644 h 628173"/>
              <a:gd name="connsiteX3" fmla="*/ 249753 w 1316005"/>
              <a:gd name="connsiteY3" fmla="*/ 562940 h 628173"/>
              <a:gd name="connsiteX4" fmla="*/ 346939 w 1316005"/>
              <a:gd name="connsiteY4" fmla="*/ 80119 h 628173"/>
              <a:gd name="connsiteX5" fmla="*/ 393841 w 1316005"/>
              <a:gd name="connsiteY5" fmla="*/ 82226 h 628173"/>
              <a:gd name="connsiteX6" fmla="*/ 393841 w 1316005"/>
              <a:gd name="connsiteY6" fmla="*/ 117807 h 628173"/>
              <a:gd name="connsiteX7" fmla="*/ 451476 w 1316005"/>
              <a:gd name="connsiteY7" fmla="*/ 438042 h 628173"/>
              <a:gd name="connsiteX8" fmla="*/ 537929 w 1316005"/>
              <a:gd name="connsiteY8" fmla="*/ 562940 h 628173"/>
              <a:gd name="connsiteX9" fmla="*/ 653200 w 1316005"/>
              <a:gd name="connsiteY9" fmla="*/ 46644 h 628173"/>
              <a:gd name="connsiteX10" fmla="*/ 797287 w 1316005"/>
              <a:gd name="connsiteY10" fmla="*/ 562940 h 628173"/>
              <a:gd name="connsiteX11" fmla="*/ 912558 w 1316005"/>
              <a:gd name="connsiteY11" fmla="*/ 46645 h 628173"/>
              <a:gd name="connsiteX12" fmla="*/ 1027827 w 1316005"/>
              <a:gd name="connsiteY12" fmla="*/ 509205 h 628173"/>
              <a:gd name="connsiteX13" fmla="*/ 1114281 w 1316005"/>
              <a:gd name="connsiteY13" fmla="*/ 473624 h 628173"/>
              <a:gd name="connsiteX14" fmla="*/ 1200735 w 1316005"/>
              <a:gd name="connsiteY14" fmla="*/ 46644 h 628173"/>
              <a:gd name="connsiteX15" fmla="*/ 1316005 w 1316005"/>
              <a:gd name="connsiteY15" fmla="*/ 544787 h 628173"/>
              <a:gd name="connsiteX0" fmla="*/ 19212 w 1316005"/>
              <a:gd name="connsiteY0" fmla="*/ 526836 h 628173"/>
              <a:gd name="connsiteX1" fmla="*/ 19212 w 1316005"/>
              <a:gd name="connsiteY1" fmla="*/ 509205 h 628173"/>
              <a:gd name="connsiteX2" fmla="*/ 134483 w 1316005"/>
              <a:gd name="connsiteY2" fmla="*/ 46644 h 628173"/>
              <a:gd name="connsiteX3" fmla="*/ 249753 w 1316005"/>
              <a:gd name="connsiteY3" fmla="*/ 562940 h 628173"/>
              <a:gd name="connsiteX4" fmla="*/ 346939 w 1316005"/>
              <a:gd name="connsiteY4" fmla="*/ 80119 h 628173"/>
              <a:gd name="connsiteX5" fmla="*/ 393841 w 1316005"/>
              <a:gd name="connsiteY5" fmla="*/ 82226 h 628173"/>
              <a:gd name="connsiteX6" fmla="*/ 393841 w 1316005"/>
              <a:gd name="connsiteY6" fmla="*/ 117807 h 628173"/>
              <a:gd name="connsiteX7" fmla="*/ 451476 w 1316005"/>
              <a:gd name="connsiteY7" fmla="*/ 438042 h 628173"/>
              <a:gd name="connsiteX8" fmla="*/ 537929 w 1316005"/>
              <a:gd name="connsiteY8" fmla="*/ 562940 h 628173"/>
              <a:gd name="connsiteX9" fmla="*/ 653200 w 1316005"/>
              <a:gd name="connsiteY9" fmla="*/ 46644 h 628173"/>
              <a:gd name="connsiteX10" fmla="*/ 797287 w 1316005"/>
              <a:gd name="connsiteY10" fmla="*/ 562940 h 628173"/>
              <a:gd name="connsiteX11" fmla="*/ 912558 w 1316005"/>
              <a:gd name="connsiteY11" fmla="*/ 46645 h 628173"/>
              <a:gd name="connsiteX12" fmla="*/ 1027827 w 1316005"/>
              <a:gd name="connsiteY12" fmla="*/ 509205 h 628173"/>
              <a:gd name="connsiteX13" fmla="*/ 1085464 w 1316005"/>
              <a:gd name="connsiteY13" fmla="*/ 509205 h 628173"/>
              <a:gd name="connsiteX14" fmla="*/ 1200735 w 1316005"/>
              <a:gd name="connsiteY14" fmla="*/ 46644 h 628173"/>
              <a:gd name="connsiteX15" fmla="*/ 1316005 w 1316005"/>
              <a:gd name="connsiteY15" fmla="*/ 544787 h 628173"/>
              <a:gd name="connsiteX0" fmla="*/ 19212 w 1316005"/>
              <a:gd name="connsiteY0" fmla="*/ 526836 h 628173"/>
              <a:gd name="connsiteX1" fmla="*/ 19212 w 1316005"/>
              <a:gd name="connsiteY1" fmla="*/ 509205 h 628173"/>
              <a:gd name="connsiteX2" fmla="*/ 134483 w 1316005"/>
              <a:gd name="connsiteY2" fmla="*/ 46644 h 628173"/>
              <a:gd name="connsiteX3" fmla="*/ 249753 w 1316005"/>
              <a:gd name="connsiteY3" fmla="*/ 562940 h 628173"/>
              <a:gd name="connsiteX4" fmla="*/ 346939 w 1316005"/>
              <a:gd name="connsiteY4" fmla="*/ 80119 h 628173"/>
              <a:gd name="connsiteX5" fmla="*/ 393841 w 1316005"/>
              <a:gd name="connsiteY5" fmla="*/ 82226 h 628173"/>
              <a:gd name="connsiteX6" fmla="*/ 393841 w 1316005"/>
              <a:gd name="connsiteY6" fmla="*/ 117807 h 628173"/>
              <a:gd name="connsiteX7" fmla="*/ 451476 w 1316005"/>
              <a:gd name="connsiteY7" fmla="*/ 438042 h 628173"/>
              <a:gd name="connsiteX8" fmla="*/ 537929 w 1316005"/>
              <a:gd name="connsiteY8" fmla="*/ 562940 h 628173"/>
              <a:gd name="connsiteX9" fmla="*/ 653200 w 1316005"/>
              <a:gd name="connsiteY9" fmla="*/ 46644 h 628173"/>
              <a:gd name="connsiteX10" fmla="*/ 797287 w 1316005"/>
              <a:gd name="connsiteY10" fmla="*/ 562940 h 628173"/>
              <a:gd name="connsiteX11" fmla="*/ 912558 w 1316005"/>
              <a:gd name="connsiteY11" fmla="*/ 46645 h 628173"/>
              <a:gd name="connsiteX12" fmla="*/ 1027827 w 1316005"/>
              <a:gd name="connsiteY12" fmla="*/ 509205 h 628173"/>
              <a:gd name="connsiteX13" fmla="*/ 1085464 w 1316005"/>
              <a:gd name="connsiteY13" fmla="*/ 509205 h 628173"/>
              <a:gd name="connsiteX14" fmla="*/ 1200735 w 1316005"/>
              <a:gd name="connsiteY14" fmla="*/ 46644 h 628173"/>
              <a:gd name="connsiteX15" fmla="*/ 1316005 w 1316005"/>
              <a:gd name="connsiteY15" fmla="*/ 544787 h 628173"/>
              <a:gd name="connsiteX0" fmla="*/ 19212 w 1316005"/>
              <a:gd name="connsiteY0" fmla="*/ 526836 h 610019"/>
              <a:gd name="connsiteX1" fmla="*/ 19212 w 1316005"/>
              <a:gd name="connsiteY1" fmla="*/ 509205 h 610019"/>
              <a:gd name="connsiteX2" fmla="*/ 134483 w 1316005"/>
              <a:gd name="connsiteY2" fmla="*/ 46644 h 610019"/>
              <a:gd name="connsiteX3" fmla="*/ 249753 w 1316005"/>
              <a:gd name="connsiteY3" fmla="*/ 562940 h 610019"/>
              <a:gd name="connsiteX4" fmla="*/ 346939 w 1316005"/>
              <a:gd name="connsiteY4" fmla="*/ 80119 h 610019"/>
              <a:gd name="connsiteX5" fmla="*/ 393841 w 1316005"/>
              <a:gd name="connsiteY5" fmla="*/ 82226 h 610019"/>
              <a:gd name="connsiteX6" fmla="*/ 393841 w 1316005"/>
              <a:gd name="connsiteY6" fmla="*/ 117807 h 610019"/>
              <a:gd name="connsiteX7" fmla="*/ 451476 w 1316005"/>
              <a:gd name="connsiteY7" fmla="*/ 438042 h 610019"/>
              <a:gd name="connsiteX8" fmla="*/ 537929 w 1316005"/>
              <a:gd name="connsiteY8" fmla="*/ 544786 h 610019"/>
              <a:gd name="connsiteX9" fmla="*/ 653200 w 1316005"/>
              <a:gd name="connsiteY9" fmla="*/ 46644 h 610019"/>
              <a:gd name="connsiteX10" fmla="*/ 797287 w 1316005"/>
              <a:gd name="connsiteY10" fmla="*/ 562940 h 610019"/>
              <a:gd name="connsiteX11" fmla="*/ 912558 w 1316005"/>
              <a:gd name="connsiteY11" fmla="*/ 46645 h 610019"/>
              <a:gd name="connsiteX12" fmla="*/ 1027827 w 1316005"/>
              <a:gd name="connsiteY12" fmla="*/ 509205 h 610019"/>
              <a:gd name="connsiteX13" fmla="*/ 1085464 w 1316005"/>
              <a:gd name="connsiteY13" fmla="*/ 509205 h 610019"/>
              <a:gd name="connsiteX14" fmla="*/ 1200735 w 1316005"/>
              <a:gd name="connsiteY14" fmla="*/ 46644 h 610019"/>
              <a:gd name="connsiteX15" fmla="*/ 1316005 w 1316005"/>
              <a:gd name="connsiteY15" fmla="*/ 544787 h 610019"/>
              <a:gd name="connsiteX0" fmla="*/ 19212 w 1316005"/>
              <a:gd name="connsiteY0" fmla="*/ 526836 h 610019"/>
              <a:gd name="connsiteX1" fmla="*/ 19212 w 1316005"/>
              <a:gd name="connsiteY1" fmla="*/ 509205 h 610019"/>
              <a:gd name="connsiteX2" fmla="*/ 134483 w 1316005"/>
              <a:gd name="connsiteY2" fmla="*/ 46644 h 610019"/>
              <a:gd name="connsiteX3" fmla="*/ 249753 w 1316005"/>
              <a:gd name="connsiteY3" fmla="*/ 562940 h 610019"/>
              <a:gd name="connsiteX4" fmla="*/ 346939 w 1316005"/>
              <a:gd name="connsiteY4" fmla="*/ 80119 h 610019"/>
              <a:gd name="connsiteX5" fmla="*/ 393841 w 1316005"/>
              <a:gd name="connsiteY5" fmla="*/ 82226 h 610019"/>
              <a:gd name="connsiteX6" fmla="*/ 451476 w 1316005"/>
              <a:gd name="connsiteY6" fmla="*/ 438042 h 610019"/>
              <a:gd name="connsiteX7" fmla="*/ 537929 w 1316005"/>
              <a:gd name="connsiteY7" fmla="*/ 544786 h 610019"/>
              <a:gd name="connsiteX8" fmla="*/ 653200 w 1316005"/>
              <a:gd name="connsiteY8" fmla="*/ 46644 h 610019"/>
              <a:gd name="connsiteX9" fmla="*/ 797287 w 1316005"/>
              <a:gd name="connsiteY9" fmla="*/ 562940 h 610019"/>
              <a:gd name="connsiteX10" fmla="*/ 912558 w 1316005"/>
              <a:gd name="connsiteY10" fmla="*/ 46645 h 610019"/>
              <a:gd name="connsiteX11" fmla="*/ 1027827 w 1316005"/>
              <a:gd name="connsiteY11" fmla="*/ 509205 h 610019"/>
              <a:gd name="connsiteX12" fmla="*/ 1085464 w 1316005"/>
              <a:gd name="connsiteY12" fmla="*/ 509205 h 610019"/>
              <a:gd name="connsiteX13" fmla="*/ 1200735 w 1316005"/>
              <a:gd name="connsiteY13" fmla="*/ 46644 h 610019"/>
              <a:gd name="connsiteX14" fmla="*/ 1316005 w 1316005"/>
              <a:gd name="connsiteY14" fmla="*/ 544787 h 610019"/>
              <a:gd name="connsiteX0" fmla="*/ 19212 w 1316005"/>
              <a:gd name="connsiteY0" fmla="*/ 532766 h 615949"/>
              <a:gd name="connsiteX1" fmla="*/ 19212 w 1316005"/>
              <a:gd name="connsiteY1" fmla="*/ 515135 h 615949"/>
              <a:gd name="connsiteX2" fmla="*/ 134483 w 1316005"/>
              <a:gd name="connsiteY2" fmla="*/ 52574 h 615949"/>
              <a:gd name="connsiteX3" fmla="*/ 249753 w 1316005"/>
              <a:gd name="connsiteY3" fmla="*/ 568870 h 615949"/>
              <a:gd name="connsiteX4" fmla="*/ 346939 w 1316005"/>
              <a:gd name="connsiteY4" fmla="*/ 86049 h 615949"/>
              <a:gd name="connsiteX5" fmla="*/ 393841 w 1316005"/>
              <a:gd name="connsiteY5" fmla="*/ 52574 h 615949"/>
              <a:gd name="connsiteX6" fmla="*/ 393841 w 1316005"/>
              <a:gd name="connsiteY6" fmla="*/ 88156 h 615949"/>
              <a:gd name="connsiteX7" fmla="*/ 451476 w 1316005"/>
              <a:gd name="connsiteY7" fmla="*/ 443972 h 615949"/>
              <a:gd name="connsiteX8" fmla="*/ 537929 w 1316005"/>
              <a:gd name="connsiteY8" fmla="*/ 550716 h 615949"/>
              <a:gd name="connsiteX9" fmla="*/ 653200 w 1316005"/>
              <a:gd name="connsiteY9" fmla="*/ 52574 h 615949"/>
              <a:gd name="connsiteX10" fmla="*/ 797287 w 1316005"/>
              <a:gd name="connsiteY10" fmla="*/ 568870 h 615949"/>
              <a:gd name="connsiteX11" fmla="*/ 912558 w 1316005"/>
              <a:gd name="connsiteY11" fmla="*/ 52575 h 615949"/>
              <a:gd name="connsiteX12" fmla="*/ 1027827 w 1316005"/>
              <a:gd name="connsiteY12" fmla="*/ 515135 h 615949"/>
              <a:gd name="connsiteX13" fmla="*/ 1085464 w 1316005"/>
              <a:gd name="connsiteY13" fmla="*/ 515135 h 615949"/>
              <a:gd name="connsiteX14" fmla="*/ 1200735 w 1316005"/>
              <a:gd name="connsiteY14" fmla="*/ 52574 h 615949"/>
              <a:gd name="connsiteX15" fmla="*/ 1316005 w 1316005"/>
              <a:gd name="connsiteY15" fmla="*/ 550717 h 615949"/>
              <a:gd name="connsiteX0" fmla="*/ 19212 w 1316005"/>
              <a:gd name="connsiteY0" fmla="*/ 539846 h 623029"/>
              <a:gd name="connsiteX1" fmla="*/ 19212 w 1316005"/>
              <a:gd name="connsiteY1" fmla="*/ 522215 h 623029"/>
              <a:gd name="connsiteX2" fmla="*/ 134483 w 1316005"/>
              <a:gd name="connsiteY2" fmla="*/ 59654 h 623029"/>
              <a:gd name="connsiteX3" fmla="*/ 249753 w 1316005"/>
              <a:gd name="connsiteY3" fmla="*/ 575950 h 623029"/>
              <a:gd name="connsiteX4" fmla="*/ 346939 w 1316005"/>
              <a:gd name="connsiteY4" fmla="*/ 93129 h 623029"/>
              <a:gd name="connsiteX5" fmla="*/ 393841 w 1316005"/>
              <a:gd name="connsiteY5" fmla="*/ 59654 h 623029"/>
              <a:gd name="connsiteX6" fmla="*/ 451476 w 1316005"/>
              <a:gd name="connsiteY6" fmla="*/ 451052 h 623029"/>
              <a:gd name="connsiteX7" fmla="*/ 537929 w 1316005"/>
              <a:gd name="connsiteY7" fmla="*/ 557796 h 623029"/>
              <a:gd name="connsiteX8" fmla="*/ 653200 w 1316005"/>
              <a:gd name="connsiteY8" fmla="*/ 59654 h 623029"/>
              <a:gd name="connsiteX9" fmla="*/ 797287 w 1316005"/>
              <a:gd name="connsiteY9" fmla="*/ 575950 h 623029"/>
              <a:gd name="connsiteX10" fmla="*/ 912558 w 1316005"/>
              <a:gd name="connsiteY10" fmla="*/ 59655 h 623029"/>
              <a:gd name="connsiteX11" fmla="*/ 1027827 w 1316005"/>
              <a:gd name="connsiteY11" fmla="*/ 522215 h 623029"/>
              <a:gd name="connsiteX12" fmla="*/ 1085464 w 1316005"/>
              <a:gd name="connsiteY12" fmla="*/ 522215 h 623029"/>
              <a:gd name="connsiteX13" fmla="*/ 1200735 w 1316005"/>
              <a:gd name="connsiteY13" fmla="*/ 59654 h 623029"/>
              <a:gd name="connsiteX14" fmla="*/ 1316005 w 1316005"/>
              <a:gd name="connsiteY14" fmla="*/ 557797 h 623029"/>
              <a:gd name="connsiteX0" fmla="*/ 19212 w 1316005"/>
              <a:gd name="connsiteY0" fmla="*/ 526836 h 610019"/>
              <a:gd name="connsiteX1" fmla="*/ 19212 w 1316005"/>
              <a:gd name="connsiteY1" fmla="*/ 509205 h 610019"/>
              <a:gd name="connsiteX2" fmla="*/ 134483 w 1316005"/>
              <a:gd name="connsiteY2" fmla="*/ 46644 h 610019"/>
              <a:gd name="connsiteX3" fmla="*/ 249753 w 1316005"/>
              <a:gd name="connsiteY3" fmla="*/ 562940 h 610019"/>
              <a:gd name="connsiteX4" fmla="*/ 346939 w 1316005"/>
              <a:gd name="connsiteY4" fmla="*/ 80119 h 610019"/>
              <a:gd name="connsiteX5" fmla="*/ 393841 w 1316005"/>
              <a:gd name="connsiteY5" fmla="*/ 82226 h 610019"/>
              <a:gd name="connsiteX6" fmla="*/ 451476 w 1316005"/>
              <a:gd name="connsiteY6" fmla="*/ 438042 h 610019"/>
              <a:gd name="connsiteX7" fmla="*/ 537929 w 1316005"/>
              <a:gd name="connsiteY7" fmla="*/ 544786 h 610019"/>
              <a:gd name="connsiteX8" fmla="*/ 653200 w 1316005"/>
              <a:gd name="connsiteY8" fmla="*/ 46644 h 610019"/>
              <a:gd name="connsiteX9" fmla="*/ 797287 w 1316005"/>
              <a:gd name="connsiteY9" fmla="*/ 562940 h 610019"/>
              <a:gd name="connsiteX10" fmla="*/ 912558 w 1316005"/>
              <a:gd name="connsiteY10" fmla="*/ 46645 h 610019"/>
              <a:gd name="connsiteX11" fmla="*/ 1027827 w 1316005"/>
              <a:gd name="connsiteY11" fmla="*/ 509205 h 610019"/>
              <a:gd name="connsiteX12" fmla="*/ 1085464 w 1316005"/>
              <a:gd name="connsiteY12" fmla="*/ 509205 h 610019"/>
              <a:gd name="connsiteX13" fmla="*/ 1200735 w 1316005"/>
              <a:gd name="connsiteY13" fmla="*/ 46644 h 610019"/>
              <a:gd name="connsiteX14" fmla="*/ 1316005 w 1316005"/>
              <a:gd name="connsiteY14" fmla="*/ 544787 h 610019"/>
              <a:gd name="connsiteX0" fmla="*/ 19212 w 1316005"/>
              <a:gd name="connsiteY0" fmla="*/ 532766 h 615949"/>
              <a:gd name="connsiteX1" fmla="*/ 19212 w 1316005"/>
              <a:gd name="connsiteY1" fmla="*/ 515135 h 615949"/>
              <a:gd name="connsiteX2" fmla="*/ 134483 w 1316005"/>
              <a:gd name="connsiteY2" fmla="*/ 52574 h 615949"/>
              <a:gd name="connsiteX3" fmla="*/ 249753 w 1316005"/>
              <a:gd name="connsiteY3" fmla="*/ 568870 h 615949"/>
              <a:gd name="connsiteX4" fmla="*/ 346939 w 1316005"/>
              <a:gd name="connsiteY4" fmla="*/ 86049 h 615949"/>
              <a:gd name="connsiteX5" fmla="*/ 365024 w 1316005"/>
              <a:gd name="connsiteY5" fmla="*/ 52574 h 615949"/>
              <a:gd name="connsiteX6" fmla="*/ 393841 w 1316005"/>
              <a:gd name="connsiteY6" fmla="*/ 88156 h 615949"/>
              <a:gd name="connsiteX7" fmla="*/ 451476 w 1316005"/>
              <a:gd name="connsiteY7" fmla="*/ 443972 h 615949"/>
              <a:gd name="connsiteX8" fmla="*/ 537929 w 1316005"/>
              <a:gd name="connsiteY8" fmla="*/ 550716 h 615949"/>
              <a:gd name="connsiteX9" fmla="*/ 653200 w 1316005"/>
              <a:gd name="connsiteY9" fmla="*/ 52574 h 615949"/>
              <a:gd name="connsiteX10" fmla="*/ 797287 w 1316005"/>
              <a:gd name="connsiteY10" fmla="*/ 568870 h 615949"/>
              <a:gd name="connsiteX11" fmla="*/ 912558 w 1316005"/>
              <a:gd name="connsiteY11" fmla="*/ 52575 h 615949"/>
              <a:gd name="connsiteX12" fmla="*/ 1027827 w 1316005"/>
              <a:gd name="connsiteY12" fmla="*/ 515135 h 615949"/>
              <a:gd name="connsiteX13" fmla="*/ 1085464 w 1316005"/>
              <a:gd name="connsiteY13" fmla="*/ 515135 h 615949"/>
              <a:gd name="connsiteX14" fmla="*/ 1200735 w 1316005"/>
              <a:gd name="connsiteY14" fmla="*/ 52574 h 615949"/>
              <a:gd name="connsiteX15" fmla="*/ 1316005 w 1316005"/>
              <a:gd name="connsiteY15" fmla="*/ 550717 h 615949"/>
              <a:gd name="connsiteX0" fmla="*/ 19212 w 1316005"/>
              <a:gd name="connsiteY0" fmla="*/ 526836 h 610019"/>
              <a:gd name="connsiteX1" fmla="*/ 19212 w 1316005"/>
              <a:gd name="connsiteY1" fmla="*/ 509205 h 610019"/>
              <a:gd name="connsiteX2" fmla="*/ 134483 w 1316005"/>
              <a:gd name="connsiteY2" fmla="*/ 46644 h 610019"/>
              <a:gd name="connsiteX3" fmla="*/ 249753 w 1316005"/>
              <a:gd name="connsiteY3" fmla="*/ 562940 h 610019"/>
              <a:gd name="connsiteX4" fmla="*/ 346939 w 1316005"/>
              <a:gd name="connsiteY4" fmla="*/ 80119 h 610019"/>
              <a:gd name="connsiteX5" fmla="*/ 393841 w 1316005"/>
              <a:gd name="connsiteY5" fmla="*/ 82226 h 610019"/>
              <a:gd name="connsiteX6" fmla="*/ 451476 w 1316005"/>
              <a:gd name="connsiteY6" fmla="*/ 438042 h 610019"/>
              <a:gd name="connsiteX7" fmla="*/ 537929 w 1316005"/>
              <a:gd name="connsiteY7" fmla="*/ 544786 h 610019"/>
              <a:gd name="connsiteX8" fmla="*/ 653200 w 1316005"/>
              <a:gd name="connsiteY8" fmla="*/ 46644 h 610019"/>
              <a:gd name="connsiteX9" fmla="*/ 797287 w 1316005"/>
              <a:gd name="connsiteY9" fmla="*/ 562940 h 610019"/>
              <a:gd name="connsiteX10" fmla="*/ 912558 w 1316005"/>
              <a:gd name="connsiteY10" fmla="*/ 46645 h 610019"/>
              <a:gd name="connsiteX11" fmla="*/ 1027827 w 1316005"/>
              <a:gd name="connsiteY11" fmla="*/ 509205 h 610019"/>
              <a:gd name="connsiteX12" fmla="*/ 1085464 w 1316005"/>
              <a:gd name="connsiteY12" fmla="*/ 509205 h 610019"/>
              <a:gd name="connsiteX13" fmla="*/ 1200735 w 1316005"/>
              <a:gd name="connsiteY13" fmla="*/ 46644 h 610019"/>
              <a:gd name="connsiteX14" fmla="*/ 1316005 w 1316005"/>
              <a:gd name="connsiteY14" fmla="*/ 544787 h 610019"/>
              <a:gd name="connsiteX0" fmla="*/ 19212 w 1316005"/>
              <a:gd name="connsiteY0" fmla="*/ 532766 h 615949"/>
              <a:gd name="connsiteX1" fmla="*/ 19212 w 1316005"/>
              <a:gd name="connsiteY1" fmla="*/ 515135 h 615949"/>
              <a:gd name="connsiteX2" fmla="*/ 134483 w 1316005"/>
              <a:gd name="connsiteY2" fmla="*/ 52574 h 615949"/>
              <a:gd name="connsiteX3" fmla="*/ 249753 w 1316005"/>
              <a:gd name="connsiteY3" fmla="*/ 568870 h 615949"/>
              <a:gd name="connsiteX4" fmla="*/ 346939 w 1316005"/>
              <a:gd name="connsiteY4" fmla="*/ 86049 h 615949"/>
              <a:gd name="connsiteX5" fmla="*/ 393841 w 1316005"/>
              <a:gd name="connsiteY5" fmla="*/ 52574 h 615949"/>
              <a:gd name="connsiteX6" fmla="*/ 393841 w 1316005"/>
              <a:gd name="connsiteY6" fmla="*/ 88156 h 615949"/>
              <a:gd name="connsiteX7" fmla="*/ 451476 w 1316005"/>
              <a:gd name="connsiteY7" fmla="*/ 443972 h 615949"/>
              <a:gd name="connsiteX8" fmla="*/ 537929 w 1316005"/>
              <a:gd name="connsiteY8" fmla="*/ 550716 h 615949"/>
              <a:gd name="connsiteX9" fmla="*/ 653200 w 1316005"/>
              <a:gd name="connsiteY9" fmla="*/ 52574 h 615949"/>
              <a:gd name="connsiteX10" fmla="*/ 797287 w 1316005"/>
              <a:gd name="connsiteY10" fmla="*/ 568870 h 615949"/>
              <a:gd name="connsiteX11" fmla="*/ 912558 w 1316005"/>
              <a:gd name="connsiteY11" fmla="*/ 52575 h 615949"/>
              <a:gd name="connsiteX12" fmla="*/ 1027827 w 1316005"/>
              <a:gd name="connsiteY12" fmla="*/ 515135 h 615949"/>
              <a:gd name="connsiteX13" fmla="*/ 1085464 w 1316005"/>
              <a:gd name="connsiteY13" fmla="*/ 515135 h 615949"/>
              <a:gd name="connsiteX14" fmla="*/ 1200735 w 1316005"/>
              <a:gd name="connsiteY14" fmla="*/ 52574 h 615949"/>
              <a:gd name="connsiteX15" fmla="*/ 1316005 w 1316005"/>
              <a:gd name="connsiteY15" fmla="*/ 550717 h 615949"/>
              <a:gd name="connsiteX0" fmla="*/ 19212 w 1316005"/>
              <a:gd name="connsiteY0" fmla="*/ 520906 h 604089"/>
              <a:gd name="connsiteX1" fmla="*/ 19212 w 1316005"/>
              <a:gd name="connsiteY1" fmla="*/ 503275 h 604089"/>
              <a:gd name="connsiteX2" fmla="*/ 134483 w 1316005"/>
              <a:gd name="connsiteY2" fmla="*/ 40714 h 604089"/>
              <a:gd name="connsiteX3" fmla="*/ 249753 w 1316005"/>
              <a:gd name="connsiteY3" fmla="*/ 557010 h 604089"/>
              <a:gd name="connsiteX4" fmla="*/ 346939 w 1316005"/>
              <a:gd name="connsiteY4" fmla="*/ 74189 h 604089"/>
              <a:gd name="connsiteX5" fmla="*/ 393841 w 1316005"/>
              <a:gd name="connsiteY5" fmla="*/ 111878 h 604089"/>
              <a:gd name="connsiteX6" fmla="*/ 393841 w 1316005"/>
              <a:gd name="connsiteY6" fmla="*/ 76296 h 604089"/>
              <a:gd name="connsiteX7" fmla="*/ 451476 w 1316005"/>
              <a:gd name="connsiteY7" fmla="*/ 432112 h 604089"/>
              <a:gd name="connsiteX8" fmla="*/ 537929 w 1316005"/>
              <a:gd name="connsiteY8" fmla="*/ 538856 h 604089"/>
              <a:gd name="connsiteX9" fmla="*/ 653200 w 1316005"/>
              <a:gd name="connsiteY9" fmla="*/ 40714 h 604089"/>
              <a:gd name="connsiteX10" fmla="*/ 797287 w 1316005"/>
              <a:gd name="connsiteY10" fmla="*/ 557010 h 604089"/>
              <a:gd name="connsiteX11" fmla="*/ 912558 w 1316005"/>
              <a:gd name="connsiteY11" fmla="*/ 40715 h 604089"/>
              <a:gd name="connsiteX12" fmla="*/ 1027827 w 1316005"/>
              <a:gd name="connsiteY12" fmla="*/ 503275 h 604089"/>
              <a:gd name="connsiteX13" fmla="*/ 1085464 w 1316005"/>
              <a:gd name="connsiteY13" fmla="*/ 503275 h 604089"/>
              <a:gd name="connsiteX14" fmla="*/ 1200735 w 1316005"/>
              <a:gd name="connsiteY14" fmla="*/ 40714 h 604089"/>
              <a:gd name="connsiteX15" fmla="*/ 1316005 w 1316005"/>
              <a:gd name="connsiteY15" fmla="*/ 538857 h 604089"/>
              <a:gd name="connsiteX0" fmla="*/ 19212 w 1316005"/>
              <a:gd name="connsiteY0" fmla="*/ 520906 h 604089"/>
              <a:gd name="connsiteX1" fmla="*/ 19212 w 1316005"/>
              <a:gd name="connsiteY1" fmla="*/ 503275 h 604089"/>
              <a:gd name="connsiteX2" fmla="*/ 134483 w 1316005"/>
              <a:gd name="connsiteY2" fmla="*/ 40714 h 604089"/>
              <a:gd name="connsiteX3" fmla="*/ 249753 w 1316005"/>
              <a:gd name="connsiteY3" fmla="*/ 557010 h 604089"/>
              <a:gd name="connsiteX4" fmla="*/ 346939 w 1316005"/>
              <a:gd name="connsiteY4" fmla="*/ 74189 h 604089"/>
              <a:gd name="connsiteX5" fmla="*/ 393841 w 1316005"/>
              <a:gd name="connsiteY5" fmla="*/ 111878 h 604089"/>
              <a:gd name="connsiteX6" fmla="*/ 451476 w 1316005"/>
              <a:gd name="connsiteY6" fmla="*/ 432112 h 604089"/>
              <a:gd name="connsiteX7" fmla="*/ 537929 w 1316005"/>
              <a:gd name="connsiteY7" fmla="*/ 538856 h 604089"/>
              <a:gd name="connsiteX8" fmla="*/ 653200 w 1316005"/>
              <a:gd name="connsiteY8" fmla="*/ 40714 h 604089"/>
              <a:gd name="connsiteX9" fmla="*/ 797287 w 1316005"/>
              <a:gd name="connsiteY9" fmla="*/ 557010 h 604089"/>
              <a:gd name="connsiteX10" fmla="*/ 912558 w 1316005"/>
              <a:gd name="connsiteY10" fmla="*/ 40715 h 604089"/>
              <a:gd name="connsiteX11" fmla="*/ 1027827 w 1316005"/>
              <a:gd name="connsiteY11" fmla="*/ 503275 h 604089"/>
              <a:gd name="connsiteX12" fmla="*/ 1085464 w 1316005"/>
              <a:gd name="connsiteY12" fmla="*/ 503275 h 604089"/>
              <a:gd name="connsiteX13" fmla="*/ 1200735 w 1316005"/>
              <a:gd name="connsiteY13" fmla="*/ 40714 h 604089"/>
              <a:gd name="connsiteX14" fmla="*/ 1316005 w 1316005"/>
              <a:gd name="connsiteY14" fmla="*/ 538857 h 604089"/>
              <a:gd name="connsiteX0" fmla="*/ 19212 w 1316005"/>
              <a:gd name="connsiteY0" fmla="*/ 520906 h 615949"/>
              <a:gd name="connsiteX1" fmla="*/ 19212 w 1316005"/>
              <a:gd name="connsiteY1" fmla="*/ 503275 h 615949"/>
              <a:gd name="connsiteX2" fmla="*/ 134483 w 1316005"/>
              <a:gd name="connsiteY2" fmla="*/ 40714 h 615949"/>
              <a:gd name="connsiteX3" fmla="*/ 249753 w 1316005"/>
              <a:gd name="connsiteY3" fmla="*/ 557010 h 615949"/>
              <a:gd name="connsiteX4" fmla="*/ 346939 w 1316005"/>
              <a:gd name="connsiteY4" fmla="*/ 74189 h 615949"/>
              <a:gd name="connsiteX5" fmla="*/ 393841 w 1316005"/>
              <a:gd name="connsiteY5" fmla="*/ 111878 h 615949"/>
              <a:gd name="connsiteX6" fmla="*/ 451477 w 1316005"/>
              <a:gd name="connsiteY6" fmla="*/ 503275 h 615949"/>
              <a:gd name="connsiteX7" fmla="*/ 537929 w 1316005"/>
              <a:gd name="connsiteY7" fmla="*/ 538856 h 615949"/>
              <a:gd name="connsiteX8" fmla="*/ 653200 w 1316005"/>
              <a:gd name="connsiteY8" fmla="*/ 40714 h 615949"/>
              <a:gd name="connsiteX9" fmla="*/ 797287 w 1316005"/>
              <a:gd name="connsiteY9" fmla="*/ 557010 h 615949"/>
              <a:gd name="connsiteX10" fmla="*/ 912558 w 1316005"/>
              <a:gd name="connsiteY10" fmla="*/ 40715 h 615949"/>
              <a:gd name="connsiteX11" fmla="*/ 1027827 w 1316005"/>
              <a:gd name="connsiteY11" fmla="*/ 503275 h 615949"/>
              <a:gd name="connsiteX12" fmla="*/ 1085464 w 1316005"/>
              <a:gd name="connsiteY12" fmla="*/ 503275 h 615949"/>
              <a:gd name="connsiteX13" fmla="*/ 1200735 w 1316005"/>
              <a:gd name="connsiteY13" fmla="*/ 40714 h 615949"/>
              <a:gd name="connsiteX14" fmla="*/ 1316005 w 1316005"/>
              <a:gd name="connsiteY14" fmla="*/ 538857 h 615949"/>
              <a:gd name="connsiteX0" fmla="*/ 19212 w 1316005"/>
              <a:gd name="connsiteY0" fmla="*/ 520906 h 583307"/>
              <a:gd name="connsiteX1" fmla="*/ 19212 w 1316005"/>
              <a:gd name="connsiteY1" fmla="*/ 503275 h 583307"/>
              <a:gd name="connsiteX2" fmla="*/ 134483 w 1316005"/>
              <a:gd name="connsiteY2" fmla="*/ 40714 h 583307"/>
              <a:gd name="connsiteX3" fmla="*/ 249753 w 1316005"/>
              <a:gd name="connsiteY3" fmla="*/ 557010 h 583307"/>
              <a:gd name="connsiteX4" fmla="*/ 346939 w 1316005"/>
              <a:gd name="connsiteY4" fmla="*/ 74189 h 583307"/>
              <a:gd name="connsiteX5" fmla="*/ 393841 w 1316005"/>
              <a:gd name="connsiteY5" fmla="*/ 111878 h 583307"/>
              <a:gd name="connsiteX6" fmla="*/ 451477 w 1316005"/>
              <a:gd name="connsiteY6" fmla="*/ 503275 h 583307"/>
              <a:gd name="connsiteX7" fmla="*/ 509112 w 1316005"/>
              <a:gd name="connsiteY7" fmla="*/ 503275 h 583307"/>
              <a:gd name="connsiteX8" fmla="*/ 653200 w 1316005"/>
              <a:gd name="connsiteY8" fmla="*/ 40714 h 583307"/>
              <a:gd name="connsiteX9" fmla="*/ 797287 w 1316005"/>
              <a:gd name="connsiteY9" fmla="*/ 557010 h 583307"/>
              <a:gd name="connsiteX10" fmla="*/ 912558 w 1316005"/>
              <a:gd name="connsiteY10" fmla="*/ 40715 h 583307"/>
              <a:gd name="connsiteX11" fmla="*/ 1027827 w 1316005"/>
              <a:gd name="connsiteY11" fmla="*/ 503275 h 583307"/>
              <a:gd name="connsiteX12" fmla="*/ 1085464 w 1316005"/>
              <a:gd name="connsiteY12" fmla="*/ 503275 h 583307"/>
              <a:gd name="connsiteX13" fmla="*/ 1200735 w 1316005"/>
              <a:gd name="connsiteY13" fmla="*/ 40714 h 583307"/>
              <a:gd name="connsiteX14" fmla="*/ 1316005 w 1316005"/>
              <a:gd name="connsiteY14" fmla="*/ 538857 h 583307"/>
              <a:gd name="connsiteX0" fmla="*/ 19212 w 1316005"/>
              <a:gd name="connsiteY0" fmla="*/ 520906 h 628173"/>
              <a:gd name="connsiteX1" fmla="*/ 19212 w 1316005"/>
              <a:gd name="connsiteY1" fmla="*/ 503275 h 628173"/>
              <a:gd name="connsiteX2" fmla="*/ 134483 w 1316005"/>
              <a:gd name="connsiteY2" fmla="*/ 40714 h 628173"/>
              <a:gd name="connsiteX3" fmla="*/ 249753 w 1316005"/>
              <a:gd name="connsiteY3" fmla="*/ 557010 h 628173"/>
              <a:gd name="connsiteX4" fmla="*/ 346939 w 1316005"/>
              <a:gd name="connsiteY4" fmla="*/ 74189 h 628173"/>
              <a:gd name="connsiteX5" fmla="*/ 393841 w 1316005"/>
              <a:gd name="connsiteY5" fmla="*/ 111878 h 628173"/>
              <a:gd name="connsiteX6" fmla="*/ 451477 w 1316005"/>
              <a:gd name="connsiteY6" fmla="*/ 503275 h 628173"/>
              <a:gd name="connsiteX7" fmla="*/ 509112 w 1316005"/>
              <a:gd name="connsiteY7" fmla="*/ 503275 h 628173"/>
              <a:gd name="connsiteX8" fmla="*/ 653200 w 1316005"/>
              <a:gd name="connsiteY8" fmla="*/ 40714 h 628173"/>
              <a:gd name="connsiteX9" fmla="*/ 739653 w 1316005"/>
              <a:gd name="connsiteY9" fmla="*/ 467694 h 628173"/>
              <a:gd name="connsiteX10" fmla="*/ 797287 w 1316005"/>
              <a:gd name="connsiteY10" fmla="*/ 557010 h 628173"/>
              <a:gd name="connsiteX11" fmla="*/ 912558 w 1316005"/>
              <a:gd name="connsiteY11" fmla="*/ 40715 h 628173"/>
              <a:gd name="connsiteX12" fmla="*/ 1027827 w 1316005"/>
              <a:gd name="connsiteY12" fmla="*/ 503275 h 628173"/>
              <a:gd name="connsiteX13" fmla="*/ 1085464 w 1316005"/>
              <a:gd name="connsiteY13" fmla="*/ 503275 h 628173"/>
              <a:gd name="connsiteX14" fmla="*/ 1200735 w 1316005"/>
              <a:gd name="connsiteY14" fmla="*/ 40714 h 628173"/>
              <a:gd name="connsiteX15" fmla="*/ 1316005 w 1316005"/>
              <a:gd name="connsiteY15" fmla="*/ 538857 h 628173"/>
              <a:gd name="connsiteX0" fmla="*/ 19212 w 1316005"/>
              <a:gd name="connsiteY0" fmla="*/ 520906 h 628173"/>
              <a:gd name="connsiteX1" fmla="*/ 19212 w 1316005"/>
              <a:gd name="connsiteY1" fmla="*/ 503275 h 628173"/>
              <a:gd name="connsiteX2" fmla="*/ 134483 w 1316005"/>
              <a:gd name="connsiteY2" fmla="*/ 40714 h 628173"/>
              <a:gd name="connsiteX3" fmla="*/ 249753 w 1316005"/>
              <a:gd name="connsiteY3" fmla="*/ 557010 h 628173"/>
              <a:gd name="connsiteX4" fmla="*/ 346939 w 1316005"/>
              <a:gd name="connsiteY4" fmla="*/ 74189 h 628173"/>
              <a:gd name="connsiteX5" fmla="*/ 393841 w 1316005"/>
              <a:gd name="connsiteY5" fmla="*/ 111878 h 628173"/>
              <a:gd name="connsiteX6" fmla="*/ 451477 w 1316005"/>
              <a:gd name="connsiteY6" fmla="*/ 503275 h 628173"/>
              <a:gd name="connsiteX7" fmla="*/ 509112 w 1316005"/>
              <a:gd name="connsiteY7" fmla="*/ 503275 h 628173"/>
              <a:gd name="connsiteX8" fmla="*/ 624382 w 1316005"/>
              <a:gd name="connsiteY8" fmla="*/ 40715 h 628173"/>
              <a:gd name="connsiteX9" fmla="*/ 739653 w 1316005"/>
              <a:gd name="connsiteY9" fmla="*/ 467694 h 628173"/>
              <a:gd name="connsiteX10" fmla="*/ 797287 w 1316005"/>
              <a:gd name="connsiteY10" fmla="*/ 557010 h 628173"/>
              <a:gd name="connsiteX11" fmla="*/ 912558 w 1316005"/>
              <a:gd name="connsiteY11" fmla="*/ 40715 h 628173"/>
              <a:gd name="connsiteX12" fmla="*/ 1027827 w 1316005"/>
              <a:gd name="connsiteY12" fmla="*/ 503275 h 628173"/>
              <a:gd name="connsiteX13" fmla="*/ 1085464 w 1316005"/>
              <a:gd name="connsiteY13" fmla="*/ 503275 h 628173"/>
              <a:gd name="connsiteX14" fmla="*/ 1200735 w 1316005"/>
              <a:gd name="connsiteY14" fmla="*/ 40714 h 628173"/>
              <a:gd name="connsiteX15" fmla="*/ 1316005 w 1316005"/>
              <a:gd name="connsiteY15" fmla="*/ 538857 h 628173"/>
              <a:gd name="connsiteX0" fmla="*/ 19212 w 1316005"/>
              <a:gd name="connsiteY0" fmla="*/ 520906 h 583307"/>
              <a:gd name="connsiteX1" fmla="*/ 19212 w 1316005"/>
              <a:gd name="connsiteY1" fmla="*/ 503275 h 583307"/>
              <a:gd name="connsiteX2" fmla="*/ 134483 w 1316005"/>
              <a:gd name="connsiteY2" fmla="*/ 40714 h 583307"/>
              <a:gd name="connsiteX3" fmla="*/ 249753 w 1316005"/>
              <a:gd name="connsiteY3" fmla="*/ 557010 h 583307"/>
              <a:gd name="connsiteX4" fmla="*/ 346939 w 1316005"/>
              <a:gd name="connsiteY4" fmla="*/ 74189 h 583307"/>
              <a:gd name="connsiteX5" fmla="*/ 393841 w 1316005"/>
              <a:gd name="connsiteY5" fmla="*/ 111878 h 583307"/>
              <a:gd name="connsiteX6" fmla="*/ 451477 w 1316005"/>
              <a:gd name="connsiteY6" fmla="*/ 503275 h 583307"/>
              <a:gd name="connsiteX7" fmla="*/ 509112 w 1316005"/>
              <a:gd name="connsiteY7" fmla="*/ 503275 h 583307"/>
              <a:gd name="connsiteX8" fmla="*/ 624382 w 1316005"/>
              <a:gd name="connsiteY8" fmla="*/ 40715 h 583307"/>
              <a:gd name="connsiteX9" fmla="*/ 739653 w 1316005"/>
              <a:gd name="connsiteY9" fmla="*/ 467694 h 583307"/>
              <a:gd name="connsiteX10" fmla="*/ 797288 w 1316005"/>
              <a:gd name="connsiteY10" fmla="*/ 467694 h 583307"/>
              <a:gd name="connsiteX11" fmla="*/ 912558 w 1316005"/>
              <a:gd name="connsiteY11" fmla="*/ 40715 h 583307"/>
              <a:gd name="connsiteX12" fmla="*/ 1027827 w 1316005"/>
              <a:gd name="connsiteY12" fmla="*/ 503275 h 583307"/>
              <a:gd name="connsiteX13" fmla="*/ 1085464 w 1316005"/>
              <a:gd name="connsiteY13" fmla="*/ 503275 h 583307"/>
              <a:gd name="connsiteX14" fmla="*/ 1200735 w 1316005"/>
              <a:gd name="connsiteY14" fmla="*/ 40714 h 583307"/>
              <a:gd name="connsiteX15" fmla="*/ 1316005 w 1316005"/>
              <a:gd name="connsiteY15" fmla="*/ 538857 h 583307"/>
              <a:gd name="connsiteX0" fmla="*/ 19212 w 1316005"/>
              <a:gd name="connsiteY0" fmla="*/ 520906 h 583307"/>
              <a:gd name="connsiteX1" fmla="*/ 19212 w 1316005"/>
              <a:gd name="connsiteY1" fmla="*/ 503275 h 583307"/>
              <a:gd name="connsiteX2" fmla="*/ 134483 w 1316005"/>
              <a:gd name="connsiteY2" fmla="*/ 40714 h 583307"/>
              <a:gd name="connsiteX3" fmla="*/ 249753 w 1316005"/>
              <a:gd name="connsiteY3" fmla="*/ 557010 h 583307"/>
              <a:gd name="connsiteX4" fmla="*/ 346939 w 1316005"/>
              <a:gd name="connsiteY4" fmla="*/ 74189 h 583307"/>
              <a:gd name="connsiteX5" fmla="*/ 393841 w 1316005"/>
              <a:gd name="connsiteY5" fmla="*/ 111878 h 583307"/>
              <a:gd name="connsiteX6" fmla="*/ 451477 w 1316005"/>
              <a:gd name="connsiteY6" fmla="*/ 503275 h 583307"/>
              <a:gd name="connsiteX7" fmla="*/ 509112 w 1316005"/>
              <a:gd name="connsiteY7" fmla="*/ 503275 h 583307"/>
              <a:gd name="connsiteX8" fmla="*/ 624382 w 1316005"/>
              <a:gd name="connsiteY8" fmla="*/ 40715 h 583307"/>
              <a:gd name="connsiteX9" fmla="*/ 739653 w 1316005"/>
              <a:gd name="connsiteY9" fmla="*/ 467694 h 583307"/>
              <a:gd name="connsiteX10" fmla="*/ 797288 w 1316005"/>
              <a:gd name="connsiteY10" fmla="*/ 467694 h 583307"/>
              <a:gd name="connsiteX11" fmla="*/ 912558 w 1316005"/>
              <a:gd name="connsiteY11" fmla="*/ 40715 h 583307"/>
              <a:gd name="connsiteX12" fmla="*/ 1027827 w 1316005"/>
              <a:gd name="connsiteY12" fmla="*/ 503275 h 583307"/>
              <a:gd name="connsiteX13" fmla="*/ 1085464 w 1316005"/>
              <a:gd name="connsiteY13" fmla="*/ 503275 h 583307"/>
              <a:gd name="connsiteX14" fmla="*/ 1200735 w 1316005"/>
              <a:gd name="connsiteY14" fmla="*/ 40714 h 583307"/>
              <a:gd name="connsiteX15" fmla="*/ 1316005 w 1316005"/>
              <a:gd name="connsiteY15" fmla="*/ 538857 h 583307"/>
              <a:gd name="connsiteX0" fmla="*/ 19212 w 1316005"/>
              <a:gd name="connsiteY0" fmla="*/ 520906 h 583307"/>
              <a:gd name="connsiteX1" fmla="*/ 19212 w 1316005"/>
              <a:gd name="connsiteY1" fmla="*/ 503275 h 583307"/>
              <a:gd name="connsiteX2" fmla="*/ 134483 w 1316005"/>
              <a:gd name="connsiteY2" fmla="*/ 40714 h 583307"/>
              <a:gd name="connsiteX3" fmla="*/ 249753 w 1316005"/>
              <a:gd name="connsiteY3" fmla="*/ 557010 h 583307"/>
              <a:gd name="connsiteX4" fmla="*/ 346939 w 1316005"/>
              <a:gd name="connsiteY4" fmla="*/ 74189 h 583307"/>
              <a:gd name="connsiteX5" fmla="*/ 393841 w 1316005"/>
              <a:gd name="connsiteY5" fmla="*/ 111878 h 583307"/>
              <a:gd name="connsiteX6" fmla="*/ 451477 w 1316005"/>
              <a:gd name="connsiteY6" fmla="*/ 503275 h 583307"/>
              <a:gd name="connsiteX7" fmla="*/ 509112 w 1316005"/>
              <a:gd name="connsiteY7" fmla="*/ 503275 h 583307"/>
              <a:gd name="connsiteX8" fmla="*/ 624382 w 1316005"/>
              <a:gd name="connsiteY8" fmla="*/ 40715 h 583307"/>
              <a:gd name="connsiteX9" fmla="*/ 739653 w 1316005"/>
              <a:gd name="connsiteY9" fmla="*/ 503275 h 583307"/>
              <a:gd name="connsiteX10" fmla="*/ 797288 w 1316005"/>
              <a:gd name="connsiteY10" fmla="*/ 467694 h 583307"/>
              <a:gd name="connsiteX11" fmla="*/ 912558 w 1316005"/>
              <a:gd name="connsiteY11" fmla="*/ 40715 h 583307"/>
              <a:gd name="connsiteX12" fmla="*/ 1027827 w 1316005"/>
              <a:gd name="connsiteY12" fmla="*/ 503275 h 583307"/>
              <a:gd name="connsiteX13" fmla="*/ 1085464 w 1316005"/>
              <a:gd name="connsiteY13" fmla="*/ 503275 h 583307"/>
              <a:gd name="connsiteX14" fmla="*/ 1200735 w 1316005"/>
              <a:gd name="connsiteY14" fmla="*/ 40714 h 583307"/>
              <a:gd name="connsiteX15" fmla="*/ 1316005 w 1316005"/>
              <a:gd name="connsiteY15" fmla="*/ 538857 h 583307"/>
              <a:gd name="connsiteX0" fmla="*/ 19212 w 1316005"/>
              <a:gd name="connsiteY0" fmla="*/ 520906 h 583307"/>
              <a:gd name="connsiteX1" fmla="*/ 19212 w 1316005"/>
              <a:gd name="connsiteY1" fmla="*/ 503275 h 583307"/>
              <a:gd name="connsiteX2" fmla="*/ 134483 w 1316005"/>
              <a:gd name="connsiteY2" fmla="*/ 40714 h 583307"/>
              <a:gd name="connsiteX3" fmla="*/ 249753 w 1316005"/>
              <a:gd name="connsiteY3" fmla="*/ 557010 h 583307"/>
              <a:gd name="connsiteX4" fmla="*/ 346939 w 1316005"/>
              <a:gd name="connsiteY4" fmla="*/ 74189 h 583307"/>
              <a:gd name="connsiteX5" fmla="*/ 393841 w 1316005"/>
              <a:gd name="connsiteY5" fmla="*/ 111878 h 583307"/>
              <a:gd name="connsiteX6" fmla="*/ 451477 w 1316005"/>
              <a:gd name="connsiteY6" fmla="*/ 503275 h 583307"/>
              <a:gd name="connsiteX7" fmla="*/ 509112 w 1316005"/>
              <a:gd name="connsiteY7" fmla="*/ 503275 h 583307"/>
              <a:gd name="connsiteX8" fmla="*/ 624382 w 1316005"/>
              <a:gd name="connsiteY8" fmla="*/ 40715 h 583307"/>
              <a:gd name="connsiteX9" fmla="*/ 739653 w 1316005"/>
              <a:gd name="connsiteY9" fmla="*/ 503275 h 583307"/>
              <a:gd name="connsiteX10" fmla="*/ 797288 w 1316005"/>
              <a:gd name="connsiteY10" fmla="*/ 503275 h 583307"/>
              <a:gd name="connsiteX11" fmla="*/ 912558 w 1316005"/>
              <a:gd name="connsiteY11" fmla="*/ 40715 h 583307"/>
              <a:gd name="connsiteX12" fmla="*/ 1027827 w 1316005"/>
              <a:gd name="connsiteY12" fmla="*/ 503275 h 583307"/>
              <a:gd name="connsiteX13" fmla="*/ 1085464 w 1316005"/>
              <a:gd name="connsiteY13" fmla="*/ 503275 h 583307"/>
              <a:gd name="connsiteX14" fmla="*/ 1200735 w 1316005"/>
              <a:gd name="connsiteY14" fmla="*/ 40714 h 583307"/>
              <a:gd name="connsiteX15" fmla="*/ 1316005 w 1316005"/>
              <a:gd name="connsiteY15" fmla="*/ 538857 h 583307"/>
              <a:gd name="connsiteX0" fmla="*/ 19212 w 1316005"/>
              <a:gd name="connsiteY0" fmla="*/ 551354 h 613755"/>
              <a:gd name="connsiteX1" fmla="*/ 19212 w 1316005"/>
              <a:gd name="connsiteY1" fmla="*/ 533723 h 613755"/>
              <a:gd name="connsiteX2" fmla="*/ 134483 w 1316005"/>
              <a:gd name="connsiteY2" fmla="*/ 71162 h 613755"/>
              <a:gd name="connsiteX3" fmla="*/ 249753 w 1316005"/>
              <a:gd name="connsiteY3" fmla="*/ 587458 h 613755"/>
              <a:gd name="connsiteX4" fmla="*/ 346939 w 1316005"/>
              <a:gd name="connsiteY4" fmla="*/ 104637 h 613755"/>
              <a:gd name="connsiteX5" fmla="*/ 393841 w 1316005"/>
              <a:gd name="connsiteY5" fmla="*/ 142326 h 613755"/>
              <a:gd name="connsiteX6" fmla="*/ 451477 w 1316005"/>
              <a:gd name="connsiteY6" fmla="*/ 533723 h 613755"/>
              <a:gd name="connsiteX7" fmla="*/ 509112 w 1316005"/>
              <a:gd name="connsiteY7" fmla="*/ 533723 h 613755"/>
              <a:gd name="connsiteX8" fmla="*/ 624382 w 1316005"/>
              <a:gd name="connsiteY8" fmla="*/ 71163 h 613755"/>
              <a:gd name="connsiteX9" fmla="*/ 739653 w 1316005"/>
              <a:gd name="connsiteY9" fmla="*/ 533723 h 613755"/>
              <a:gd name="connsiteX10" fmla="*/ 797288 w 1316005"/>
              <a:gd name="connsiteY10" fmla="*/ 533723 h 613755"/>
              <a:gd name="connsiteX11" fmla="*/ 854923 w 1316005"/>
              <a:gd name="connsiteY11" fmla="*/ 106744 h 613755"/>
              <a:gd name="connsiteX12" fmla="*/ 912558 w 1316005"/>
              <a:gd name="connsiteY12" fmla="*/ 71163 h 613755"/>
              <a:gd name="connsiteX13" fmla="*/ 1027827 w 1316005"/>
              <a:gd name="connsiteY13" fmla="*/ 533723 h 613755"/>
              <a:gd name="connsiteX14" fmla="*/ 1085464 w 1316005"/>
              <a:gd name="connsiteY14" fmla="*/ 533723 h 613755"/>
              <a:gd name="connsiteX15" fmla="*/ 1200735 w 1316005"/>
              <a:gd name="connsiteY15" fmla="*/ 71162 h 613755"/>
              <a:gd name="connsiteX16" fmla="*/ 1316005 w 1316005"/>
              <a:gd name="connsiteY16" fmla="*/ 569305 h 613755"/>
              <a:gd name="connsiteX0" fmla="*/ 19212 w 1316005"/>
              <a:gd name="connsiteY0" fmla="*/ 520906 h 583307"/>
              <a:gd name="connsiteX1" fmla="*/ 19212 w 1316005"/>
              <a:gd name="connsiteY1" fmla="*/ 503275 h 583307"/>
              <a:gd name="connsiteX2" fmla="*/ 134483 w 1316005"/>
              <a:gd name="connsiteY2" fmla="*/ 40714 h 583307"/>
              <a:gd name="connsiteX3" fmla="*/ 249753 w 1316005"/>
              <a:gd name="connsiteY3" fmla="*/ 557010 h 583307"/>
              <a:gd name="connsiteX4" fmla="*/ 346939 w 1316005"/>
              <a:gd name="connsiteY4" fmla="*/ 74189 h 583307"/>
              <a:gd name="connsiteX5" fmla="*/ 393841 w 1316005"/>
              <a:gd name="connsiteY5" fmla="*/ 111878 h 583307"/>
              <a:gd name="connsiteX6" fmla="*/ 451477 w 1316005"/>
              <a:gd name="connsiteY6" fmla="*/ 503275 h 583307"/>
              <a:gd name="connsiteX7" fmla="*/ 509112 w 1316005"/>
              <a:gd name="connsiteY7" fmla="*/ 503275 h 583307"/>
              <a:gd name="connsiteX8" fmla="*/ 624382 w 1316005"/>
              <a:gd name="connsiteY8" fmla="*/ 40715 h 583307"/>
              <a:gd name="connsiteX9" fmla="*/ 739653 w 1316005"/>
              <a:gd name="connsiteY9" fmla="*/ 503275 h 583307"/>
              <a:gd name="connsiteX10" fmla="*/ 797288 w 1316005"/>
              <a:gd name="connsiteY10" fmla="*/ 503275 h 583307"/>
              <a:gd name="connsiteX11" fmla="*/ 854923 w 1316005"/>
              <a:gd name="connsiteY11" fmla="*/ 76296 h 583307"/>
              <a:gd name="connsiteX12" fmla="*/ 941376 w 1316005"/>
              <a:gd name="connsiteY12" fmla="*/ 254205 h 583307"/>
              <a:gd name="connsiteX13" fmla="*/ 1027827 w 1316005"/>
              <a:gd name="connsiteY13" fmla="*/ 503275 h 583307"/>
              <a:gd name="connsiteX14" fmla="*/ 1085464 w 1316005"/>
              <a:gd name="connsiteY14" fmla="*/ 503275 h 583307"/>
              <a:gd name="connsiteX15" fmla="*/ 1200735 w 1316005"/>
              <a:gd name="connsiteY15" fmla="*/ 40714 h 583307"/>
              <a:gd name="connsiteX16" fmla="*/ 1316005 w 1316005"/>
              <a:gd name="connsiteY16" fmla="*/ 538857 h 583307"/>
              <a:gd name="connsiteX0" fmla="*/ 19212 w 1316005"/>
              <a:gd name="connsiteY0" fmla="*/ 520906 h 615949"/>
              <a:gd name="connsiteX1" fmla="*/ 19212 w 1316005"/>
              <a:gd name="connsiteY1" fmla="*/ 503275 h 615949"/>
              <a:gd name="connsiteX2" fmla="*/ 134483 w 1316005"/>
              <a:gd name="connsiteY2" fmla="*/ 40714 h 615949"/>
              <a:gd name="connsiteX3" fmla="*/ 249753 w 1316005"/>
              <a:gd name="connsiteY3" fmla="*/ 557010 h 615949"/>
              <a:gd name="connsiteX4" fmla="*/ 346939 w 1316005"/>
              <a:gd name="connsiteY4" fmla="*/ 74189 h 615949"/>
              <a:gd name="connsiteX5" fmla="*/ 393841 w 1316005"/>
              <a:gd name="connsiteY5" fmla="*/ 111878 h 615949"/>
              <a:gd name="connsiteX6" fmla="*/ 451477 w 1316005"/>
              <a:gd name="connsiteY6" fmla="*/ 503275 h 615949"/>
              <a:gd name="connsiteX7" fmla="*/ 509112 w 1316005"/>
              <a:gd name="connsiteY7" fmla="*/ 503275 h 615949"/>
              <a:gd name="connsiteX8" fmla="*/ 624382 w 1316005"/>
              <a:gd name="connsiteY8" fmla="*/ 40715 h 615949"/>
              <a:gd name="connsiteX9" fmla="*/ 739653 w 1316005"/>
              <a:gd name="connsiteY9" fmla="*/ 503275 h 615949"/>
              <a:gd name="connsiteX10" fmla="*/ 797288 w 1316005"/>
              <a:gd name="connsiteY10" fmla="*/ 503275 h 615949"/>
              <a:gd name="connsiteX11" fmla="*/ 854923 w 1316005"/>
              <a:gd name="connsiteY11" fmla="*/ 76296 h 615949"/>
              <a:gd name="connsiteX12" fmla="*/ 941376 w 1316005"/>
              <a:gd name="connsiteY12" fmla="*/ 254205 h 615949"/>
              <a:gd name="connsiteX13" fmla="*/ 999011 w 1316005"/>
              <a:gd name="connsiteY13" fmla="*/ 574438 h 615949"/>
              <a:gd name="connsiteX14" fmla="*/ 1085464 w 1316005"/>
              <a:gd name="connsiteY14" fmla="*/ 503275 h 615949"/>
              <a:gd name="connsiteX15" fmla="*/ 1200735 w 1316005"/>
              <a:gd name="connsiteY15" fmla="*/ 40714 h 615949"/>
              <a:gd name="connsiteX16" fmla="*/ 1316005 w 1316005"/>
              <a:gd name="connsiteY16" fmla="*/ 538857 h 615949"/>
              <a:gd name="connsiteX0" fmla="*/ 19212 w 1316005"/>
              <a:gd name="connsiteY0" fmla="*/ 520906 h 583307"/>
              <a:gd name="connsiteX1" fmla="*/ 19212 w 1316005"/>
              <a:gd name="connsiteY1" fmla="*/ 503275 h 583307"/>
              <a:gd name="connsiteX2" fmla="*/ 134483 w 1316005"/>
              <a:gd name="connsiteY2" fmla="*/ 40714 h 583307"/>
              <a:gd name="connsiteX3" fmla="*/ 249753 w 1316005"/>
              <a:gd name="connsiteY3" fmla="*/ 557010 h 583307"/>
              <a:gd name="connsiteX4" fmla="*/ 346939 w 1316005"/>
              <a:gd name="connsiteY4" fmla="*/ 74189 h 583307"/>
              <a:gd name="connsiteX5" fmla="*/ 393841 w 1316005"/>
              <a:gd name="connsiteY5" fmla="*/ 111878 h 583307"/>
              <a:gd name="connsiteX6" fmla="*/ 451477 w 1316005"/>
              <a:gd name="connsiteY6" fmla="*/ 503275 h 583307"/>
              <a:gd name="connsiteX7" fmla="*/ 509112 w 1316005"/>
              <a:gd name="connsiteY7" fmla="*/ 503275 h 583307"/>
              <a:gd name="connsiteX8" fmla="*/ 624382 w 1316005"/>
              <a:gd name="connsiteY8" fmla="*/ 40715 h 583307"/>
              <a:gd name="connsiteX9" fmla="*/ 739653 w 1316005"/>
              <a:gd name="connsiteY9" fmla="*/ 503275 h 583307"/>
              <a:gd name="connsiteX10" fmla="*/ 797288 w 1316005"/>
              <a:gd name="connsiteY10" fmla="*/ 503275 h 583307"/>
              <a:gd name="connsiteX11" fmla="*/ 854923 w 1316005"/>
              <a:gd name="connsiteY11" fmla="*/ 76296 h 583307"/>
              <a:gd name="connsiteX12" fmla="*/ 941376 w 1316005"/>
              <a:gd name="connsiteY12" fmla="*/ 254205 h 583307"/>
              <a:gd name="connsiteX13" fmla="*/ 999011 w 1316005"/>
              <a:gd name="connsiteY13" fmla="*/ 574438 h 583307"/>
              <a:gd name="connsiteX14" fmla="*/ 1085464 w 1316005"/>
              <a:gd name="connsiteY14" fmla="*/ 503275 h 583307"/>
              <a:gd name="connsiteX15" fmla="*/ 1200735 w 1316005"/>
              <a:gd name="connsiteY15" fmla="*/ 40714 h 583307"/>
              <a:gd name="connsiteX16" fmla="*/ 1316005 w 1316005"/>
              <a:gd name="connsiteY16" fmla="*/ 538857 h 583307"/>
              <a:gd name="connsiteX0" fmla="*/ 19212 w 1316005"/>
              <a:gd name="connsiteY0" fmla="*/ 551355 h 613756"/>
              <a:gd name="connsiteX1" fmla="*/ 19212 w 1316005"/>
              <a:gd name="connsiteY1" fmla="*/ 533724 h 613756"/>
              <a:gd name="connsiteX2" fmla="*/ 134483 w 1316005"/>
              <a:gd name="connsiteY2" fmla="*/ 71163 h 613756"/>
              <a:gd name="connsiteX3" fmla="*/ 249753 w 1316005"/>
              <a:gd name="connsiteY3" fmla="*/ 587459 h 613756"/>
              <a:gd name="connsiteX4" fmla="*/ 346939 w 1316005"/>
              <a:gd name="connsiteY4" fmla="*/ 104638 h 613756"/>
              <a:gd name="connsiteX5" fmla="*/ 393841 w 1316005"/>
              <a:gd name="connsiteY5" fmla="*/ 142327 h 613756"/>
              <a:gd name="connsiteX6" fmla="*/ 451477 w 1316005"/>
              <a:gd name="connsiteY6" fmla="*/ 533724 h 613756"/>
              <a:gd name="connsiteX7" fmla="*/ 509112 w 1316005"/>
              <a:gd name="connsiteY7" fmla="*/ 533724 h 613756"/>
              <a:gd name="connsiteX8" fmla="*/ 624382 w 1316005"/>
              <a:gd name="connsiteY8" fmla="*/ 71164 h 613756"/>
              <a:gd name="connsiteX9" fmla="*/ 739653 w 1316005"/>
              <a:gd name="connsiteY9" fmla="*/ 533724 h 613756"/>
              <a:gd name="connsiteX10" fmla="*/ 797288 w 1316005"/>
              <a:gd name="connsiteY10" fmla="*/ 533724 h 613756"/>
              <a:gd name="connsiteX11" fmla="*/ 854923 w 1316005"/>
              <a:gd name="connsiteY11" fmla="*/ 106745 h 613756"/>
              <a:gd name="connsiteX12" fmla="*/ 941376 w 1316005"/>
              <a:gd name="connsiteY12" fmla="*/ 284654 h 613756"/>
              <a:gd name="connsiteX13" fmla="*/ 999011 w 1316005"/>
              <a:gd name="connsiteY13" fmla="*/ 604887 h 613756"/>
              <a:gd name="connsiteX14" fmla="*/ 1143099 w 1316005"/>
              <a:gd name="connsiteY14" fmla="*/ 142327 h 613756"/>
              <a:gd name="connsiteX15" fmla="*/ 1200735 w 1316005"/>
              <a:gd name="connsiteY15" fmla="*/ 71163 h 613756"/>
              <a:gd name="connsiteX16" fmla="*/ 1316005 w 1316005"/>
              <a:gd name="connsiteY16" fmla="*/ 569306 h 613756"/>
              <a:gd name="connsiteX0" fmla="*/ 19212 w 1316005"/>
              <a:gd name="connsiteY0" fmla="*/ 551355 h 613756"/>
              <a:gd name="connsiteX1" fmla="*/ 19212 w 1316005"/>
              <a:gd name="connsiteY1" fmla="*/ 533724 h 613756"/>
              <a:gd name="connsiteX2" fmla="*/ 134483 w 1316005"/>
              <a:gd name="connsiteY2" fmla="*/ 71163 h 613756"/>
              <a:gd name="connsiteX3" fmla="*/ 249753 w 1316005"/>
              <a:gd name="connsiteY3" fmla="*/ 587459 h 613756"/>
              <a:gd name="connsiteX4" fmla="*/ 346939 w 1316005"/>
              <a:gd name="connsiteY4" fmla="*/ 104638 h 613756"/>
              <a:gd name="connsiteX5" fmla="*/ 393841 w 1316005"/>
              <a:gd name="connsiteY5" fmla="*/ 142327 h 613756"/>
              <a:gd name="connsiteX6" fmla="*/ 451477 w 1316005"/>
              <a:gd name="connsiteY6" fmla="*/ 533724 h 613756"/>
              <a:gd name="connsiteX7" fmla="*/ 509112 w 1316005"/>
              <a:gd name="connsiteY7" fmla="*/ 533724 h 613756"/>
              <a:gd name="connsiteX8" fmla="*/ 624382 w 1316005"/>
              <a:gd name="connsiteY8" fmla="*/ 71164 h 613756"/>
              <a:gd name="connsiteX9" fmla="*/ 739653 w 1316005"/>
              <a:gd name="connsiteY9" fmla="*/ 533724 h 613756"/>
              <a:gd name="connsiteX10" fmla="*/ 797288 w 1316005"/>
              <a:gd name="connsiteY10" fmla="*/ 533724 h 613756"/>
              <a:gd name="connsiteX11" fmla="*/ 854923 w 1316005"/>
              <a:gd name="connsiteY11" fmla="*/ 71164 h 613756"/>
              <a:gd name="connsiteX12" fmla="*/ 941376 w 1316005"/>
              <a:gd name="connsiteY12" fmla="*/ 284654 h 613756"/>
              <a:gd name="connsiteX13" fmla="*/ 999011 w 1316005"/>
              <a:gd name="connsiteY13" fmla="*/ 604887 h 613756"/>
              <a:gd name="connsiteX14" fmla="*/ 1143099 w 1316005"/>
              <a:gd name="connsiteY14" fmla="*/ 142327 h 613756"/>
              <a:gd name="connsiteX15" fmla="*/ 1200735 w 1316005"/>
              <a:gd name="connsiteY15" fmla="*/ 71163 h 613756"/>
              <a:gd name="connsiteX16" fmla="*/ 1316005 w 1316005"/>
              <a:gd name="connsiteY16" fmla="*/ 569306 h 613756"/>
              <a:gd name="connsiteX0" fmla="*/ 19212 w 1316005"/>
              <a:gd name="connsiteY0" fmla="*/ 521702 h 584103"/>
              <a:gd name="connsiteX1" fmla="*/ 19212 w 1316005"/>
              <a:gd name="connsiteY1" fmla="*/ 504071 h 584103"/>
              <a:gd name="connsiteX2" fmla="*/ 134483 w 1316005"/>
              <a:gd name="connsiteY2" fmla="*/ 41510 h 584103"/>
              <a:gd name="connsiteX3" fmla="*/ 249753 w 1316005"/>
              <a:gd name="connsiteY3" fmla="*/ 557806 h 584103"/>
              <a:gd name="connsiteX4" fmla="*/ 346939 w 1316005"/>
              <a:gd name="connsiteY4" fmla="*/ 74985 h 584103"/>
              <a:gd name="connsiteX5" fmla="*/ 393841 w 1316005"/>
              <a:gd name="connsiteY5" fmla="*/ 112674 h 584103"/>
              <a:gd name="connsiteX6" fmla="*/ 451477 w 1316005"/>
              <a:gd name="connsiteY6" fmla="*/ 504071 h 584103"/>
              <a:gd name="connsiteX7" fmla="*/ 509112 w 1316005"/>
              <a:gd name="connsiteY7" fmla="*/ 504071 h 584103"/>
              <a:gd name="connsiteX8" fmla="*/ 624382 w 1316005"/>
              <a:gd name="connsiteY8" fmla="*/ 41511 h 584103"/>
              <a:gd name="connsiteX9" fmla="*/ 739653 w 1316005"/>
              <a:gd name="connsiteY9" fmla="*/ 504071 h 584103"/>
              <a:gd name="connsiteX10" fmla="*/ 797288 w 1316005"/>
              <a:gd name="connsiteY10" fmla="*/ 504071 h 584103"/>
              <a:gd name="connsiteX11" fmla="*/ 854923 w 1316005"/>
              <a:gd name="connsiteY11" fmla="*/ 41511 h 584103"/>
              <a:gd name="connsiteX12" fmla="*/ 941376 w 1316005"/>
              <a:gd name="connsiteY12" fmla="*/ 255001 h 584103"/>
              <a:gd name="connsiteX13" fmla="*/ 999011 w 1316005"/>
              <a:gd name="connsiteY13" fmla="*/ 575234 h 584103"/>
              <a:gd name="connsiteX14" fmla="*/ 1143099 w 1316005"/>
              <a:gd name="connsiteY14" fmla="*/ 112674 h 584103"/>
              <a:gd name="connsiteX15" fmla="*/ 1200735 w 1316005"/>
              <a:gd name="connsiteY15" fmla="*/ 77093 h 584103"/>
              <a:gd name="connsiteX16" fmla="*/ 1316005 w 1316005"/>
              <a:gd name="connsiteY16" fmla="*/ 539653 h 584103"/>
              <a:gd name="connsiteX0" fmla="*/ 19212 w 1316005"/>
              <a:gd name="connsiteY0" fmla="*/ 520906 h 627811"/>
              <a:gd name="connsiteX1" fmla="*/ 19212 w 1316005"/>
              <a:gd name="connsiteY1" fmla="*/ 503275 h 627811"/>
              <a:gd name="connsiteX2" fmla="*/ 134483 w 1316005"/>
              <a:gd name="connsiteY2" fmla="*/ 40714 h 627811"/>
              <a:gd name="connsiteX3" fmla="*/ 249753 w 1316005"/>
              <a:gd name="connsiteY3" fmla="*/ 557010 h 627811"/>
              <a:gd name="connsiteX4" fmla="*/ 346939 w 1316005"/>
              <a:gd name="connsiteY4" fmla="*/ 74189 h 627811"/>
              <a:gd name="connsiteX5" fmla="*/ 393841 w 1316005"/>
              <a:gd name="connsiteY5" fmla="*/ 111878 h 627811"/>
              <a:gd name="connsiteX6" fmla="*/ 451477 w 1316005"/>
              <a:gd name="connsiteY6" fmla="*/ 503275 h 627811"/>
              <a:gd name="connsiteX7" fmla="*/ 509112 w 1316005"/>
              <a:gd name="connsiteY7" fmla="*/ 503275 h 627811"/>
              <a:gd name="connsiteX8" fmla="*/ 624382 w 1316005"/>
              <a:gd name="connsiteY8" fmla="*/ 40715 h 627811"/>
              <a:gd name="connsiteX9" fmla="*/ 739653 w 1316005"/>
              <a:gd name="connsiteY9" fmla="*/ 503275 h 627811"/>
              <a:gd name="connsiteX10" fmla="*/ 797288 w 1316005"/>
              <a:gd name="connsiteY10" fmla="*/ 503275 h 627811"/>
              <a:gd name="connsiteX11" fmla="*/ 854923 w 1316005"/>
              <a:gd name="connsiteY11" fmla="*/ 40715 h 627811"/>
              <a:gd name="connsiteX12" fmla="*/ 970194 w 1316005"/>
              <a:gd name="connsiteY12" fmla="*/ 538857 h 627811"/>
              <a:gd name="connsiteX13" fmla="*/ 999011 w 1316005"/>
              <a:gd name="connsiteY13" fmla="*/ 574438 h 627811"/>
              <a:gd name="connsiteX14" fmla="*/ 1143099 w 1316005"/>
              <a:gd name="connsiteY14" fmla="*/ 111878 h 627811"/>
              <a:gd name="connsiteX15" fmla="*/ 1200735 w 1316005"/>
              <a:gd name="connsiteY15" fmla="*/ 76297 h 627811"/>
              <a:gd name="connsiteX16" fmla="*/ 1316005 w 1316005"/>
              <a:gd name="connsiteY16" fmla="*/ 538857 h 627811"/>
              <a:gd name="connsiteX0" fmla="*/ 19212 w 1316005"/>
              <a:gd name="connsiteY0" fmla="*/ 520906 h 627811"/>
              <a:gd name="connsiteX1" fmla="*/ 19212 w 1316005"/>
              <a:gd name="connsiteY1" fmla="*/ 503275 h 627811"/>
              <a:gd name="connsiteX2" fmla="*/ 134483 w 1316005"/>
              <a:gd name="connsiteY2" fmla="*/ 40714 h 627811"/>
              <a:gd name="connsiteX3" fmla="*/ 249753 w 1316005"/>
              <a:gd name="connsiteY3" fmla="*/ 557010 h 627811"/>
              <a:gd name="connsiteX4" fmla="*/ 346939 w 1316005"/>
              <a:gd name="connsiteY4" fmla="*/ 74189 h 627811"/>
              <a:gd name="connsiteX5" fmla="*/ 393841 w 1316005"/>
              <a:gd name="connsiteY5" fmla="*/ 111878 h 627811"/>
              <a:gd name="connsiteX6" fmla="*/ 451477 w 1316005"/>
              <a:gd name="connsiteY6" fmla="*/ 503275 h 627811"/>
              <a:gd name="connsiteX7" fmla="*/ 509112 w 1316005"/>
              <a:gd name="connsiteY7" fmla="*/ 503275 h 627811"/>
              <a:gd name="connsiteX8" fmla="*/ 624382 w 1316005"/>
              <a:gd name="connsiteY8" fmla="*/ 40715 h 627811"/>
              <a:gd name="connsiteX9" fmla="*/ 739653 w 1316005"/>
              <a:gd name="connsiteY9" fmla="*/ 503275 h 627811"/>
              <a:gd name="connsiteX10" fmla="*/ 854923 w 1316005"/>
              <a:gd name="connsiteY10" fmla="*/ 40715 h 627811"/>
              <a:gd name="connsiteX11" fmla="*/ 854923 w 1316005"/>
              <a:gd name="connsiteY11" fmla="*/ 40715 h 627811"/>
              <a:gd name="connsiteX12" fmla="*/ 970194 w 1316005"/>
              <a:gd name="connsiteY12" fmla="*/ 538857 h 627811"/>
              <a:gd name="connsiteX13" fmla="*/ 999011 w 1316005"/>
              <a:gd name="connsiteY13" fmla="*/ 574438 h 627811"/>
              <a:gd name="connsiteX14" fmla="*/ 1143099 w 1316005"/>
              <a:gd name="connsiteY14" fmla="*/ 111878 h 627811"/>
              <a:gd name="connsiteX15" fmla="*/ 1200735 w 1316005"/>
              <a:gd name="connsiteY15" fmla="*/ 76297 h 627811"/>
              <a:gd name="connsiteX16" fmla="*/ 1316005 w 1316005"/>
              <a:gd name="connsiteY16" fmla="*/ 538857 h 627811"/>
              <a:gd name="connsiteX0" fmla="*/ 19212 w 1316005"/>
              <a:gd name="connsiteY0" fmla="*/ 520906 h 627811"/>
              <a:gd name="connsiteX1" fmla="*/ 19212 w 1316005"/>
              <a:gd name="connsiteY1" fmla="*/ 503275 h 627811"/>
              <a:gd name="connsiteX2" fmla="*/ 134483 w 1316005"/>
              <a:gd name="connsiteY2" fmla="*/ 40714 h 627811"/>
              <a:gd name="connsiteX3" fmla="*/ 249753 w 1316005"/>
              <a:gd name="connsiteY3" fmla="*/ 557010 h 627811"/>
              <a:gd name="connsiteX4" fmla="*/ 346939 w 1316005"/>
              <a:gd name="connsiteY4" fmla="*/ 74189 h 627811"/>
              <a:gd name="connsiteX5" fmla="*/ 393841 w 1316005"/>
              <a:gd name="connsiteY5" fmla="*/ 111878 h 627811"/>
              <a:gd name="connsiteX6" fmla="*/ 451477 w 1316005"/>
              <a:gd name="connsiteY6" fmla="*/ 503275 h 627811"/>
              <a:gd name="connsiteX7" fmla="*/ 509112 w 1316005"/>
              <a:gd name="connsiteY7" fmla="*/ 503275 h 627811"/>
              <a:gd name="connsiteX8" fmla="*/ 624382 w 1316005"/>
              <a:gd name="connsiteY8" fmla="*/ 40715 h 627811"/>
              <a:gd name="connsiteX9" fmla="*/ 739653 w 1316005"/>
              <a:gd name="connsiteY9" fmla="*/ 574438 h 627811"/>
              <a:gd name="connsiteX10" fmla="*/ 854923 w 1316005"/>
              <a:gd name="connsiteY10" fmla="*/ 40715 h 627811"/>
              <a:gd name="connsiteX11" fmla="*/ 854923 w 1316005"/>
              <a:gd name="connsiteY11" fmla="*/ 40715 h 627811"/>
              <a:gd name="connsiteX12" fmla="*/ 970194 w 1316005"/>
              <a:gd name="connsiteY12" fmla="*/ 538857 h 627811"/>
              <a:gd name="connsiteX13" fmla="*/ 999011 w 1316005"/>
              <a:gd name="connsiteY13" fmla="*/ 574438 h 627811"/>
              <a:gd name="connsiteX14" fmla="*/ 1143099 w 1316005"/>
              <a:gd name="connsiteY14" fmla="*/ 111878 h 627811"/>
              <a:gd name="connsiteX15" fmla="*/ 1200735 w 1316005"/>
              <a:gd name="connsiteY15" fmla="*/ 76297 h 627811"/>
              <a:gd name="connsiteX16" fmla="*/ 1316005 w 1316005"/>
              <a:gd name="connsiteY16" fmla="*/ 538857 h 627811"/>
              <a:gd name="connsiteX0" fmla="*/ 19212 w 1316005"/>
              <a:gd name="connsiteY0" fmla="*/ 520906 h 604090"/>
              <a:gd name="connsiteX1" fmla="*/ 19212 w 1316005"/>
              <a:gd name="connsiteY1" fmla="*/ 503275 h 604090"/>
              <a:gd name="connsiteX2" fmla="*/ 134483 w 1316005"/>
              <a:gd name="connsiteY2" fmla="*/ 40714 h 604090"/>
              <a:gd name="connsiteX3" fmla="*/ 249753 w 1316005"/>
              <a:gd name="connsiteY3" fmla="*/ 557010 h 604090"/>
              <a:gd name="connsiteX4" fmla="*/ 346939 w 1316005"/>
              <a:gd name="connsiteY4" fmla="*/ 74189 h 604090"/>
              <a:gd name="connsiteX5" fmla="*/ 393841 w 1316005"/>
              <a:gd name="connsiteY5" fmla="*/ 111878 h 604090"/>
              <a:gd name="connsiteX6" fmla="*/ 451477 w 1316005"/>
              <a:gd name="connsiteY6" fmla="*/ 503275 h 604090"/>
              <a:gd name="connsiteX7" fmla="*/ 509112 w 1316005"/>
              <a:gd name="connsiteY7" fmla="*/ 503275 h 604090"/>
              <a:gd name="connsiteX8" fmla="*/ 624382 w 1316005"/>
              <a:gd name="connsiteY8" fmla="*/ 40715 h 604090"/>
              <a:gd name="connsiteX9" fmla="*/ 739653 w 1316005"/>
              <a:gd name="connsiteY9" fmla="*/ 574438 h 604090"/>
              <a:gd name="connsiteX10" fmla="*/ 854923 w 1316005"/>
              <a:gd name="connsiteY10" fmla="*/ 40715 h 604090"/>
              <a:gd name="connsiteX11" fmla="*/ 854923 w 1316005"/>
              <a:gd name="connsiteY11" fmla="*/ 40715 h 604090"/>
              <a:gd name="connsiteX12" fmla="*/ 941376 w 1316005"/>
              <a:gd name="connsiteY12" fmla="*/ 183041 h 604090"/>
              <a:gd name="connsiteX13" fmla="*/ 970194 w 1316005"/>
              <a:gd name="connsiteY13" fmla="*/ 538857 h 604090"/>
              <a:gd name="connsiteX14" fmla="*/ 999011 w 1316005"/>
              <a:gd name="connsiteY14" fmla="*/ 574438 h 604090"/>
              <a:gd name="connsiteX15" fmla="*/ 1143099 w 1316005"/>
              <a:gd name="connsiteY15" fmla="*/ 111878 h 604090"/>
              <a:gd name="connsiteX16" fmla="*/ 1200735 w 1316005"/>
              <a:gd name="connsiteY16" fmla="*/ 76297 h 604090"/>
              <a:gd name="connsiteX17" fmla="*/ 1316005 w 1316005"/>
              <a:gd name="connsiteY17" fmla="*/ 538857 h 604090"/>
              <a:gd name="connsiteX0" fmla="*/ 19212 w 1316005"/>
              <a:gd name="connsiteY0" fmla="*/ 551355 h 634539"/>
              <a:gd name="connsiteX1" fmla="*/ 19212 w 1316005"/>
              <a:gd name="connsiteY1" fmla="*/ 533724 h 634539"/>
              <a:gd name="connsiteX2" fmla="*/ 134483 w 1316005"/>
              <a:gd name="connsiteY2" fmla="*/ 71163 h 634539"/>
              <a:gd name="connsiteX3" fmla="*/ 249753 w 1316005"/>
              <a:gd name="connsiteY3" fmla="*/ 587459 h 634539"/>
              <a:gd name="connsiteX4" fmla="*/ 346939 w 1316005"/>
              <a:gd name="connsiteY4" fmla="*/ 104638 h 634539"/>
              <a:gd name="connsiteX5" fmla="*/ 393841 w 1316005"/>
              <a:gd name="connsiteY5" fmla="*/ 142327 h 634539"/>
              <a:gd name="connsiteX6" fmla="*/ 451477 w 1316005"/>
              <a:gd name="connsiteY6" fmla="*/ 533724 h 634539"/>
              <a:gd name="connsiteX7" fmla="*/ 509112 w 1316005"/>
              <a:gd name="connsiteY7" fmla="*/ 533724 h 634539"/>
              <a:gd name="connsiteX8" fmla="*/ 624382 w 1316005"/>
              <a:gd name="connsiteY8" fmla="*/ 71164 h 634539"/>
              <a:gd name="connsiteX9" fmla="*/ 739653 w 1316005"/>
              <a:gd name="connsiteY9" fmla="*/ 604887 h 634539"/>
              <a:gd name="connsiteX10" fmla="*/ 854923 w 1316005"/>
              <a:gd name="connsiteY10" fmla="*/ 71164 h 634539"/>
              <a:gd name="connsiteX11" fmla="*/ 883741 w 1316005"/>
              <a:gd name="connsiteY11" fmla="*/ 0 h 634539"/>
              <a:gd name="connsiteX12" fmla="*/ 941376 w 1316005"/>
              <a:gd name="connsiteY12" fmla="*/ 213490 h 634539"/>
              <a:gd name="connsiteX13" fmla="*/ 970194 w 1316005"/>
              <a:gd name="connsiteY13" fmla="*/ 569306 h 634539"/>
              <a:gd name="connsiteX14" fmla="*/ 999011 w 1316005"/>
              <a:gd name="connsiteY14" fmla="*/ 604887 h 634539"/>
              <a:gd name="connsiteX15" fmla="*/ 1143099 w 1316005"/>
              <a:gd name="connsiteY15" fmla="*/ 142327 h 634539"/>
              <a:gd name="connsiteX16" fmla="*/ 1200735 w 1316005"/>
              <a:gd name="connsiteY16" fmla="*/ 106746 h 634539"/>
              <a:gd name="connsiteX17" fmla="*/ 1316005 w 1316005"/>
              <a:gd name="connsiteY17" fmla="*/ 569306 h 634539"/>
              <a:gd name="connsiteX0" fmla="*/ 19212 w 1316005"/>
              <a:gd name="connsiteY0" fmla="*/ 551355 h 664190"/>
              <a:gd name="connsiteX1" fmla="*/ 19212 w 1316005"/>
              <a:gd name="connsiteY1" fmla="*/ 533724 h 664190"/>
              <a:gd name="connsiteX2" fmla="*/ 134483 w 1316005"/>
              <a:gd name="connsiteY2" fmla="*/ 71163 h 664190"/>
              <a:gd name="connsiteX3" fmla="*/ 249753 w 1316005"/>
              <a:gd name="connsiteY3" fmla="*/ 587459 h 664190"/>
              <a:gd name="connsiteX4" fmla="*/ 346939 w 1316005"/>
              <a:gd name="connsiteY4" fmla="*/ 104638 h 664190"/>
              <a:gd name="connsiteX5" fmla="*/ 393841 w 1316005"/>
              <a:gd name="connsiteY5" fmla="*/ 142327 h 664190"/>
              <a:gd name="connsiteX6" fmla="*/ 451477 w 1316005"/>
              <a:gd name="connsiteY6" fmla="*/ 533724 h 664190"/>
              <a:gd name="connsiteX7" fmla="*/ 509112 w 1316005"/>
              <a:gd name="connsiteY7" fmla="*/ 533724 h 664190"/>
              <a:gd name="connsiteX8" fmla="*/ 624382 w 1316005"/>
              <a:gd name="connsiteY8" fmla="*/ 71164 h 664190"/>
              <a:gd name="connsiteX9" fmla="*/ 739653 w 1316005"/>
              <a:gd name="connsiteY9" fmla="*/ 604887 h 664190"/>
              <a:gd name="connsiteX10" fmla="*/ 854923 w 1316005"/>
              <a:gd name="connsiteY10" fmla="*/ 71164 h 664190"/>
              <a:gd name="connsiteX11" fmla="*/ 883741 w 1316005"/>
              <a:gd name="connsiteY11" fmla="*/ 0 h 664190"/>
              <a:gd name="connsiteX12" fmla="*/ 999011 w 1316005"/>
              <a:gd name="connsiteY12" fmla="*/ 569306 h 664190"/>
              <a:gd name="connsiteX13" fmla="*/ 970194 w 1316005"/>
              <a:gd name="connsiteY13" fmla="*/ 569306 h 664190"/>
              <a:gd name="connsiteX14" fmla="*/ 999011 w 1316005"/>
              <a:gd name="connsiteY14" fmla="*/ 604887 h 664190"/>
              <a:gd name="connsiteX15" fmla="*/ 1143099 w 1316005"/>
              <a:gd name="connsiteY15" fmla="*/ 142327 h 664190"/>
              <a:gd name="connsiteX16" fmla="*/ 1200735 w 1316005"/>
              <a:gd name="connsiteY16" fmla="*/ 106746 h 664190"/>
              <a:gd name="connsiteX17" fmla="*/ 1316005 w 1316005"/>
              <a:gd name="connsiteY17" fmla="*/ 569306 h 664190"/>
              <a:gd name="connsiteX0" fmla="*/ 19212 w 1316005"/>
              <a:gd name="connsiteY0" fmla="*/ 520906 h 633741"/>
              <a:gd name="connsiteX1" fmla="*/ 19212 w 1316005"/>
              <a:gd name="connsiteY1" fmla="*/ 503275 h 633741"/>
              <a:gd name="connsiteX2" fmla="*/ 134483 w 1316005"/>
              <a:gd name="connsiteY2" fmla="*/ 40714 h 633741"/>
              <a:gd name="connsiteX3" fmla="*/ 249753 w 1316005"/>
              <a:gd name="connsiteY3" fmla="*/ 557010 h 633741"/>
              <a:gd name="connsiteX4" fmla="*/ 346939 w 1316005"/>
              <a:gd name="connsiteY4" fmla="*/ 74189 h 633741"/>
              <a:gd name="connsiteX5" fmla="*/ 393841 w 1316005"/>
              <a:gd name="connsiteY5" fmla="*/ 111878 h 633741"/>
              <a:gd name="connsiteX6" fmla="*/ 451477 w 1316005"/>
              <a:gd name="connsiteY6" fmla="*/ 503275 h 633741"/>
              <a:gd name="connsiteX7" fmla="*/ 509112 w 1316005"/>
              <a:gd name="connsiteY7" fmla="*/ 503275 h 633741"/>
              <a:gd name="connsiteX8" fmla="*/ 624382 w 1316005"/>
              <a:gd name="connsiteY8" fmla="*/ 40715 h 633741"/>
              <a:gd name="connsiteX9" fmla="*/ 739653 w 1316005"/>
              <a:gd name="connsiteY9" fmla="*/ 574438 h 633741"/>
              <a:gd name="connsiteX10" fmla="*/ 854923 w 1316005"/>
              <a:gd name="connsiteY10" fmla="*/ 40715 h 633741"/>
              <a:gd name="connsiteX11" fmla="*/ 999011 w 1316005"/>
              <a:gd name="connsiteY11" fmla="*/ 538857 h 633741"/>
              <a:gd name="connsiteX12" fmla="*/ 970194 w 1316005"/>
              <a:gd name="connsiteY12" fmla="*/ 538857 h 633741"/>
              <a:gd name="connsiteX13" fmla="*/ 999011 w 1316005"/>
              <a:gd name="connsiteY13" fmla="*/ 574438 h 633741"/>
              <a:gd name="connsiteX14" fmla="*/ 1143099 w 1316005"/>
              <a:gd name="connsiteY14" fmla="*/ 111878 h 633741"/>
              <a:gd name="connsiteX15" fmla="*/ 1200735 w 1316005"/>
              <a:gd name="connsiteY15" fmla="*/ 76297 h 633741"/>
              <a:gd name="connsiteX16" fmla="*/ 1316005 w 1316005"/>
              <a:gd name="connsiteY16" fmla="*/ 538857 h 633741"/>
              <a:gd name="connsiteX0" fmla="*/ 19212 w 1316005"/>
              <a:gd name="connsiteY0" fmla="*/ 520906 h 633741"/>
              <a:gd name="connsiteX1" fmla="*/ 19212 w 1316005"/>
              <a:gd name="connsiteY1" fmla="*/ 503275 h 633741"/>
              <a:gd name="connsiteX2" fmla="*/ 134483 w 1316005"/>
              <a:gd name="connsiteY2" fmla="*/ 40714 h 633741"/>
              <a:gd name="connsiteX3" fmla="*/ 249753 w 1316005"/>
              <a:gd name="connsiteY3" fmla="*/ 557010 h 633741"/>
              <a:gd name="connsiteX4" fmla="*/ 346939 w 1316005"/>
              <a:gd name="connsiteY4" fmla="*/ 74189 h 633741"/>
              <a:gd name="connsiteX5" fmla="*/ 393841 w 1316005"/>
              <a:gd name="connsiteY5" fmla="*/ 111878 h 633741"/>
              <a:gd name="connsiteX6" fmla="*/ 451477 w 1316005"/>
              <a:gd name="connsiteY6" fmla="*/ 503275 h 633741"/>
              <a:gd name="connsiteX7" fmla="*/ 509112 w 1316005"/>
              <a:gd name="connsiteY7" fmla="*/ 503275 h 633741"/>
              <a:gd name="connsiteX8" fmla="*/ 624382 w 1316005"/>
              <a:gd name="connsiteY8" fmla="*/ 40715 h 633741"/>
              <a:gd name="connsiteX9" fmla="*/ 739653 w 1316005"/>
              <a:gd name="connsiteY9" fmla="*/ 574438 h 633741"/>
              <a:gd name="connsiteX10" fmla="*/ 883741 w 1316005"/>
              <a:gd name="connsiteY10" fmla="*/ 40715 h 633741"/>
              <a:gd name="connsiteX11" fmla="*/ 999011 w 1316005"/>
              <a:gd name="connsiteY11" fmla="*/ 538857 h 633741"/>
              <a:gd name="connsiteX12" fmla="*/ 970194 w 1316005"/>
              <a:gd name="connsiteY12" fmla="*/ 538857 h 633741"/>
              <a:gd name="connsiteX13" fmla="*/ 999011 w 1316005"/>
              <a:gd name="connsiteY13" fmla="*/ 574438 h 633741"/>
              <a:gd name="connsiteX14" fmla="*/ 1143099 w 1316005"/>
              <a:gd name="connsiteY14" fmla="*/ 111878 h 633741"/>
              <a:gd name="connsiteX15" fmla="*/ 1200735 w 1316005"/>
              <a:gd name="connsiteY15" fmla="*/ 76297 h 633741"/>
              <a:gd name="connsiteX16" fmla="*/ 1316005 w 1316005"/>
              <a:gd name="connsiteY16" fmla="*/ 538857 h 633741"/>
              <a:gd name="connsiteX0" fmla="*/ 19212 w 1316005"/>
              <a:gd name="connsiteY0" fmla="*/ 520906 h 633741"/>
              <a:gd name="connsiteX1" fmla="*/ 19212 w 1316005"/>
              <a:gd name="connsiteY1" fmla="*/ 503275 h 633741"/>
              <a:gd name="connsiteX2" fmla="*/ 134483 w 1316005"/>
              <a:gd name="connsiteY2" fmla="*/ 40714 h 633741"/>
              <a:gd name="connsiteX3" fmla="*/ 249753 w 1316005"/>
              <a:gd name="connsiteY3" fmla="*/ 557010 h 633741"/>
              <a:gd name="connsiteX4" fmla="*/ 346939 w 1316005"/>
              <a:gd name="connsiteY4" fmla="*/ 74189 h 633741"/>
              <a:gd name="connsiteX5" fmla="*/ 393841 w 1316005"/>
              <a:gd name="connsiteY5" fmla="*/ 111878 h 633741"/>
              <a:gd name="connsiteX6" fmla="*/ 451477 w 1316005"/>
              <a:gd name="connsiteY6" fmla="*/ 503275 h 633741"/>
              <a:gd name="connsiteX7" fmla="*/ 509112 w 1316005"/>
              <a:gd name="connsiteY7" fmla="*/ 503275 h 633741"/>
              <a:gd name="connsiteX8" fmla="*/ 624382 w 1316005"/>
              <a:gd name="connsiteY8" fmla="*/ 40715 h 633741"/>
              <a:gd name="connsiteX9" fmla="*/ 739653 w 1316005"/>
              <a:gd name="connsiteY9" fmla="*/ 574438 h 633741"/>
              <a:gd name="connsiteX10" fmla="*/ 883741 w 1316005"/>
              <a:gd name="connsiteY10" fmla="*/ 40715 h 633741"/>
              <a:gd name="connsiteX11" fmla="*/ 999011 w 1316005"/>
              <a:gd name="connsiteY11" fmla="*/ 538857 h 633741"/>
              <a:gd name="connsiteX12" fmla="*/ 970194 w 1316005"/>
              <a:gd name="connsiteY12" fmla="*/ 538857 h 633741"/>
              <a:gd name="connsiteX13" fmla="*/ 999011 w 1316005"/>
              <a:gd name="connsiteY13" fmla="*/ 574438 h 633741"/>
              <a:gd name="connsiteX14" fmla="*/ 1143099 w 1316005"/>
              <a:gd name="connsiteY14" fmla="*/ 111878 h 633741"/>
              <a:gd name="connsiteX15" fmla="*/ 1200735 w 1316005"/>
              <a:gd name="connsiteY15" fmla="*/ 76297 h 633741"/>
              <a:gd name="connsiteX16" fmla="*/ 1316005 w 1316005"/>
              <a:gd name="connsiteY16" fmla="*/ 538857 h 633741"/>
              <a:gd name="connsiteX0" fmla="*/ 19212 w 1316005"/>
              <a:gd name="connsiteY0" fmla="*/ 547614 h 660449"/>
              <a:gd name="connsiteX1" fmla="*/ 19212 w 1316005"/>
              <a:gd name="connsiteY1" fmla="*/ 529983 h 660449"/>
              <a:gd name="connsiteX2" fmla="*/ 134483 w 1316005"/>
              <a:gd name="connsiteY2" fmla="*/ 67422 h 660449"/>
              <a:gd name="connsiteX3" fmla="*/ 249753 w 1316005"/>
              <a:gd name="connsiteY3" fmla="*/ 583718 h 660449"/>
              <a:gd name="connsiteX4" fmla="*/ 346939 w 1316005"/>
              <a:gd name="connsiteY4" fmla="*/ 100897 h 660449"/>
              <a:gd name="connsiteX5" fmla="*/ 393841 w 1316005"/>
              <a:gd name="connsiteY5" fmla="*/ 138586 h 660449"/>
              <a:gd name="connsiteX6" fmla="*/ 451477 w 1316005"/>
              <a:gd name="connsiteY6" fmla="*/ 529983 h 660449"/>
              <a:gd name="connsiteX7" fmla="*/ 509112 w 1316005"/>
              <a:gd name="connsiteY7" fmla="*/ 529983 h 660449"/>
              <a:gd name="connsiteX8" fmla="*/ 624382 w 1316005"/>
              <a:gd name="connsiteY8" fmla="*/ 67423 h 660449"/>
              <a:gd name="connsiteX9" fmla="*/ 739653 w 1316005"/>
              <a:gd name="connsiteY9" fmla="*/ 601146 h 660449"/>
              <a:gd name="connsiteX10" fmla="*/ 883741 w 1316005"/>
              <a:gd name="connsiteY10" fmla="*/ 31841 h 660449"/>
              <a:gd name="connsiteX11" fmla="*/ 999011 w 1316005"/>
              <a:gd name="connsiteY11" fmla="*/ 565565 h 660449"/>
              <a:gd name="connsiteX12" fmla="*/ 970194 w 1316005"/>
              <a:gd name="connsiteY12" fmla="*/ 565565 h 660449"/>
              <a:gd name="connsiteX13" fmla="*/ 999011 w 1316005"/>
              <a:gd name="connsiteY13" fmla="*/ 601146 h 660449"/>
              <a:gd name="connsiteX14" fmla="*/ 1143099 w 1316005"/>
              <a:gd name="connsiteY14" fmla="*/ 138586 h 660449"/>
              <a:gd name="connsiteX15" fmla="*/ 1200735 w 1316005"/>
              <a:gd name="connsiteY15" fmla="*/ 103005 h 660449"/>
              <a:gd name="connsiteX16" fmla="*/ 1316005 w 1316005"/>
              <a:gd name="connsiteY16" fmla="*/ 565565 h 660449"/>
              <a:gd name="connsiteX0" fmla="*/ 19212 w 1316005"/>
              <a:gd name="connsiteY0" fmla="*/ 520906 h 633741"/>
              <a:gd name="connsiteX1" fmla="*/ 19212 w 1316005"/>
              <a:gd name="connsiteY1" fmla="*/ 503275 h 633741"/>
              <a:gd name="connsiteX2" fmla="*/ 134483 w 1316005"/>
              <a:gd name="connsiteY2" fmla="*/ 40714 h 633741"/>
              <a:gd name="connsiteX3" fmla="*/ 249753 w 1316005"/>
              <a:gd name="connsiteY3" fmla="*/ 557010 h 633741"/>
              <a:gd name="connsiteX4" fmla="*/ 346939 w 1316005"/>
              <a:gd name="connsiteY4" fmla="*/ 74189 h 633741"/>
              <a:gd name="connsiteX5" fmla="*/ 393841 w 1316005"/>
              <a:gd name="connsiteY5" fmla="*/ 111878 h 633741"/>
              <a:gd name="connsiteX6" fmla="*/ 451477 w 1316005"/>
              <a:gd name="connsiteY6" fmla="*/ 503275 h 633741"/>
              <a:gd name="connsiteX7" fmla="*/ 509112 w 1316005"/>
              <a:gd name="connsiteY7" fmla="*/ 503275 h 633741"/>
              <a:gd name="connsiteX8" fmla="*/ 624382 w 1316005"/>
              <a:gd name="connsiteY8" fmla="*/ 40715 h 633741"/>
              <a:gd name="connsiteX9" fmla="*/ 739653 w 1316005"/>
              <a:gd name="connsiteY9" fmla="*/ 574438 h 633741"/>
              <a:gd name="connsiteX10" fmla="*/ 883741 w 1316005"/>
              <a:gd name="connsiteY10" fmla="*/ 5133 h 633741"/>
              <a:gd name="connsiteX11" fmla="*/ 970194 w 1316005"/>
              <a:gd name="connsiteY11" fmla="*/ 574438 h 633741"/>
              <a:gd name="connsiteX12" fmla="*/ 999011 w 1316005"/>
              <a:gd name="connsiteY12" fmla="*/ 538857 h 633741"/>
              <a:gd name="connsiteX13" fmla="*/ 970194 w 1316005"/>
              <a:gd name="connsiteY13" fmla="*/ 538857 h 633741"/>
              <a:gd name="connsiteX14" fmla="*/ 999011 w 1316005"/>
              <a:gd name="connsiteY14" fmla="*/ 574438 h 633741"/>
              <a:gd name="connsiteX15" fmla="*/ 1143099 w 1316005"/>
              <a:gd name="connsiteY15" fmla="*/ 111878 h 633741"/>
              <a:gd name="connsiteX16" fmla="*/ 1200735 w 1316005"/>
              <a:gd name="connsiteY16" fmla="*/ 76297 h 633741"/>
              <a:gd name="connsiteX17" fmla="*/ 1316005 w 1316005"/>
              <a:gd name="connsiteY17" fmla="*/ 538857 h 633741"/>
              <a:gd name="connsiteX0" fmla="*/ 19212 w 1316005"/>
              <a:gd name="connsiteY0" fmla="*/ 520906 h 633741"/>
              <a:gd name="connsiteX1" fmla="*/ 19212 w 1316005"/>
              <a:gd name="connsiteY1" fmla="*/ 503275 h 633741"/>
              <a:gd name="connsiteX2" fmla="*/ 134483 w 1316005"/>
              <a:gd name="connsiteY2" fmla="*/ 40714 h 633741"/>
              <a:gd name="connsiteX3" fmla="*/ 249753 w 1316005"/>
              <a:gd name="connsiteY3" fmla="*/ 557010 h 633741"/>
              <a:gd name="connsiteX4" fmla="*/ 346939 w 1316005"/>
              <a:gd name="connsiteY4" fmla="*/ 74189 h 633741"/>
              <a:gd name="connsiteX5" fmla="*/ 393841 w 1316005"/>
              <a:gd name="connsiteY5" fmla="*/ 111878 h 633741"/>
              <a:gd name="connsiteX6" fmla="*/ 451477 w 1316005"/>
              <a:gd name="connsiteY6" fmla="*/ 503275 h 633741"/>
              <a:gd name="connsiteX7" fmla="*/ 509112 w 1316005"/>
              <a:gd name="connsiteY7" fmla="*/ 503275 h 633741"/>
              <a:gd name="connsiteX8" fmla="*/ 624382 w 1316005"/>
              <a:gd name="connsiteY8" fmla="*/ 40715 h 633741"/>
              <a:gd name="connsiteX9" fmla="*/ 739653 w 1316005"/>
              <a:gd name="connsiteY9" fmla="*/ 574438 h 633741"/>
              <a:gd name="connsiteX10" fmla="*/ 854923 w 1316005"/>
              <a:gd name="connsiteY10" fmla="*/ 5133 h 633741"/>
              <a:gd name="connsiteX11" fmla="*/ 970194 w 1316005"/>
              <a:gd name="connsiteY11" fmla="*/ 574438 h 633741"/>
              <a:gd name="connsiteX12" fmla="*/ 999011 w 1316005"/>
              <a:gd name="connsiteY12" fmla="*/ 538857 h 633741"/>
              <a:gd name="connsiteX13" fmla="*/ 970194 w 1316005"/>
              <a:gd name="connsiteY13" fmla="*/ 538857 h 633741"/>
              <a:gd name="connsiteX14" fmla="*/ 999011 w 1316005"/>
              <a:gd name="connsiteY14" fmla="*/ 574438 h 633741"/>
              <a:gd name="connsiteX15" fmla="*/ 1143099 w 1316005"/>
              <a:gd name="connsiteY15" fmla="*/ 111878 h 633741"/>
              <a:gd name="connsiteX16" fmla="*/ 1200735 w 1316005"/>
              <a:gd name="connsiteY16" fmla="*/ 76297 h 633741"/>
              <a:gd name="connsiteX17" fmla="*/ 1316005 w 1316005"/>
              <a:gd name="connsiteY17" fmla="*/ 538857 h 633741"/>
              <a:gd name="connsiteX0" fmla="*/ 19212 w 1316005"/>
              <a:gd name="connsiteY0" fmla="*/ 520906 h 633741"/>
              <a:gd name="connsiteX1" fmla="*/ 19212 w 1316005"/>
              <a:gd name="connsiteY1" fmla="*/ 503275 h 633741"/>
              <a:gd name="connsiteX2" fmla="*/ 134483 w 1316005"/>
              <a:gd name="connsiteY2" fmla="*/ 40714 h 633741"/>
              <a:gd name="connsiteX3" fmla="*/ 249753 w 1316005"/>
              <a:gd name="connsiteY3" fmla="*/ 557010 h 633741"/>
              <a:gd name="connsiteX4" fmla="*/ 346939 w 1316005"/>
              <a:gd name="connsiteY4" fmla="*/ 74189 h 633741"/>
              <a:gd name="connsiteX5" fmla="*/ 393841 w 1316005"/>
              <a:gd name="connsiteY5" fmla="*/ 111878 h 633741"/>
              <a:gd name="connsiteX6" fmla="*/ 451477 w 1316005"/>
              <a:gd name="connsiteY6" fmla="*/ 503275 h 633741"/>
              <a:gd name="connsiteX7" fmla="*/ 509112 w 1316005"/>
              <a:gd name="connsiteY7" fmla="*/ 503275 h 633741"/>
              <a:gd name="connsiteX8" fmla="*/ 624382 w 1316005"/>
              <a:gd name="connsiteY8" fmla="*/ 40715 h 633741"/>
              <a:gd name="connsiteX9" fmla="*/ 739653 w 1316005"/>
              <a:gd name="connsiteY9" fmla="*/ 574438 h 633741"/>
              <a:gd name="connsiteX10" fmla="*/ 854923 w 1316005"/>
              <a:gd name="connsiteY10" fmla="*/ 5133 h 633741"/>
              <a:gd name="connsiteX11" fmla="*/ 970194 w 1316005"/>
              <a:gd name="connsiteY11" fmla="*/ 574438 h 633741"/>
              <a:gd name="connsiteX12" fmla="*/ 999011 w 1316005"/>
              <a:gd name="connsiteY12" fmla="*/ 538857 h 633741"/>
              <a:gd name="connsiteX13" fmla="*/ 970194 w 1316005"/>
              <a:gd name="connsiteY13" fmla="*/ 538857 h 633741"/>
              <a:gd name="connsiteX14" fmla="*/ 999011 w 1316005"/>
              <a:gd name="connsiteY14" fmla="*/ 574438 h 633741"/>
              <a:gd name="connsiteX15" fmla="*/ 1143099 w 1316005"/>
              <a:gd name="connsiteY15" fmla="*/ 111878 h 633741"/>
              <a:gd name="connsiteX16" fmla="*/ 1200735 w 1316005"/>
              <a:gd name="connsiteY16" fmla="*/ 76297 h 633741"/>
              <a:gd name="connsiteX17" fmla="*/ 1316005 w 1316005"/>
              <a:gd name="connsiteY17" fmla="*/ 538857 h 633741"/>
              <a:gd name="connsiteX0" fmla="*/ 19212 w 1316005"/>
              <a:gd name="connsiteY0" fmla="*/ 521702 h 634537"/>
              <a:gd name="connsiteX1" fmla="*/ 19212 w 1316005"/>
              <a:gd name="connsiteY1" fmla="*/ 504071 h 634537"/>
              <a:gd name="connsiteX2" fmla="*/ 134483 w 1316005"/>
              <a:gd name="connsiteY2" fmla="*/ 41510 h 634537"/>
              <a:gd name="connsiteX3" fmla="*/ 249753 w 1316005"/>
              <a:gd name="connsiteY3" fmla="*/ 557806 h 634537"/>
              <a:gd name="connsiteX4" fmla="*/ 346939 w 1316005"/>
              <a:gd name="connsiteY4" fmla="*/ 74985 h 634537"/>
              <a:gd name="connsiteX5" fmla="*/ 393841 w 1316005"/>
              <a:gd name="connsiteY5" fmla="*/ 112674 h 634537"/>
              <a:gd name="connsiteX6" fmla="*/ 451477 w 1316005"/>
              <a:gd name="connsiteY6" fmla="*/ 504071 h 634537"/>
              <a:gd name="connsiteX7" fmla="*/ 509112 w 1316005"/>
              <a:gd name="connsiteY7" fmla="*/ 504071 h 634537"/>
              <a:gd name="connsiteX8" fmla="*/ 624382 w 1316005"/>
              <a:gd name="connsiteY8" fmla="*/ 41511 h 634537"/>
              <a:gd name="connsiteX9" fmla="*/ 739653 w 1316005"/>
              <a:gd name="connsiteY9" fmla="*/ 575234 h 634537"/>
              <a:gd name="connsiteX10" fmla="*/ 854923 w 1316005"/>
              <a:gd name="connsiteY10" fmla="*/ 5929 h 634537"/>
              <a:gd name="connsiteX11" fmla="*/ 970194 w 1316005"/>
              <a:gd name="connsiteY11" fmla="*/ 575234 h 634537"/>
              <a:gd name="connsiteX12" fmla="*/ 999011 w 1316005"/>
              <a:gd name="connsiteY12" fmla="*/ 539653 h 634537"/>
              <a:gd name="connsiteX13" fmla="*/ 970194 w 1316005"/>
              <a:gd name="connsiteY13" fmla="*/ 539653 h 634537"/>
              <a:gd name="connsiteX14" fmla="*/ 1114282 w 1316005"/>
              <a:gd name="connsiteY14" fmla="*/ 41511 h 634537"/>
              <a:gd name="connsiteX15" fmla="*/ 1143099 w 1316005"/>
              <a:gd name="connsiteY15" fmla="*/ 112674 h 634537"/>
              <a:gd name="connsiteX16" fmla="*/ 1200735 w 1316005"/>
              <a:gd name="connsiteY16" fmla="*/ 77093 h 634537"/>
              <a:gd name="connsiteX17" fmla="*/ 1316005 w 1316005"/>
              <a:gd name="connsiteY17" fmla="*/ 539653 h 634537"/>
              <a:gd name="connsiteX0" fmla="*/ 19212 w 1316005"/>
              <a:gd name="connsiteY0" fmla="*/ 521702 h 634537"/>
              <a:gd name="connsiteX1" fmla="*/ 19212 w 1316005"/>
              <a:gd name="connsiteY1" fmla="*/ 504071 h 634537"/>
              <a:gd name="connsiteX2" fmla="*/ 134483 w 1316005"/>
              <a:gd name="connsiteY2" fmla="*/ 41510 h 634537"/>
              <a:gd name="connsiteX3" fmla="*/ 249753 w 1316005"/>
              <a:gd name="connsiteY3" fmla="*/ 557806 h 634537"/>
              <a:gd name="connsiteX4" fmla="*/ 346939 w 1316005"/>
              <a:gd name="connsiteY4" fmla="*/ 74985 h 634537"/>
              <a:gd name="connsiteX5" fmla="*/ 393841 w 1316005"/>
              <a:gd name="connsiteY5" fmla="*/ 112674 h 634537"/>
              <a:gd name="connsiteX6" fmla="*/ 451477 w 1316005"/>
              <a:gd name="connsiteY6" fmla="*/ 504071 h 634537"/>
              <a:gd name="connsiteX7" fmla="*/ 509112 w 1316005"/>
              <a:gd name="connsiteY7" fmla="*/ 504071 h 634537"/>
              <a:gd name="connsiteX8" fmla="*/ 624382 w 1316005"/>
              <a:gd name="connsiteY8" fmla="*/ 41511 h 634537"/>
              <a:gd name="connsiteX9" fmla="*/ 739653 w 1316005"/>
              <a:gd name="connsiteY9" fmla="*/ 575234 h 634537"/>
              <a:gd name="connsiteX10" fmla="*/ 854923 w 1316005"/>
              <a:gd name="connsiteY10" fmla="*/ 5929 h 634537"/>
              <a:gd name="connsiteX11" fmla="*/ 970194 w 1316005"/>
              <a:gd name="connsiteY11" fmla="*/ 575234 h 634537"/>
              <a:gd name="connsiteX12" fmla="*/ 999011 w 1316005"/>
              <a:gd name="connsiteY12" fmla="*/ 539653 h 634537"/>
              <a:gd name="connsiteX13" fmla="*/ 970194 w 1316005"/>
              <a:gd name="connsiteY13" fmla="*/ 539653 h 634537"/>
              <a:gd name="connsiteX14" fmla="*/ 1114282 w 1316005"/>
              <a:gd name="connsiteY14" fmla="*/ 41511 h 634537"/>
              <a:gd name="connsiteX15" fmla="*/ 1143099 w 1316005"/>
              <a:gd name="connsiteY15" fmla="*/ 539653 h 634537"/>
              <a:gd name="connsiteX16" fmla="*/ 1200735 w 1316005"/>
              <a:gd name="connsiteY16" fmla="*/ 77093 h 634537"/>
              <a:gd name="connsiteX17" fmla="*/ 1316005 w 1316005"/>
              <a:gd name="connsiteY17" fmla="*/ 539653 h 634537"/>
              <a:gd name="connsiteX0" fmla="*/ 19212 w 1316005"/>
              <a:gd name="connsiteY0" fmla="*/ 521702 h 634537"/>
              <a:gd name="connsiteX1" fmla="*/ 19212 w 1316005"/>
              <a:gd name="connsiteY1" fmla="*/ 504071 h 634537"/>
              <a:gd name="connsiteX2" fmla="*/ 134483 w 1316005"/>
              <a:gd name="connsiteY2" fmla="*/ 41510 h 634537"/>
              <a:gd name="connsiteX3" fmla="*/ 249753 w 1316005"/>
              <a:gd name="connsiteY3" fmla="*/ 557806 h 634537"/>
              <a:gd name="connsiteX4" fmla="*/ 346939 w 1316005"/>
              <a:gd name="connsiteY4" fmla="*/ 74985 h 634537"/>
              <a:gd name="connsiteX5" fmla="*/ 393841 w 1316005"/>
              <a:gd name="connsiteY5" fmla="*/ 112674 h 634537"/>
              <a:gd name="connsiteX6" fmla="*/ 451477 w 1316005"/>
              <a:gd name="connsiteY6" fmla="*/ 504071 h 634537"/>
              <a:gd name="connsiteX7" fmla="*/ 509112 w 1316005"/>
              <a:gd name="connsiteY7" fmla="*/ 504071 h 634537"/>
              <a:gd name="connsiteX8" fmla="*/ 624382 w 1316005"/>
              <a:gd name="connsiteY8" fmla="*/ 41511 h 634537"/>
              <a:gd name="connsiteX9" fmla="*/ 739653 w 1316005"/>
              <a:gd name="connsiteY9" fmla="*/ 575234 h 634537"/>
              <a:gd name="connsiteX10" fmla="*/ 854923 w 1316005"/>
              <a:gd name="connsiteY10" fmla="*/ 5929 h 634537"/>
              <a:gd name="connsiteX11" fmla="*/ 970194 w 1316005"/>
              <a:gd name="connsiteY11" fmla="*/ 575234 h 634537"/>
              <a:gd name="connsiteX12" fmla="*/ 999011 w 1316005"/>
              <a:gd name="connsiteY12" fmla="*/ 539653 h 634537"/>
              <a:gd name="connsiteX13" fmla="*/ 970194 w 1316005"/>
              <a:gd name="connsiteY13" fmla="*/ 539653 h 634537"/>
              <a:gd name="connsiteX14" fmla="*/ 1114282 w 1316005"/>
              <a:gd name="connsiteY14" fmla="*/ 41511 h 634537"/>
              <a:gd name="connsiteX15" fmla="*/ 1143099 w 1316005"/>
              <a:gd name="connsiteY15" fmla="*/ 539653 h 634537"/>
              <a:gd name="connsiteX16" fmla="*/ 1287187 w 1316005"/>
              <a:gd name="connsiteY16" fmla="*/ 41511 h 634537"/>
              <a:gd name="connsiteX17" fmla="*/ 1316005 w 1316005"/>
              <a:gd name="connsiteY17" fmla="*/ 539653 h 634537"/>
              <a:gd name="connsiteX0" fmla="*/ 19212 w 1402458"/>
              <a:gd name="connsiteY0" fmla="*/ 521702 h 634537"/>
              <a:gd name="connsiteX1" fmla="*/ 19212 w 1402458"/>
              <a:gd name="connsiteY1" fmla="*/ 504071 h 634537"/>
              <a:gd name="connsiteX2" fmla="*/ 134483 w 1402458"/>
              <a:gd name="connsiteY2" fmla="*/ 41510 h 634537"/>
              <a:gd name="connsiteX3" fmla="*/ 249753 w 1402458"/>
              <a:gd name="connsiteY3" fmla="*/ 557806 h 634537"/>
              <a:gd name="connsiteX4" fmla="*/ 346939 w 1402458"/>
              <a:gd name="connsiteY4" fmla="*/ 74985 h 634537"/>
              <a:gd name="connsiteX5" fmla="*/ 393841 w 1402458"/>
              <a:gd name="connsiteY5" fmla="*/ 112674 h 634537"/>
              <a:gd name="connsiteX6" fmla="*/ 451477 w 1402458"/>
              <a:gd name="connsiteY6" fmla="*/ 504071 h 634537"/>
              <a:gd name="connsiteX7" fmla="*/ 509112 w 1402458"/>
              <a:gd name="connsiteY7" fmla="*/ 504071 h 634537"/>
              <a:gd name="connsiteX8" fmla="*/ 624382 w 1402458"/>
              <a:gd name="connsiteY8" fmla="*/ 41511 h 634537"/>
              <a:gd name="connsiteX9" fmla="*/ 739653 w 1402458"/>
              <a:gd name="connsiteY9" fmla="*/ 575234 h 634537"/>
              <a:gd name="connsiteX10" fmla="*/ 854923 w 1402458"/>
              <a:gd name="connsiteY10" fmla="*/ 5929 h 634537"/>
              <a:gd name="connsiteX11" fmla="*/ 970194 w 1402458"/>
              <a:gd name="connsiteY11" fmla="*/ 575234 h 634537"/>
              <a:gd name="connsiteX12" fmla="*/ 999011 w 1402458"/>
              <a:gd name="connsiteY12" fmla="*/ 539653 h 634537"/>
              <a:gd name="connsiteX13" fmla="*/ 970194 w 1402458"/>
              <a:gd name="connsiteY13" fmla="*/ 539653 h 634537"/>
              <a:gd name="connsiteX14" fmla="*/ 1114282 w 1402458"/>
              <a:gd name="connsiteY14" fmla="*/ 41511 h 634537"/>
              <a:gd name="connsiteX15" fmla="*/ 1143099 w 1402458"/>
              <a:gd name="connsiteY15" fmla="*/ 539653 h 634537"/>
              <a:gd name="connsiteX16" fmla="*/ 1287187 w 1402458"/>
              <a:gd name="connsiteY16" fmla="*/ 41511 h 634537"/>
              <a:gd name="connsiteX17" fmla="*/ 1402458 w 1402458"/>
              <a:gd name="connsiteY17" fmla="*/ 610816 h 634537"/>
              <a:gd name="connsiteX0" fmla="*/ 19212 w 1402458"/>
              <a:gd name="connsiteY0" fmla="*/ 521702 h 618309"/>
              <a:gd name="connsiteX1" fmla="*/ 19212 w 1402458"/>
              <a:gd name="connsiteY1" fmla="*/ 504071 h 618309"/>
              <a:gd name="connsiteX2" fmla="*/ 134483 w 1402458"/>
              <a:gd name="connsiteY2" fmla="*/ 41510 h 618309"/>
              <a:gd name="connsiteX3" fmla="*/ 249753 w 1402458"/>
              <a:gd name="connsiteY3" fmla="*/ 557806 h 618309"/>
              <a:gd name="connsiteX4" fmla="*/ 346939 w 1402458"/>
              <a:gd name="connsiteY4" fmla="*/ 74985 h 618309"/>
              <a:gd name="connsiteX5" fmla="*/ 393841 w 1402458"/>
              <a:gd name="connsiteY5" fmla="*/ 112674 h 618309"/>
              <a:gd name="connsiteX6" fmla="*/ 451477 w 1402458"/>
              <a:gd name="connsiteY6" fmla="*/ 504071 h 618309"/>
              <a:gd name="connsiteX7" fmla="*/ 509112 w 1402458"/>
              <a:gd name="connsiteY7" fmla="*/ 504071 h 618309"/>
              <a:gd name="connsiteX8" fmla="*/ 624382 w 1402458"/>
              <a:gd name="connsiteY8" fmla="*/ 41511 h 618309"/>
              <a:gd name="connsiteX9" fmla="*/ 739653 w 1402458"/>
              <a:gd name="connsiteY9" fmla="*/ 575234 h 618309"/>
              <a:gd name="connsiteX10" fmla="*/ 854923 w 1402458"/>
              <a:gd name="connsiteY10" fmla="*/ 5929 h 618309"/>
              <a:gd name="connsiteX11" fmla="*/ 970194 w 1402458"/>
              <a:gd name="connsiteY11" fmla="*/ 575234 h 618309"/>
              <a:gd name="connsiteX12" fmla="*/ 970194 w 1402458"/>
              <a:gd name="connsiteY12" fmla="*/ 539653 h 618309"/>
              <a:gd name="connsiteX13" fmla="*/ 1114282 w 1402458"/>
              <a:gd name="connsiteY13" fmla="*/ 41511 h 618309"/>
              <a:gd name="connsiteX14" fmla="*/ 1143099 w 1402458"/>
              <a:gd name="connsiteY14" fmla="*/ 539653 h 618309"/>
              <a:gd name="connsiteX15" fmla="*/ 1287187 w 1402458"/>
              <a:gd name="connsiteY15" fmla="*/ 41511 h 618309"/>
              <a:gd name="connsiteX16" fmla="*/ 1402458 w 1402458"/>
              <a:gd name="connsiteY16" fmla="*/ 610816 h 618309"/>
              <a:gd name="connsiteX0" fmla="*/ 19212 w 1402458"/>
              <a:gd name="connsiteY0" fmla="*/ 521702 h 618309"/>
              <a:gd name="connsiteX1" fmla="*/ 19212 w 1402458"/>
              <a:gd name="connsiteY1" fmla="*/ 504071 h 618309"/>
              <a:gd name="connsiteX2" fmla="*/ 134483 w 1402458"/>
              <a:gd name="connsiteY2" fmla="*/ 41510 h 618309"/>
              <a:gd name="connsiteX3" fmla="*/ 249753 w 1402458"/>
              <a:gd name="connsiteY3" fmla="*/ 557806 h 618309"/>
              <a:gd name="connsiteX4" fmla="*/ 346939 w 1402458"/>
              <a:gd name="connsiteY4" fmla="*/ 74985 h 618309"/>
              <a:gd name="connsiteX5" fmla="*/ 393841 w 1402458"/>
              <a:gd name="connsiteY5" fmla="*/ 112674 h 618309"/>
              <a:gd name="connsiteX6" fmla="*/ 451477 w 1402458"/>
              <a:gd name="connsiteY6" fmla="*/ 504071 h 618309"/>
              <a:gd name="connsiteX7" fmla="*/ 509112 w 1402458"/>
              <a:gd name="connsiteY7" fmla="*/ 504071 h 618309"/>
              <a:gd name="connsiteX8" fmla="*/ 624382 w 1402458"/>
              <a:gd name="connsiteY8" fmla="*/ 41511 h 618309"/>
              <a:gd name="connsiteX9" fmla="*/ 739653 w 1402458"/>
              <a:gd name="connsiteY9" fmla="*/ 575234 h 618309"/>
              <a:gd name="connsiteX10" fmla="*/ 854923 w 1402458"/>
              <a:gd name="connsiteY10" fmla="*/ 5930 h 618309"/>
              <a:gd name="connsiteX11" fmla="*/ 970194 w 1402458"/>
              <a:gd name="connsiteY11" fmla="*/ 575234 h 618309"/>
              <a:gd name="connsiteX12" fmla="*/ 970194 w 1402458"/>
              <a:gd name="connsiteY12" fmla="*/ 539653 h 618309"/>
              <a:gd name="connsiteX13" fmla="*/ 1114282 w 1402458"/>
              <a:gd name="connsiteY13" fmla="*/ 41511 h 618309"/>
              <a:gd name="connsiteX14" fmla="*/ 1143099 w 1402458"/>
              <a:gd name="connsiteY14" fmla="*/ 539653 h 618309"/>
              <a:gd name="connsiteX15" fmla="*/ 1287187 w 1402458"/>
              <a:gd name="connsiteY15" fmla="*/ 41511 h 618309"/>
              <a:gd name="connsiteX16" fmla="*/ 1402458 w 1402458"/>
              <a:gd name="connsiteY16" fmla="*/ 610816 h 618309"/>
              <a:gd name="connsiteX0" fmla="*/ 19212 w 1402458"/>
              <a:gd name="connsiteY0" fmla="*/ 521702 h 623931"/>
              <a:gd name="connsiteX1" fmla="*/ 19212 w 1402458"/>
              <a:gd name="connsiteY1" fmla="*/ 504071 h 623931"/>
              <a:gd name="connsiteX2" fmla="*/ 134483 w 1402458"/>
              <a:gd name="connsiteY2" fmla="*/ 41510 h 623931"/>
              <a:gd name="connsiteX3" fmla="*/ 249753 w 1402458"/>
              <a:gd name="connsiteY3" fmla="*/ 557806 h 623931"/>
              <a:gd name="connsiteX4" fmla="*/ 346939 w 1402458"/>
              <a:gd name="connsiteY4" fmla="*/ 74985 h 623931"/>
              <a:gd name="connsiteX5" fmla="*/ 393841 w 1402458"/>
              <a:gd name="connsiteY5" fmla="*/ 112674 h 623931"/>
              <a:gd name="connsiteX6" fmla="*/ 451477 w 1402458"/>
              <a:gd name="connsiteY6" fmla="*/ 504071 h 623931"/>
              <a:gd name="connsiteX7" fmla="*/ 509112 w 1402458"/>
              <a:gd name="connsiteY7" fmla="*/ 504071 h 623931"/>
              <a:gd name="connsiteX8" fmla="*/ 624382 w 1402458"/>
              <a:gd name="connsiteY8" fmla="*/ 41511 h 623931"/>
              <a:gd name="connsiteX9" fmla="*/ 739653 w 1402458"/>
              <a:gd name="connsiteY9" fmla="*/ 575234 h 623931"/>
              <a:gd name="connsiteX10" fmla="*/ 854923 w 1402458"/>
              <a:gd name="connsiteY10" fmla="*/ 41511 h 623931"/>
              <a:gd name="connsiteX11" fmla="*/ 970194 w 1402458"/>
              <a:gd name="connsiteY11" fmla="*/ 575234 h 623931"/>
              <a:gd name="connsiteX12" fmla="*/ 970194 w 1402458"/>
              <a:gd name="connsiteY12" fmla="*/ 539653 h 623931"/>
              <a:gd name="connsiteX13" fmla="*/ 1114282 w 1402458"/>
              <a:gd name="connsiteY13" fmla="*/ 41511 h 623931"/>
              <a:gd name="connsiteX14" fmla="*/ 1143099 w 1402458"/>
              <a:gd name="connsiteY14" fmla="*/ 539653 h 623931"/>
              <a:gd name="connsiteX15" fmla="*/ 1287187 w 1402458"/>
              <a:gd name="connsiteY15" fmla="*/ 41511 h 623931"/>
              <a:gd name="connsiteX16" fmla="*/ 1402458 w 1402458"/>
              <a:gd name="connsiteY16" fmla="*/ 610816 h 623931"/>
              <a:gd name="connsiteX0" fmla="*/ 19212 w 1402458"/>
              <a:gd name="connsiteY0" fmla="*/ 521702 h 622677"/>
              <a:gd name="connsiteX1" fmla="*/ 19212 w 1402458"/>
              <a:gd name="connsiteY1" fmla="*/ 504071 h 622677"/>
              <a:gd name="connsiteX2" fmla="*/ 134483 w 1402458"/>
              <a:gd name="connsiteY2" fmla="*/ 41510 h 622677"/>
              <a:gd name="connsiteX3" fmla="*/ 249753 w 1402458"/>
              <a:gd name="connsiteY3" fmla="*/ 557806 h 622677"/>
              <a:gd name="connsiteX4" fmla="*/ 346939 w 1402458"/>
              <a:gd name="connsiteY4" fmla="*/ 74985 h 622677"/>
              <a:gd name="connsiteX5" fmla="*/ 393841 w 1402458"/>
              <a:gd name="connsiteY5" fmla="*/ 112674 h 622677"/>
              <a:gd name="connsiteX6" fmla="*/ 451477 w 1402458"/>
              <a:gd name="connsiteY6" fmla="*/ 504071 h 622677"/>
              <a:gd name="connsiteX7" fmla="*/ 509112 w 1402458"/>
              <a:gd name="connsiteY7" fmla="*/ 504071 h 622677"/>
              <a:gd name="connsiteX8" fmla="*/ 624382 w 1402458"/>
              <a:gd name="connsiteY8" fmla="*/ 41511 h 622677"/>
              <a:gd name="connsiteX9" fmla="*/ 739653 w 1402458"/>
              <a:gd name="connsiteY9" fmla="*/ 575234 h 622677"/>
              <a:gd name="connsiteX10" fmla="*/ 854923 w 1402458"/>
              <a:gd name="connsiteY10" fmla="*/ 41511 h 622677"/>
              <a:gd name="connsiteX11" fmla="*/ 950981 w 1402458"/>
              <a:gd name="connsiteY11" fmla="*/ 533723 h 622677"/>
              <a:gd name="connsiteX12" fmla="*/ 970194 w 1402458"/>
              <a:gd name="connsiteY12" fmla="*/ 575234 h 622677"/>
              <a:gd name="connsiteX13" fmla="*/ 970194 w 1402458"/>
              <a:gd name="connsiteY13" fmla="*/ 539653 h 622677"/>
              <a:gd name="connsiteX14" fmla="*/ 1114282 w 1402458"/>
              <a:gd name="connsiteY14" fmla="*/ 41511 h 622677"/>
              <a:gd name="connsiteX15" fmla="*/ 1143099 w 1402458"/>
              <a:gd name="connsiteY15" fmla="*/ 539653 h 622677"/>
              <a:gd name="connsiteX16" fmla="*/ 1287187 w 1402458"/>
              <a:gd name="connsiteY16" fmla="*/ 41511 h 622677"/>
              <a:gd name="connsiteX17" fmla="*/ 1402458 w 1402458"/>
              <a:gd name="connsiteY17" fmla="*/ 610816 h 622677"/>
              <a:gd name="connsiteX0" fmla="*/ 19212 w 1402458"/>
              <a:gd name="connsiteY0" fmla="*/ 520906 h 651533"/>
              <a:gd name="connsiteX1" fmla="*/ 19212 w 1402458"/>
              <a:gd name="connsiteY1" fmla="*/ 503275 h 651533"/>
              <a:gd name="connsiteX2" fmla="*/ 134483 w 1402458"/>
              <a:gd name="connsiteY2" fmla="*/ 40714 h 651533"/>
              <a:gd name="connsiteX3" fmla="*/ 249753 w 1402458"/>
              <a:gd name="connsiteY3" fmla="*/ 557010 h 651533"/>
              <a:gd name="connsiteX4" fmla="*/ 346939 w 1402458"/>
              <a:gd name="connsiteY4" fmla="*/ 74189 h 651533"/>
              <a:gd name="connsiteX5" fmla="*/ 393841 w 1402458"/>
              <a:gd name="connsiteY5" fmla="*/ 111878 h 651533"/>
              <a:gd name="connsiteX6" fmla="*/ 451477 w 1402458"/>
              <a:gd name="connsiteY6" fmla="*/ 503275 h 651533"/>
              <a:gd name="connsiteX7" fmla="*/ 509112 w 1402458"/>
              <a:gd name="connsiteY7" fmla="*/ 503275 h 651533"/>
              <a:gd name="connsiteX8" fmla="*/ 624382 w 1402458"/>
              <a:gd name="connsiteY8" fmla="*/ 40715 h 651533"/>
              <a:gd name="connsiteX9" fmla="*/ 739653 w 1402458"/>
              <a:gd name="connsiteY9" fmla="*/ 574438 h 651533"/>
              <a:gd name="connsiteX10" fmla="*/ 854923 w 1402458"/>
              <a:gd name="connsiteY10" fmla="*/ 40715 h 651533"/>
              <a:gd name="connsiteX11" fmla="*/ 950981 w 1402458"/>
              <a:gd name="connsiteY11" fmla="*/ 532927 h 651533"/>
              <a:gd name="connsiteX12" fmla="*/ 970194 w 1402458"/>
              <a:gd name="connsiteY12" fmla="*/ 574438 h 651533"/>
              <a:gd name="connsiteX13" fmla="*/ 970194 w 1402458"/>
              <a:gd name="connsiteY13" fmla="*/ 538857 h 651533"/>
              <a:gd name="connsiteX14" fmla="*/ 1008617 w 1402458"/>
              <a:gd name="connsiteY14" fmla="*/ 568509 h 651533"/>
              <a:gd name="connsiteX15" fmla="*/ 1114282 w 1402458"/>
              <a:gd name="connsiteY15" fmla="*/ 40715 h 651533"/>
              <a:gd name="connsiteX16" fmla="*/ 1143099 w 1402458"/>
              <a:gd name="connsiteY16" fmla="*/ 538857 h 651533"/>
              <a:gd name="connsiteX17" fmla="*/ 1287187 w 1402458"/>
              <a:gd name="connsiteY17" fmla="*/ 40715 h 651533"/>
              <a:gd name="connsiteX18" fmla="*/ 1402458 w 1402458"/>
              <a:gd name="connsiteY18" fmla="*/ 610020 h 651533"/>
              <a:gd name="connsiteX0" fmla="*/ 19212 w 1402458"/>
              <a:gd name="connsiteY0" fmla="*/ 520906 h 621881"/>
              <a:gd name="connsiteX1" fmla="*/ 19212 w 1402458"/>
              <a:gd name="connsiteY1" fmla="*/ 503275 h 621881"/>
              <a:gd name="connsiteX2" fmla="*/ 134483 w 1402458"/>
              <a:gd name="connsiteY2" fmla="*/ 40714 h 621881"/>
              <a:gd name="connsiteX3" fmla="*/ 249753 w 1402458"/>
              <a:gd name="connsiteY3" fmla="*/ 557010 h 621881"/>
              <a:gd name="connsiteX4" fmla="*/ 346939 w 1402458"/>
              <a:gd name="connsiteY4" fmla="*/ 74189 h 621881"/>
              <a:gd name="connsiteX5" fmla="*/ 393841 w 1402458"/>
              <a:gd name="connsiteY5" fmla="*/ 111878 h 621881"/>
              <a:gd name="connsiteX6" fmla="*/ 451477 w 1402458"/>
              <a:gd name="connsiteY6" fmla="*/ 503275 h 621881"/>
              <a:gd name="connsiteX7" fmla="*/ 509112 w 1402458"/>
              <a:gd name="connsiteY7" fmla="*/ 503275 h 621881"/>
              <a:gd name="connsiteX8" fmla="*/ 624382 w 1402458"/>
              <a:gd name="connsiteY8" fmla="*/ 40715 h 621881"/>
              <a:gd name="connsiteX9" fmla="*/ 739653 w 1402458"/>
              <a:gd name="connsiteY9" fmla="*/ 574438 h 621881"/>
              <a:gd name="connsiteX10" fmla="*/ 854923 w 1402458"/>
              <a:gd name="connsiteY10" fmla="*/ 40715 h 621881"/>
              <a:gd name="connsiteX11" fmla="*/ 950981 w 1402458"/>
              <a:gd name="connsiteY11" fmla="*/ 532927 h 621881"/>
              <a:gd name="connsiteX12" fmla="*/ 970194 w 1402458"/>
              <a:gd name="connsiteY12" fmla="*/ 574438 h 621881"/>
              <a:gd name="connsiteX13" fmla="*/ 1008617 w 1402458"/>
              <a:gd name="connsiteY13" fmla="*/ 568509 h 621881"/>
              <a:gd name="connsiteX14" fmla="*/ 1114282 w 1402458"/>
              <a:gd name="connsiteY14" fmla="*/ 40715 h 621881"/>
              <a:gd name="connsiteX15" fmla="*/ 1143099 w 1402458"/>
              <a:gd name="connsiteY15" fmla="*/ 538857 h 621881"/>
              <a:gd name="connsiteX16" fmla="*/ 1287187 w 1402458"/>
              <a:gd name="connsiteY16" fmla="*/ 40715 h 621881"/>
              <a:gd name="connsiteX17" fmla="*/ 1402458 w 1402458"/>
              <a:gd name="connsiteY17" fmla="*/ 610020 h 621881"/>
              <a:gd name="connsiteX0" fmla="*/ 19212 w 1402458"/>
              <a:gd name="connsiteY0" fmla="*/ 520906 h 621881"/>
              <a:gd name="connsiteX1" fmla="*/ 19212 w 1402458"/>
              <a:gd name="connsiteY1" fmla="*/ 503275 h 621881"/>
              <a:gd name="connsiteX2" fmla="*/ 134483 w 1402458"/>
              <a:gd name="connsiteY2" fmla="*/ 40714 h 621881"/>
              <a:gd name="connsiteX3" fmla="*/ 249753 w 1402458"/>
              <a:gd name="connsiteY3" fmla="*/ 557010 h 621881"/>
              <a:gd name="connsiteX4" fmla="*/ 346939 w 1402458"/>
              <a:gd name="connsiteY4" fmla="*/ 74189 h 621881"/>
              <a:gd name="connsiteX5" fmla="*/ 393841 w 1402458"/>
              <a:gd name="connsiteY5" fmla="*/ 111878 h 621881"/>
              <a:gd name="connsiteX6" fmla="*/ 451477 w 1402458"/>
              <a:gd name="connsiteY6" fmla="*/ 503275 h 621881"/>
              <a:gd name="connsiteX7" fmla="*/ 509112 w 1402458"/>
              <a:gd name="connsiteY7" fmla="*/ 503275 h 621881"/>
              <a:gd name="connsiteX8" fmla="*/ 624382 w 1402458"/>
              <a:gd name="connsiteY8" fmla="*/ 40715 h 621881"/>
              <a:gd name="connsiteX9" fmla="*/ 739653 w 1402458"/>
              <a:gd name="connsiteY9" fmla="*/ 574438 h 621881"/>
              <a:gd name="connsiteX10" fmla="*/ 854923 w 1402458"/>
              <a:gd name="connsiteY10" fmla="*/ 40715 h 621881"/>
              <a:gd name="connsiteX11" fmla="*/ 950981 w 1402458"/>
              <a:gd name="connsiteY11" fmla="*/ 532927 h 621881"/>
              <a:gd name="connsiteX12" fmla="*/ 970194 w 1402458"/>
              <a:gd name="connsiteY12" fmla="*/ 574438 h 621881"/>
              <a:gd name="connsiteX13" fmla="*/ 979799 w 1402458"/>
              <a:gd name="connsiteY13" fmla="*/ 568509 h 621881"/>
              <a:gd name="connsiteX14" fmla="*/ 1114282 w 1402458"/>
              <a:gd name="connsiteY14" fmla="*/ 40715 h 621881"/>
              <a:gd name="connsiteX15" fmla="*/ 1143099 w 1402458"/>
              <a:gd name="connsiteY15" fmla="*/ 538857 h 621881"/>
              <a:gd name="connsiteX16" fmla="*/ 1287187 w 1402458"/>
              <a:gd name="connsiteY16" fmla="*/ 40715 h 621881"/>
              <a:gd name="connsiteX17" fmla="*/ 1402458 w 1402458"/>
              <a:gd name="connsiteY17" fmla="*/ 610020 h 621881"/>
              <a:gd name="connsiteX0" fmla="*/ 19212 w 1402458"/>
              <a:gd name="connsiteY0" fmla="*/ 520906 h 621881"/>
              <a:gd name="connsiteX1" fmla="*/ 19212 w 1402458"/>
              <a:gd name="connsiteY1" fmla="*/ 503275 h 621881"/>
              <a:gd name="connsiteX2" fmla="*/ 134483 w 1402458"/>
              <a:gd name="connsiteY2" fmla="*/ 40714 h 621881"/>
              <a:gd name="connsiteX3" fmla="*/ 249753 w 1402458"/>
              <a:gd name="connsiteY3" fmla="*/ 557010 h 621881"/>
              <a:gd name="connsiteX4" fmla="*/ 346939 w 1402458"/>
              <a:gd name="connsiteY4" fmla="*/ 74189 h 621881"/>
              <a:gd name="connsiteX5" fmla="*/ 393841 w 1402458"/>
              <a:gd name="connsiteY5" fmla="*/ 111878 h 621881"/>
              <a:gd name="connsiteX6" fmla="*/ 451477 w 1402458"/>
              <a:gd name="connsiteY6" fmla="*/ 503275 h 621881"/>
              <a:gd name="connsiteX7" fmla="*/ 509112 w 1402458"/>
              <a:gd name="connsiteY7" fmla="*/ 503275 h 621881"/>
              <a:gd name="connsiteX8" fmla="*/ 624382 w 1402458"/>
              <a:gd name="connsiteY8" fmla="*/ 40715 h 621881"/>
              <a:gd name="connsiteX9" fmla="*/ 739653 w 1402458"/>
              <a:gd name="connsiteY9" fmla="*/ 574438 h 621881"/>
              <a:gd name="connsiteX10" fmla="*/ 854923 w 1402458"/>
              <a:gd name="connsiteY10" fmla="*/ 40715 h 621881"/>
              <a:gd name="connsiteX11" fmla="*/ 950981 w 1402458"/>
              <a:gd name="connsiteY11" fmla="*/ 532927 h 621881"/>
              <a:gd name="connsiteX12" fmla="*/ 970194 w 1402458"/>
              <a:gd name="connsiteY12" fmla="*/ 574438 h 621881"/>
              <a:gd name="connsiteX13" fmla="*/ 979799 w 1402458"/>
              <a:gd name="connsiteY13" fmla="*/ 568509 h 621881"/>
              <a:gd name="connsiteX14" fmla="*/ 1008617 w 1402458"/>
              <a:gd name="connsiteY14" fmla="*/ 532927 h 621881"/>
              <a:gd name="connsiteX15" fmla="*/ 1114282 w 1402458"/>
              <a:gd name="connsiteY15" fmla="*/ 40715 h 621881"/>
              <a:gd name="connsiteX16" fmla="*/ 1143099 w 1402458"/>
              <a:gd name="connsiteY16" fmla="*/ 538857 h 621881"/>
              <a:gd name="connsiteX17" fmla="*/ 1287187 w 1402458"/>
              <a:gd name="connsiteY17" fmla="*/ 40715 h 621881"/>
              <a:gd name="connsiteX18" fmla="*/ 1402458 w 1402458"/>
              <a:gd name="connsiteY18" fmla="*/ 610020 h 621881"/>
              <a:gd name="connsiteX0" fmla="*/ 19212 w 1402458"/>
              <a:gd name="connsiteY0" fmla="*/ 520906 h 621881"/>
              <a:gd name="connsiteX1" fmla="*/ 19212 w 1402458"/>
              <a:gd name="connsiteY1" fmla="*/ 503275 h 621881"/>
              <a:gd name="connsiteX2" fmla="*/ 134483 w 1402458"/>
              <a:gd name="connsiteY2" fmla="*/ 40714 h 621881"/>
              <a:gd name="connsiteX3" fmla="*/ 249753 w 1402458"/>
              <a:gd name="connsiteY3" fmla="*/ 557010 h 621881"/>
              <a:gd name="connsiteX4" fmla="*/ 346939 w 1402458"/>
              <a:gd name="connsiteY4" fmla="*/ 74189 h 621881"/>
              <a:gd name="connsiteX5" fmla="*/ 393841 w 1402458"/>
              <a:gd name="connsiteY5" fmla="*/ 111878 h 621881"/>
              <a:gd name="connsiteX6" fmla="*/ 451477 w 1402458"/>
              <a:gd name="connsiteY6" fmla="*/ 503275 h 621881"/>
              <a:gd name="connsiteX7" fmla="*/ 509112 w 1402458"/>
              <a:gd name="connsiteY7" fmla="*/ 503275 h 621881"/>
              <a:gd name="connsiteX8" fmla="*/ 624382 w 1402458"/>
              <a:gd name="connsiteY8" fmla="*/ 40715 h 621881"/>
              <a:gd name="connsiteX9" fmla="*/ 739653 w 1402458"/>
              <a:gd name="connsiteY9" fmla="*/ 574438 h 621881"/>
              <a:gd name="connsiteX10" fmla="*/ 854923 w 1402458"/>
              <a:gd name="connsiteY10" fmla="*/ 40715 h 621881"/>
              <a:gd name="connsiteX11" fmla="*/ 950981 w 1402458"/>
              <a:gd name="connsiteY11" fmla="*/ 532927 h 621881"/>
              <a:gd name="connsiteX12" fmla="*/ 970194 w 1402458"/>
              <a:gd name="connsiteY12" fmla="*/ 574438 h 621881"/>
              <a:gd name="connsiteX13" fmla="*/ 979799 w 1402458"/>
              <a:gd name="connsiteY13" fmla="*/ 568509 h 621881"/>
              <a:gd name="connsiteX14" fmla="*/ 1008617 w 1402458"/>
              <a:gd name="connsiteY14" fmla="*/ 532927 h 621881"/>
              <a:gd name="connsiteX15" fmla="*/ 1095069 w 1402458"/>
              <a:gd name="connsiteY15" fmla="*/ 70367 h 621881"/>
              <a:gd name="connsiteX16" fmla="*/ 1143099 w 1402458"/>
              <a:gd name="connsiteY16" fmla="*/ 538857 h 621881"/>
              <a:gd name="connsiteX17" fmla="*/ 1287187 w 1402458"/>
              <a:gd name="connsiteY17" fmla="*/ 40715 h 621881"/>
              <a:gd name="connsiteX18" fmla="*/ 1402458 w 1402458"/>
              <a:gd name="connsiteY18" fmla="*/ 610020 h 621881"/>
              <a:gd name="connsiteX0" fmla="*/ 19212 w 1402458"/>
              <a:gd name="connsiteY0" fmla="*/ 520906 h 621881"/>
              <a:gd name="connsiteX1" fmla="*/ 19212 w 1402458"/>
              <a:gd name="connsiteY1" fmla="*/ 503275 h 621881"/>
              <a:gd name="connsiteX2" fmla="*/ 134483 w 1402458"/>
              <a:gd name="connsiteY2" fmla="*/ 40714 h 621881"/>
              <a:gd name="connsiteX3" fmla="*/ 249753 w 1402458"/>
              <a:gd name="connsiteY3" fmla="*/ 557010 h 621881"/>
              <a:gd name="connsiteX4" fmla="*/ 346939 w 1402458"/>
              <a:gd name="connsiteY4" fmla="*/ 74189 h 621881"/>
              <a:gd name="connsiteX5" fmla="*/ 393841 w 1402458"/>
              <a:gd name="connsiteY5" fmla="*/ 111878 h 621881"/>
              <a:gd name="connsiteX6" fmla="*/ 451477 w 1402458"/>
              <a:gd name="connsiteY6" fmla="*/ 503275 h 621881"/>
              <a:gd name="connsiteX7" fmla="*/ 509112 w 1402458"/>
              <a:gd name="connsiteY7" fmla="*/ 503275 h 621881"/>
              <a:gd name="connsiteX8" fmla="*/ 624382 w 1402458"/>
              <a:gd name="connsiteY8" fmla="*/ 40715 h 621881"/>
              <a:gd name="connsiteX9" fmla="*/ 739653 w 1402458"/>
              <a:gd name="connsiteY9" fmla="*/ 574438 h 621881"/>
              <a:gd name="connsiteX10" fmla="*/ 854923 w 1402458"/>
              <a:gd name="connsiteY10" fmla="*/ 40715 h 621881"/>
              <a:gd name="connsiteX11" fmla="*/ 950981 w 1402458"/>
              <a:gd name="connsiteY11" fmla="*/ 532927 h 621881"/>
              <a:gd name="connsiteX12" fmla="*/ 970194 w 1402458"/>
              <a:gd name="connsiteY12" fmla="*/ 574438 h 621881"/>
              <a:gd name="connsiteX13" fmla="*/ 979799 w 1402458"/>
              <a:gd name="connsiteY13" fmla="*/ 568509 h 621881"/>
              <a:gd name="connsiteX14" fmla="*/ 1008617 w 1402458"/>
              <a:gd name="connsiteY14" fmla="*/ 532927 h 621881"/>
              <a:gd name="connsiteX15" fmla="*/ 1095069 w 1402458"/>
              <a:gd name="connsiteY15" fmla="*/ 70367 h 621881"/>
              <a:gd name="connsiteX16" fmla="*/ 1123887 w 1402458"/>
              <a:gd name="connsiteY16" fmla="*/ 532927 h 621881"/>
              <a:gd name="connsiteX17" fmla="*/ 1143099 w 1402458"/>
              <a:gd name="connsiteY17" fmla="*/ 538857 h 621881"/>
              <a:gd name="connsiteX18" fmla="*/ 1287187 w 1402458"/>
              <a:gd name="connsiteY18" fmla="*/ 40715 h 621881"/>
              <a:gd name="connsiteX19" fmla="*/ 1402458 w 1402458"/>
              <a:gd name="connsiteY19" fmla="*/ 610020 h 621881"/>
              <a:gd name="connsiteX0" fmla="*/ 19212 w 1402458"/>
              <a:gd name="connsiteY0" fmla="*/ 520906 h 621881"/>
              <a:gd name="connsiteX1" fmla="*/ 19212 w 1402458"/>
              <a:gd name="connsiteY1" fmla="*/ 503275 h 621881"/>
              <a:gd name="connsiteX2" fmla="*/ 134483 w 1402458"/>
              <a:gd name="connsiteY2" fmla="*/ 40714 h 621881"/>
              <a:gd name="connsiteX3" fmla="*/ 249753 w 1402458"/>
              <a:gd name="connsiteY3" fmla="*/ 557010 h 621881"/>
              <a:gd name="connsiteX4" fmla="*/ 346939 w 1402458"/>
              <a:gd name="connsiteY4" fmla="*/ 74189 h 621881"/>
              <a:gd name="connsiteX5" fmla="*/ 393841 w 1402458"/>
              <a:gd name="connsiteY5" fmla="*/ 111878 h 621881"/>
              <a:gd name="connsiteX6" fmla="*/ 451477 w 1402458"/>
              <a:gd name="connsiteY6" fmla="*/ 503275 h 621881"/>
              <a:gd name="connsiteX7" fmla="*/ 509112 w 1402458"/>
              <a:gd name="connsiteY7" fmla="*/ 503275 h 621881"/>
              <a:gd name="connsiteX8" fmla="*/ 624382 w 1402458"/>
              <a:gd name="connsiteY8" fmla="*/ 40715 h 621881"/>
              <a:gd name="connsiteX9" fmla="*/ 739653 w 1402458"/>
              <a:gd name="connsiteY9" fmla="*/ 574438 h 621881"/>
              <a:gd name="connsiteX10" fmla="*/ 854923 w 1402458"/>
              <a:gd name="connsiteY10" fmla="*/ 40715 h 621881"/>
              <a:gd name="connsiteX11" fmla="*/ 950981 w 1402458"/>
              <a:gd name="connsiteY11" fmla="*/ 532927 h 621881"/>
              <a:gd name="connsiteX12" fmla="*/ 970194 w 1402458"/>
              <a:gd name="connsiteY12" fmla="*/ 574438 h 621881"/>
              <a:gd name="connsiteX13" fmla="*/ 979799 w 1402458"/>
              <a:gd name="connsiteY13" fmla="*/ 568509 h 621881"/>
              <a:gd name="connsiteX14" fmla="*/ 1008617 w 1402458"/>
              <a:gd name="connsiteY14" fmla="*/ 532927 h 621881"/>
              <a:gd name="connsiteX15" fmla="*/ 1095069 w 1402458"/>
              <a:gd name="connsiteY15" fmla="*/ 70367 h 621881"/>
              <a:gd name="connsiteX16" fmla="*/ 1123887 w 1402458"/>
              <a:gd name="connsiteY16" fmla="*/ 532927 h 621881"/>
              <a:gd name="connsiteX17" fmla="*/ 1143099 w 1402458"/>
              <a:gd name="connsiteY17" fmla="*/ 538857 h 621881"/>
              <a:gd name="connsiteX18" fmla="*/ 1181522 w 1402458"/>
              <a:gd name="connsiteY18" fmla="*/ 532927 h 621881"/>
              <a:gd name="connsiteX19" fmla="*/ 1287187 w 1402458"/>
              <a:gd name="connsiteY19" fmla="*/ 40715 h 621881"/>
              <a:gd name="connsiteX20" fmla="*/ 1402458 w 1402458"/>
              <a:gd name="connsiteY20" fmla="*/ 610020 h 621881"/>
              <a:gd name="connsiteX0" fmla="*/ 19212 w 1402458"/>
              <a:gd name="connsiteY0" fmla="*/ 493040 h 594015"/>
              <a:gd name="connsiteX1" fmla="*/ 19212 w 1402458"/>
              <a:gd name="connsiteY1" fmla="*/ 475409 h 594015"/>
              <a:gd name="connsiteX2" fmla="*/ 134483 w 1402458"/>
              <a:gd name="connsiteY2" fmla="*/ 12848 h 594015"/>
              <a:gd name="connsiteX3" fmla="*/ 249753 w 1402458"/>
              <a:gd name="connsiteY3" fmla="*/ 529144 h 594015"/>
              <a:gd name="connsiteX4" fmla="*/ 346939 w 1402458"/>
              <a:gd name="connsiteY4" fmla="*/ 46323 h 594015"/>
              <a:gd name="connsiteX5" fmla="*/ 393841 w 1402458"/>
              <a:gd name="connsiteY5" fmla="*/ 84012 h 594015"/>
              <a:gd name="connsiteX6" fmla="*/ 451477 w 1402458"/>
              <a:gd name="connsiteY6" fmla="*/ 475409 h 594015"/>
              <a:gd name="connsiteX7" fmla="*/ 509112 w 1402458"/>
              <a:gd name="connsiteY7" fmla="*/ 475409 h 594015"/>
              <a:gd name="connsiteX8" fmla="*/ 624382 w 1402458"/>
              <a:gd name="connsiteY8" fmla="*/ 12849 h 594015"/>
              <a:gd name="connsiteX9" fmla="*/ 739653 w 1402458"/>
              <a:gd name="connsiteY9" fmla="*/ 546572 h 594015"/>
              <a:gd name="connsiteX10" fmla="*/ 854923 w 1402458"/>
              <a:gd name="connsiteY10" fmla="*/ 12849 h 594015"/>
              <a:gd name="connsiteX11" fmla="*/ 950981 w 1402458"/>
              <a:gd name="connsiteY11" fmla="*/ 505061 h 594015"/>
              <a:gd name="connsiteX12" fmla="*/ 970194 w 1402458"/>
              <a:gd name="connsiteY12" fmla="*/ 546572 h 594015"/>
              <a:gd name="connsiteX13" fmla="*/ 979799 w 1402458"/>
              <a:gd name="connsiteY13" fmla="*/ 540643 h 594015"/>
              <a:gd name="connsiteX14" fmla="*/ 1008617 w 1402458"/>
              <a:gd name="connsiteY14" fmla="*/ 505061 h 594015"/>
              <a:gd name="connsiteX15" fmla="*/ 1095069 w 1402458"/>
              <a:gd name="connsiteY15" fmla="*/ 42501 h 594015"/>
              <a:gd name="connsiteX16" fmla="*/ 1123887 w 1402458"/>
              <a:gd name="connsiteY16" fmla="*/ 505061 h 594015"/>
              <a:gd name="connsiteX17" fmla="*/ 1143099 w 1402458"/>
              <a:gd name="connsiteY17" fmla="*/ 510991 h 594015"/>
              <a:gd name="connsiteX18" fmla="*/ 1181522 w 1402458"/>
              <a:gd name="connsiteY18" fmla="*/ 505061 h 594015"/>
              <a:gd name="connsiteX19" fmla="*/ 1287187 w 1402458"/>
              <a:gd name="connsiteY19" fmla="*/ 12849 h 594015"/>
              <a:gd name="connsiteX20" fmla="*/ 1402458 w 1402458"/>
              <a:gd name="connsiteY20" fmla="*/ 582154 h 594015"/>
              <a:gd name="connsiteX0" fmla="*/ 19212 w 1402458"/>
              <a:gd name="connsiteY0" fmla="*/ 493040 h 599945"/>
              <a:gd name="connsiteX1" fmla="*/ 19212 w 1402458"/>
              <a:gd name="connsiteY1" fmla="*/ 475409 h 599945"/>
              <a:gd name="connsiteX2" fmla="*/ 134483 w 1402458"/>
              <a:gd name="connsiteY2" fmla="*/ 12848 h 599945"/>
              <a:gd name="connsiteX3" fmla="*/ 249753 w 1402458"/>
              <a:gd name="connsiteY3" fmla="*/ 529144 h 599945"/>
              <a:gd name="connsiteX4" fmla="*/ 346939 w 1402458"/>
              <a:gd name="connsiteY4" fmla="*/ 46323 h 599945"/>
              <a:gd name="connsiteX5" fmla="*/ 393841 w 1402458"/>
              <a:gd name="connsiteY5" fmla="*/ 84012 h 599945"/>
              <a:gd name="connsiteX6" fmla="*/ 451477 w 1402458"/>
              <a:gd name="connsiteY6" fmla="*/ 475409 h 599945"/>
              <a:gd name="connsiteX7" fmla="*/ 518717 w 1402458"/>
              <a:gd name="connsiteY7" fmla="*/ 522852 h 599945"/>
              <a:gd name="connsiteX8" fmla="*/ 624382 w 1402458"/>
              <a:gd name="connsiteY8" fmla="*/ 12849 h 599945"/>
              <a:gd name="connsiteX9" fmla="*/ 739653 w 1402458"/>
              <a:gd name="connsiteY9" fmla="*/ 546572 h 599945"/>
              <a:gd name="connsiteX10" fmla="*/ 854923 w 1402458"/>
              <a:gd name="connsiteY10" fmla="*/ 12849 h 599945"/>
              <a:gd name="connsiteX11" fmla="*/ 950981 w 1402458"/>
              <a:gd name="connsiteY11" fmla="*/ 505061 h 599945"/>
              <a:gd name="connsiteX12" fmla="*/ 970194 w 1402458"/>
              <a:gd name="connsiteY12" fmla="*/ 546572 h 599945"/>
              <a:gd name="connsiteX13" fmla="*/ 979799 w 1402458"/>
              <a:gd name="connsiteY13" fmla="*/ 540643 h 599945"/>
              <a:gd name="connsiteX14" fmla="*/ 1008617 w 1402458"/>
              <a:gd name="connsiteY14" fmla="*/ 505061 h 599945"/>
              <a:gd name="connsiteX15" fmla="*/ 1095069 w 1402458"/>
              <a:gd name="connsiteY15" fmla="*/ 42501 h 599945"/>
              <a:gd name="connsiteX16" fmla="*/ 1123887 w 1402458"/>
              <a:gd name="connsiteY16" fmla="*/ 505061 h 599945"/>
              <a:gd name="connsiteX17" fmla="*/ 1143099 w 1402458"/>
              <a:gd name="connsiteY17" fmla="*/ 510991 h 599945"/>
              <a:gd name="connsiteX18" fmla="*/ 1181522 w 1402458"/>
              <a:gd name="connsiteY18" fmla="*/ 505061 h 599945"/>
              <a:gd name="connsiteX19" fmla="*/ 1287187 w 1402458"/>
              <a:gd name="connsiteY19" fmla="*/ 12849 h 599945"/>
              <a:gd name="connsiteX20" fmla="*/ 1402458 w 1402458"/>
              <a:gd name="connsiteY20" fmla="*/ 582154 h 599945"/>
              <a:gd name="connsiteX0" fmla="*/ 19212 w 1402458"/>
              <a:gd name="connsiteY0" fmla="*/ 493040 h 594015"/>
              <a:gd name="connsiteX1" fmla="*/ 19212 w 1402458"/>
              <a:gd name="connsiteY1" fmla="*/ 475409 h 594015"/>
              <a:gd name="connsiteX2" fmla="*/ 134483 w 1402458"/>
              <a:gd name="connsiteY2" fmla="*/ 12848 h 594015"/>
              <a:gd name="connsiteX3" fmla="*/ 249753 w 1402458"/>
              <a:gd name="connsiteY3" fmla="*/ 529144 h 594015"/>
              <a:gd name="connsiteX4" fmla="*/ 346939 w 1402458"/>
              <a:gd name="connsiteY4" fmla="*/ 46323 h 594015"/>
              <a:gd name="connsiteX5" fmla="*/ 393841 w 1402458"/>
              <a:gd name="connsiteY5" fmla="*/ 84012 h 594015"/>
              <a:gd name="connsiteX6" fmla="*/ 451477 w 1402458"/>
              <a:gd name="connsiteY6" fmla="*/ 475409 h 594015"/>
              <a:gd name="connsiteX7" fmla="*/ 518717 w 1402458"/>
              <a:gd name="connsiteY7" fmla="*/ 487270 h 594015"/>
              <a:gd name="connsiteX8" fmla="*/ 624382 w 1402458"/>
              <a:gd name="connsiteY8" fmla="*/ 12849 h 594015"/>
              <a:gd name="connsiteX9" fmla="*/ 739653 w 1402458"/>
              <a:gd name="connsiteY9" fmla="*/ 546572 h 594015"/>
              <a:gd name="connsiteX10" fmla="*/ 854923 w 1402458"/>
              <a:gd name="connsiteY10" fmla="*/ 12849 h 594015"/>
              <a:gd name="connsiteX11" fmla="*/ 950981 w 1402458"/>
              <a:gd name="connsiteY11" fmla="*/ 505061 h 594015"/>
              <a:gd name="connsiteX12" fmla="*/ 970194 w 1402458"/>
              <a:gd name="connsiteY12" fmla="*/ 546572 h 594015"/>
              <a:gd name="connsiteX13" fmla="*/ 979799 w 1402458"/>
              <a:gd name="connsiteY13" fmla="*/ 540643 h 594015"/>
              <a:gd name="connsiteX14" fmla="*/ 1008617 w 1402458"/>
              <a:gd name="connsiteY14" fmla="*/ 505061 h 594015"/>
              <a:gd name="connsiteX15" fmla="*/ 1095069 w 1402458"/>
              <a:gd name="connsiteY15" fmla="*/ 42501 h 594015"/>
              <a:gd name="connsiteX16" fmla="*/ 1123887 w 1402458"/>
              <a:gd name="connsiteY16" fmla="*/ 505061 h 594015"/>
              <a:gd name="connsiteX17" fmla="*/ 1143099 w 1402458"/>
              <a:gd name="connsiteY17" fmla="*/ 510991 h 594015"/>
              <a:gd name="connsiteX18" fmla="*/ 1181522 w 1402458"/>
              <a:gd name="connsiteY18" fmla="*/ 505061 h 594015"/>
              <a:gd name="connsiteX19" fmla="*/ 1287187 w 1402458"/>
              <a:gd name="connsiteY19" fmla="*/ 12849 h 594015"/>
              <a:gd name="connsiteX20" fmla="*/ 1402458 w 1402458"/>
              <a:gd name="connsiteY20" fmla="*/ 582154 h 594015"/>
              <a:gd name="connsiteX0" fmla="*/ 19212 w 1402458"/>
              <a:gd name="connsiteY0" fmla="*/ 492051 h 593026"/>
              <a:gd name="connsiteX1" fmla="*/ 19212 w 1402458"/>
              <a:gd name="connsiteY1" fmla="*/ 474420 h 593026"/>
              <a:gd name="connsiteX2" fmla="*/ 134483 w 1402458"/>
              <a:gd name="connsiteY2" fmla="*/ 11859 h 593026"/>
              <a:gd name="connsiteX3" fmla="*/ 249753 w 1402458"/>
              <a:gd name="connsiteY3" fmla="*/ 528155 h 593026"/>
              <a:gd name="connsiteX4" fmla="*/ 346939 w 1402458"/>
              <a:gd name="connsiteY4" fmla="*/ 45334 h 593026"/>
              <a:gd name="connsiteX5" fmla="*/ 393841 w 1402458"/>
              <a:gd name="connsiteY5" fmla="*/ 83023 h 593026"/>
              <a:gd name="connsiteX6" fmla="*/ 451477 w 1402458"/>
              <a:gd name="connsiteY6" fmla="*/ 474420 h 593026"/>
              <a:gd name="connsiteX7" fmla="*/ 518717 w 1402458"/>
              <a:gd name="connsiteY7" fmla="*/ 486281 h 593026"/>
              <a:gd name="connsiteX8" fmla="*/ 624382 w 1402458"/>
              <a:gd name="connsiteY8" fmla="*/ 11860 h 593026"/>
              <a:gd name="connsiteX9" fmla="*/ 739653 w 1402458"/>
              <a:gd name="connsiteY9" fmla="*/ 545583 h 593026"/>
              <a:gd name="connsiteX10" fmla="*/ 854923 w 1402458"/>
              <a:gd name="connsiteY10" fmla="*/ 11860 h 593026"/>
              <a:gd name="connsiteX11" fmla="*/ 950981 w 1402458"/>
              <a:gd name="connsiteY11" fmla="*/ 504072 h 593026"/>
              <a:gd name="connsiteX12" fmla="*/ 970194 w 1402458"/>
              <a:gd name="connsiteY12" fmla="*/ 545583 h 593026"/>
              <a:gd name="connsiteX13" fmla="*/ 979799 w 1402458"/>
              <a:gd name="connsiteY13" fmla="*/ 539654 h 593026"/>
              <a:gd name="connsiteX14" fmla="*/ 1008617 w 1402458"/>
              <a:gd name="connsiteY14" fmla="*/ 504072 h 593026"/>
              <a:gd name="connsiteX15" fmla="*/ 1095069 w 1402458"/>
              <a:gd name="connsiteY15" fmla="*/ 41512 h 593026"/>
              <a:gd name="connsiteX16" fmla="*/ 1123887 w 1402458"/>
              <a:gd name="connsiteY16" fmla="*/ 504072 h 593026"/>
              <a:gd name="connsiteX17" fmla="*/ 1143099 w 1402458"/>
              <a:gd name="connsiteY17" fmla="*/ 510002 h 593026"/>
              <a:gd name="connsiteX18" fmla="*/ 1287187 w 1402458"/>
              <a:gd name="connsiteY18" fmla="*/ 11860 h 593026"/>
              <a:gd name="connsiteX19" fmla="*/ 1402458 w 1402458"/>
              <a:gd name="connsiteY19" fmla="*/ 581165 h 593026"/>
              <a:gd name="connsiteX0" fmla="*/ 19212 w 1402458"/>
              <a:gd name="connsiteY0" fmla="*/ 492051 h 604887"/>
              <a:gd name="connsiteX1" fmla="*/ 19212 w 1402458"/>
              <a:gd name="connsiteY1" fmla="*/ 474420 h 604887"/>
              <a:gd name="connsiteX2" fmla="*/ 134483 w 1402458"/>
              <a:gd name="connsiteY2" fmla="*/ 11859 h 604887"/>
              <a:gd name="connsiteX3" fmla="*/ 249753 w 1402458"/>
              <a:gd name="connsiteY3" fmla="*/ 528155 h 604887"/>
              <a:gd name="connsiteX4" fmla="*/ 346939 w 1402458"/>
              <a:gd name="connsiteY4" fmla="*/ 45334 h 604887"/>
              <a:gd name="connsiteX5" fmla="*/ 393841 w 1402458"/>
              <a:gd name="connsiteY5" fmla="*/ 83023 h 604887"/>
              <a:gd name="connsiteX6" fmla="*/ 451477 w 1402458"/>
              <a:gd name="connsiteY6" fmla="*/ 474420 h 604887"/>
              <a:gd name="connsiteX7" fmla="*/ 518717 w 1402458"/>
              <a:gd name="connsiteY7" fmla="*/ 486281 h 604887"/>
              <a:gd name="connsiteX8" fmla="*/ 624382 w 1402458"/>
              <a:gd name="connsiteY8" fmla="*/ 11860 h 604887"/>
              <a:gd name="connsiteX9" fmla="*/ 739653 w 1402458"/>
              <a:gd name="connsiteY9" fmla="*/ 545583 h 604887"/>
              <a:gd name="connsiteX10" fmla="*/ 854923 w 1402458"/>
              <a:gd name="connsiteY10" fmla="*/ 11860 h 604887"/>
              <a:gd name="connsiteX11" fmla="*/ 950981 w 1402458"/>
              <a:gd name="connsiteY11" fmla="*/ 504072 h 604887"/>
              <a:gd name="connsiteX12" fmla="*/ 970194 w 1402458"/>
              <a:gd name="connsiteY12" fmla="*/ 545583 h 604887"/>
              <a:gd name="connsiteX13" fmla="*/ 979799 w 1402458"/>
              <a:gd name="connsiteY13" fmla="*/ 539654 h 604887"/>
              <a:gd name="connsiteX14" fmla="*/ 1037434 w 1402458"/>
              <a:gd name="connsiteY14" fmla="*/ 521863 h 604887"/>
              <a:gd name="connsiteX15" fmla="*/ 1095069 w 1402458"/>
              <a:gd name="connsiteY15" fmla="*/ 41512 h 604887"/>
              <a:gd name="connsiteX16" fmla="*/ 1123887 w 1402458"/>
              <a:gd name="connsiteY16" fmla="*/ 504072 h 604887"/>
              <a:gd name="connsiteX17" fmla="*/ 1143099 w 1402458"/>
              <a:gd name="connsiteY17" fmla="*/ 510002 h 604887"/>
              <a:gd name="connsiteX18" fmla="*/ 1287187 w 1402458"/>
              <a:gd name="connsiteY18" fmla="*/ 11860 h 604887"/>
              <a:gd name="connsiteX19" fmla="*/ 1402458 w 1402458"/>
              <a:gd name="connsiteY19" fmla="*/ 581165 h 604887"/>
              <a:gd name="connsiteX0" fmla="*/ 19212 w 1402458"/>
              <a:gd name="connsiteY0" fmla="*/ 492051 h 646398"/>
              <a:gd name="connsiteX1" fmla="*/ 19212 w 1402458"/>
              <a:gd name="connsiteY1" fmla="*/ 474420 h 646398"/>
              <a:gd name="connsiteX2" fmla="*/ 134483 w 1402458"/>
              <a:gd name="connsiteY2" fmla="*/ 11859 h 646398"/>
              <a:gd name="connsiteX3" fmla="*/ 249753 w 1402458"/>
              <a:gd name="connsiteY3" fmla="*/ 528155 h 646398"/>
              <a:gd name="connsiteX4" fmla="*/ 346939 w 1402458"/>
              <a:gd name="connsiteY4" fmla="*/ 45334 h 646398"/>
              <a:gd name="connsiteX5" fmla="*/ 393841 w 1402458"/>
              <a:gd name="connsiteY5" fmla="*/ 83023 h 646398"/>
              <a:gd name="connsiteX6" fmla="*/ 451477 w 1402458"/>
              <a:gd name="connsiteY6" fmla="*/ 474420 h 646398"/>
              <a:gd name="connsiteX7" fmla="*/ 518717 w 1402458"/>
              <a:gd name="connsiteY7" fmla="*/ 486281 h 646398"/>
              <a:gd name="connsiteX8" fmla="*/ 624382 w 1402458"/>
              <a:gd name="connsiteY8" fmla="*/ 11860 h 646398"/>
              <a:gd name="connsiteX9" fmla="*/ 739653 w 1402458"/>
              <a:gd name="connsiteY9" fmla="*/ 545583 h 646398"/>
              <a:gd name="connsiteX10" fmla="*/ 854923 w 1402458"/>
              <a:gd name="connsiteY10" fmla="*/ 11860 h 646398"/>
              <a:gd name="connsiteX11" fmla="*/ 979799 w 1402458"/>
              <a:gd name="connsiteY11" fmla="*/ 557444 h 646398"/>
              <a:gd name="connsiteX12" fmla="*/ 970194 w 1402458"/>
              <a:gd name="connsiteY12" fmla="*/ 545583 h 646398"/>
              <a:gd name="connsiteX13" fmla="*/ 979799 w 1402458"/>
              <a:gd name="connsiteY13" fmla="*/ 539654 h 646398"/>
              <a:gd name="connsiteX14" fmla="*/ 1037434 w 1402458"/>
              <a:gd name="connsiteY14" fmla="*/ 521863 h 646398"/>
              <a:gd name="connsiteX15" fmla="*/ 1095069 w 1402458"/>
              <a:gd name="connsiteY15" fmla="*/ 41512 h 646398"/>
              <a:gd name="connsiteX16" fmla="*/ 1123887 w 1402458"/>
              <a:gd name="connsiteY16" fmla="*/ 504072 h 646398"/>
              <a:gd name="connsiteX17" fmla="*/ 1143099 w 1402458"/>
              <a:gd name="connsiteY17" fmla="*/ 510002 h 646398"/>
              <a:gd name="connsiteX18" fmla="*/ 1287187 w 1402458"/>
              <a:gd name="connsiteY18" fmla="*/ 11860 h 646398"/>
              <a:gd name="connsiteX19" fmla="*/ 1402458 w 1402458"/>
              <a:gd name="connsiteY19" fmla="*/ 581165 h 646398"/>
              <a:gd name="connsiteX0" fmla="*/ 19212 w 1402458"/>
              <a:gd name="connsiteY0" fmla="*/ 492051 h 646398"/>
              <a:gd name="connsiteX1" fmla="*/ 19212 w 1402458"/>
              <a:gd name="connsiteY1" fmla="*/ 474420 h 646398"/>
              <a:gd name="connsiteX2" fmla="*/ 134483 w 1402458"/>
              <a:gd name="connsiteY2" fmla="*/ 11859 h 646398"/>
              <a:gd name="connsiteX3" fmla="*/ 249753 w 1402458"/>
              <a:gd name="connsiteY3" fmla="*/ 528155 h 646398"/>
              <a:gd name="connsiteX4" fmla="*/ 346939 w 1402458"/>
              <a:gd name="connsiteY4" fmla="*/ 45334 h 646398"/>
              <a:gd name="connsiteX5" fmla="*/ 393841 w 1402458"/>
              <a:gd name="connsiteY5" fmla="*/ 83023 h 646398"/>
              <a:gd name="connsiteX6" fmla="*/ 451477 w 1402458"/>
              <a:gd name="connsiteY6" fmla="*/ 474420 h 646398"/>
              <a:gd name="connsiteX7" fmla="*/ 518717 w 1402458"/>
              <a:gd name="connsiteY7" fmla="*/ 486281 h 646398"/>
              <a:gd name="connsiteX8" fmla="*/ 624382 w 1402458"/>
              <a:gd name="connsiteY8" fmla="*/ 11860 h 646398"/>
              <a:gd name="connsiteX9" fmla="*/ 739653 w 1402458"/>
              <a:gd name="connsiteY9" fmla="*/ 545583 h 646398"/>
              <a:gd name="connsiteX10" fmla="*/ 854923 w 1402458"/>
              <a:gd name="connsiteY10" fmla="*/ 11860 h 646398"/>
              <a:gd name="connsiteX11" fmla="*/ 979799 w 1402458"/>
              <a:gd name="connsiteY11" fmla="*/ 557444 h 646398"/>
              <a:gd name="connsiteX12" fmla="*/ 970194 w 1402458"/>
              <a:gd name="connsiteY12" fmla="*/ 545583 h 646398"/>
              <a:gd name="connsiteX13" fmla="*/ 1037434 w 1402458"/>
              <a:gd name="connsiteY13" fmla="*/ 521863 h 646398"/>
              <a:gd name="connsiteX14" fmla="*/ 1095069 w 1402458"/>
              <a:gd name="connsiteY14" fmla="*/ 41512 h 646398"/>
              <a:gd name="connsiteX15" fmla="*/ 1123887 w 1402458"/>
              <a:gd name="connsiteY15" fmla="*/ 504072 h 646398"/>
              <a:gd name="connsiteX16" fmla="*/ 1143099 w 1402458"/>
              <a:gd name="connsiteY16" fmla="*/ 510002 h 646398"/>
              <a:gd name="connsiteX17" fmla="*/ 1287187 w 1402458"/>
              <a:gd name="connsiteY17" fmla="*/ 11860 h 646398"/>
              <a:gd name="connsiteX18" fmla="*/ 1402458 w 1402458"/>
              <a:gd name="connsiteY18" fmla="*/ 581165 h 646398"/>
              <a:gd name="connsiteX0" fmla="*/ 19212 w 1402458"/>
              <a:gd name="connsiteY0" fmla="*/ 492051 h 642444"/>
              <a:gd name="connsiteX1" fmla="*/ 19212 w 1402458"/>
              <a:gd name="connsiteY1" fmla="*/ 474420 h 642444"/>
              <a:gd name="connsiteX2" fmla="*/ 134483 w 1402458"/>
              <a:gd name="connsiteY2" fmla="*/ 11859 h 642444"/>
              <a:gd name="connsiteX3" fmla="*/ 249753 w 1402458"/>
              <a:gd name="connsiteY3" fmla="*/ 528155 h 642444"/>
              <a:gd name="connsiteX4" fmla="*/ 346939 w 1402458"/>
              <a:gd name="connsiteY4" fmla="*/ 45334 h 642444"/>
              <a:gd name="connsiteX5" fmla="*/ 393841 w 1402458"/>
              <a:gd name="connsiteY5" fmla="*/ 83023 h 642444"/>
              <a:gd name="connsiteX6" fmla="*/ 451477 w 1402458"/>
              <a:gd name="connsiteY6" fmla="*/ 474420 h 642444"/>
              <a:gd name="connsiteX7" fmla="*/ 518717 w 1402458"/>
              <a:gd name="connsiteY7" fmla="*/ 486281 h 642444"/>
              <a:gd name="connsiteX8" fmla="*/ 624382 w 1402458"/>
              <a:gd name="connsiteY8" fmla="*/ 11860 h 642444"/>
              <a:gd name="connsiteX9" fmla="*/ 739653 w 1402458"/>
              <a:gd name="connsiteY9" fmla="*/ 545583 h 642444"/>
              <a:gd name="connsiteX10" fmla="*/ 854923 w 1402458"/>
              <a:gd name="connsiteY10" fmla="*/ 11860 h 642444"/>
              <a:gd name="connsiteX11" fmla="*/ 979799 w 1402458"/>
              <a:gd name="connsiteY11" fmla="*/ 557444 h 642444"/>
              <a:gd name="connsiteX12" fmla="*/ 1037434 w 1402458"/>
              <a:gd name="connsiteY12" fmla="*/ 521863 h 642444"/>
              <a:gd name="connsiteX13" fmla="*/ 1095069 w 1402458"/>
              <a:gd name="connsiteY13" fmla="*/ 41512 h 642444"/>
              <a:gd name="connsiteX14" fmla="*/ 1123887 w 1402458"/>
              <a:gd name="connsiteY14" fmla="*/ 504072 h 642444"/>
              <a:gd name="connsiteX15" fmla="*/ 1143099 w 1402458"/>
              <a:gd name="connsiteY15" fmla="*/ 510002 h 642444"/>
              <a:gd name="connsiteX16" fmla="*/ 1287187 w 1402458"/>
              <a:gd name="connsiteY16" fmla="*/ 11860 h 642444"/>
              <a:gd name="connsiteX17" fmla="*/ 1402458 w 1402458"/>
              <a:gd name="connsiteY17" fmla="*/ 581165 h 642444"/>
              <a:gd name="connsiteX0" fmla="*/ 19212 w 1402458"/>
              <a:gd name="connsiteY0" fmla="*/ 492051 h 648375"/>
              <a:gd name="connsiteX1" fmla="*/ 19212 w 1402458"/>
              <a:gd name="connsiteY1" fmla="*/ 474420 h 648375"/>
              <a:gd name="connsiteX2" fmla="*/ 134483 w 1402458"/>
              <a:gd name="connsiteY2" fmla="*/ 11859 h 648375"/>
              <a:gd name="connsiteX3" fmla="*/ 249753 w 1402458"/>
              <a:gd name="connsiteY3" fmla="*/ 528155 h 648375"/>
              <a:gd name="connsiteX4" fmla="*/ 346939 w 1402458"/>
              <a:gd name="connsiteY4" fmla="*/ 45334 h 648375"/>
              <a:gd name="connsiteX5" fmla="*/ 393841 w 1402458"/>
              <a:gd name="connsiteY5" fmla="*/ 83023 h 648375"/>
              <a:gd name="connsiteX6" fmla="*/ 451477 w 1402458"/>
              <a:gd name="connsiteY6" fmla="*/ 474420 h 648375"/>
              <a:gd name="connsiteX7" fmla="*/ 518717 w 1402458"/>
              <a:gd name="connsiteY7" fmla="*/ 486281 h 648375"/>
              <a:gd name="connsiteX8" fmla="*/ 624382 w 1402458"/>
              <a:gd name="connsiteY8" fmla="*/ 11860 h 648375"/>
              <a:gd name="connsiteX9" fmla="*/ 739653 w 1402458"/>
              <a:gd name="connsiteY9" fmla="*/ 545583 h 648375"/>
              <a:gd name="connsiteX10" fmla="*/ 854923 w 1402458"/>
              <a:gd name="connsiteY10" fmla="*/ 11860 h 648375"/>
              <a:gd name="connsiteX11" fmla="*/ 979799 w 1402458"/>
              <a:gd name="connsiteY11" fmla="*/ 557444 h 648375"/>
              <a:gd name="connsiteX12" fmla="*/ 1008617 w 1402458"/>
              <a:gd name="connsiteY12" fmla="*/ 557444 h 648375"/>
              <a:gd name="connsiteX13" fmla="*/ 1037434 w 1402458"/>
              <a:gd name="connsiteY13" fmla="*/ 521863 h 648375"/>
              <a:gd name="connsiteX14" fmla="*/ 1095069 w 1402458"/>
              <a:gd name="connsiteY14" fmla="*/ 41512 h 648375"/>
              <a:gd name="connsiteX15" fmla="*/ 1123887 w 1402458"/>
              <a:gd name="connsiteY15" fmla="*/ 504072 h 648375"/>
              <a:gd name="connsiteX16" fmla="*/ 1143099 w 1402458"/>
              <a:gd name="connsiteY16" fmla="*/ 510002 h 648375"/>
              <a:gd name="connsiteX17" fmla="*/ 1287187 w 1402458"/>
              <a:gd name="connsiteY17" fmla="*/ 11860 h 648375"/>
              <a:gd name="connsiteX18" fmla="*/ 1402458 w 1402458"/>
              <a:gd name="connsiteY18" fmla="*/ 581165 h 648375"/>
              <a:gd name="connsiteX0" fmla="*/ 19212 w 1402458"/>
              <a:gd name="connsiteY0" fmla="*/ 492051 h 636514"/>
              <a:gd name="connsiteX1" fmla="*/ 19212 w 1402458"/>
              <a:gd name="connsiteY1" fmla="*/ 474420 h 636514"/>
              <a:gd name="connsiteX2" fmla="*/ 134483 w 1402458"/>
              <a:gd name="connsiteY2" fmla="*/ 11859 h 636514"/>
              <a:gd name="connsiteX3" fmla="*/ 249753 w 1402458"/>
              <a:gd name="connsiteY3" fmla="*/ 528155 h 636514"/>
              <a:gd name="connsiteX4" fmla="*/ 346939 w 1402458"/>
              <a:gd name="connsiteY4" fmla="*/ 45334 h 636514"/>
              <a:gd name="connsiteX5" fmla="*/ 393841 w 1402458"/>
              <a:gd name="connsiteY5" fmla="*/ 83023 h 636514"/>
              <a:gd name="connsiteX6" fmla="*/ 451477 w 1402458"/>
              <a:gd name="connsiteY6" fmla="*/ 474420 h 636514"/>
              <a:gd name="connsiteX7" fmla="*/ 518717 w 1402458"/>
              <a:gd name="connsiteY7" fmla="*/ 486281 h 636514"/>
              <a:gd name="connsiteX8" fmla="*/ 624382 w 1402458"/>
              <a:gd name="connsiteY8" fmla="*/ 11860 h 636514"/>
              <a:gd name="connsiteX9" fmla="*/ 739653 w 1402458"/>
              <a:gd name="connsiteY9" fmla="*/ 545583 h 636514"/>
              <a:gd name="connsiteX10" fmla="*/ 854923 w 1402458"/>
              <a:gd name="connsiteY10" fmla="*/ 11860 h 636514"/>
              <a:gd name="connsiteX11" fmla="*/ 979799 w 1402458"/>
              <a:gd name="connsiteY11" fmla="*/ 557444 h 636514"/>
              <a:gd name="connsiteX12" fmla="*/ 1008617 w 1402458"/>
              <a:gd name="connsiteY12" fmla="*/ 486281 h 636514"/>
              <a:gd name="connsiteX13" fmla="*/ 1037434 w 1402458"/>
              <a:gd name="connsiteY13" fmla="*/ 521863 h 636514"/>
              <a:gd name="connsiteX14" fmla="*/ 1095069 w 1402458"/>
              <a:gd name="connsiteY14" fmla="*/ 41512 h 636514"/>
              <a:gd name="connsiteX15" fmla="*/ 1123887 w 1402458"/>
              <a:gd name="connsiteY15" fmla="*/ 504072 h 636514"/>
              <a:gd name="connsiteX16" fmla="*/ 1143099 w 1402458"/>
              <a:gd name="connsiteY16" fmla="*/ 510002 h 636514"/>
              <a:gd name="connsiteX17" fmla="*/ 1287187 w 1402458"/>
              <a:gd name="connsiteY17" fmla="*/ 11860 h 636514"/>
              <a:gd name="connsiteX18" fmla="*/ 1402458 w 1402458"/>
              <a:gd name="connsiteY18" fmla="*/ 581165 h 636514"/>
              <a:gd name="connsiteX0" fmla="*/ 19212 w 1402458"/>
              <a:gd name="connsiteY0" fmla="*/ 492051 h 642444"/>
              <a:gd name="connsiteX1" fmla="*/ 19212 w 1402458"/>
              <a:gd name="connsiteY1" fmla="*/ 474420 h 642444"/>
              <a:gd name="connsiteX2" fmla="*/ 134483 w 1402458"/>
              <a:gd name="connsiteY2" fmla="*/ 11859 h 642444"/>
              <a:gd name="connsiteX3" fmla="*/ 249753 w 1402458"/>
              <a:gd name="connsiteY3" fmla="*/ 528155 h 642444"/>
              <a:gd name="connsiteX4" fmla="*/ 346939 w 1402458"/>
              <a:gd name="connsiteY4" fmla="*/ 45334 h 642444"/>
              <a:gd name="connsiteX5" fmla="*/ 393841 w 1402458"/>
              <a:gd name="connsiteY5" fmla="*/ 83023 h 642444"/>
              <a:gd name="connsiteX6" fmla="*/ 451477 w 1402458"/>
              <a:gd name="connsiteY6" fmla="*/ 474420 h 642444"/>
              <a:gd name="connsiteX7" fmla="*/ 518717 w 1402458"/>
              <a:gd name="connsiteY7" fmla="*/ 486281 h 642444"/>
              <a:gd name="connsiteX8" fmla="*/ 624382 w 1402458"/>
              <a:gd name="connsiteY8" fmla="*/ 11860 h 642444"/>
              <a:gd name="connsiteX9" fmla="*/ 739653 w 1402458"/>
              <a:gd name="connsiteY9" fmla="*/ 545583 h 642444"/>
              <a:gd name="connsiteX10" fmla="*/ 854923 w 1402458"/>
              <a:gd name="connsiteY10" fmla="*/ 11860 h 642444"/>
              <a:gd name="connsiteX11" fmla="*/ 979799 w 1402458"/>
              <a:gd name="connsiteY11" fmla="*/ 557444 h 642444"/>
              <a:gd name="connsiteX12" fmla="*/ 1037434 w 1402458"/>
              <a:gd name="connsiteY12" fmla="*/ 521863 h 642444"/>
              <a:gd name="connsiteX13" fmla="*/ 1095069 w 1402458"/>
              <a:gd name="connsiteY13" fmla="*/ 41512 h 642444"/>
              <a:gd name="connsiteX14" fmla="*/ 1123887 w 1402458"/>
              <a:gd name="connsiteY14" fmla="*/ 504072 h 642444"/>
              <a:gd name="connsiteX15" fmla="*/ 1143099 w 1402458"/>
              <a:gd name="connsiteY15" fmla="*/ 510002 h 642444"/>
              <a:gd name="connsiteX16" fmla="*/ 1287187 w 1402458"/>
              <a:gd name="connsiteY16" fmla="*/ 11860 h 642444"/>
              <a:gd name="connsiteX17" fmla="*/ 1402458 w 1402458"/>
              <a:gd name="connsiteY17" fmla="*/ 581165 h 642444"/>
              <a:gd name="connsiteX0" fmla="*/ 19212 w 1402458"/>
              <a:gd name="connsiteY0" fmla="*/ 492051 h 648375"/>
              <a:gd name="connsiteX1" fmla="*/ 19212 w 1402458"/>
              <a:gd name="connsiteY1" fmla="*/ 474420 h 648375"/>
              <a:gd name="connsiteX2" fmla="*/ 134483 w 1402458"/>
              <a:gd name="connsiteY2" fmla="*/ 11859 h 648375"/>
              <a:gd name="connsiteX3" fmla="*/ 249753 w 1402458"/>
              <a:gd name="connsiteY3" fmla="*/ 528155 h 648375"/>
              <a:gd name="connsiteX4" fmla="*/ 346939 w 1402458"/>
              <a:gd name="connsiteY4" fmla="*/ 45334 h 648375"/>
              <a:gd name="connsiteX5" fmla="*/ 393841 w 1402458"/>
              <a:gd name="connsiteY5" fmla="*/ 83023 h 648375"/>
              <a:gd name="connsiteX6" fmla="*/ 451477 w 1402458"/>
              <a:gd name="connsiteY6" fmla="*/ 474420 h 648375"/>
              <a:gd name="connsiteX7" fmla="*/ 518717 w 1402458"/>
              <a:gd name="connsiteY7" fmla="*/ 486281 h 648375"/>
              <a:gd name="connsiteX8" fmla="*/ 624382 w 1402458"/>
              <a:gd name="connsiteY8" fmla="*/ 11860 h 648375"/>
              <a:gd name="connsiteX9" fmla="*/ 739653 w 1402458"/>
              <a:gd name="connsiteY9" fmla="*/ 545583 h 648375"/>
              <a:gd name="connsiteX10" fmla="*/ 854923 w 1402458"/>
              <a:gd name="connsiteY10" fmla="*/ 11860 h 648375"/>
              <a:gd name="connsiteX11" fmla="*/ 979799 w 1402458"/>
              <a:gd name="connsiteY11" fmla="*/ 557444 h 648375"/>
              <a:gd name="connsiteX12" fmla="*/ 1037434 w 1402458"/>
              <a:gd name="connsiteY12" fmla="*/ 557444 h 648375"/>
              <a:gd name="connsiteX13" fmla="*/ 1037434 w 1402458"/>
              <a:gd name="connsiteY13" fmla="*/ 521863 h 648375"/>
              <a:gd name="connsiteX14" fmla="*/ 1095069 w 1402458"/>
              <a:gd name="connsiteY14" fmla="*/ 41512 h 648375"/>
              <a:gd name="connsiteX15" fmla="*/ 1123887 w 1402458"/>
              <a:gd name="connsiteY15" fmla="*/ 504072 h 648375"/>
              <a:gd name="connsiteX16" fmla="*/ 1143099 w 1402458"/>
              <a:gd name="connsiteY16" fmla="*/ 510002 h 648375"/>
              <a:gd name="connsiteX17" fmla="*/ 1287187 w 1402458"/>
              <a:gd name="connsiteY17" fmla="*/ 11860 h 648375"/>
              <a:gd name="connsiteX18" fmla="*/ 1402458 w 1402458"/>
              <a:gd name="connsiteY18" fmla="*/ 581165 h 648375"/>
              <a:gd name="connsiteX0" fmla="*/ 19212 w 1402458"/>
              <a:gd name="connsiteY0" fmla="*/ 492051 h 636514"/>
              <a:gd name="connsiteX1" fmla="*/ 19212 w 1402458"/>
              <a:gd name="connsiteY1" fmla="*/ 474420 h 636514"/>
              <a:gd name="connsiteX2" fmla="*/ 134483 w 1402458"/>
              <a:gd name="connsiteY2" fmla="*/ 11859 h 636514"/>
              <a:gd name="connsiteX3" fmla="*/ 249753 w 1402458"/>
              <a:gd name="connsiteY3" fmla="*/ 528155 h 636514"/>
              <a:gd name="connsiteX4" fmla="*/ 346939 w 1402458"/>
              <a:gd name="connsiteY4" fmla="*/ 45334 h 636514"/>
              <a:gd name="connsiteX5" fmla="*/ 393841 w 1402458"/>
              <a:gd name="connsiteY5" fmla="*/ 83023 h 636514"/>
              <a:gd name="connsiteX6" fmla="*/ 451477 w 1402458"/>
              <a:gd name="connsiteY6" fmla="*/ 474420 h 636514"/>
              <a:gd name="connsiteX7" fmla="*/ 518717 w 1402458"/>
              <a:gd name="connsiteY7" fmla="*/ 486281 h 636514"/>
              <a:gd name="connsiteX8" fmla="*/ 624382 w 1402458"/>
              <a:gd name="connsiteY8" fmla="*/ 11860 h 636514"/>
              <a:gd name="connsiteX9" fmla="*/ 739653 w 1402458"/>
              <a:gd name="connsiteY9" fmla="*/ 545583 h 636514"/>
              <a:gd name="connsiteX10" fmla="*/ 854923 w 1402458"/>
              <a:gd name="connsiteY10" fmla="*/ 11860 h 636514"/>
              <a:gd name="connsiteX11" fmla="*/ 979799 w 1402458"/>
              <a:gd name="connsiteY11" fmla="*/ 557444 h 636514"/>
              <a:gd name="connsiteX12" fmla="*/ 1037434 w 1402458"/>
              <a:gd name="connsiteY12" fmla="*/ 486280 h 636514"/>
              <a:gd name="connsiteX13" fmla="*/ 1037434 w 1402458"/>
              <a:gd name="connsiteY13" fmla="*/ 521863 h 636514"/>
              <a:gd name="connsiteX14" fmla="*/ 1095069 w 1402458"/>
              <a:gd name="connsiteY14" fmla="*/ 41512 h 636514"/>
              <a:gd name="connsiteX15" fmla="*/ 1123887 w 1402458"/>
              <a:gd name="connsiteY15" fmla="*/ 504072 h 636514"/>
              <a:gd name="connsiteX16" fmla="*/ 1143099 w 1402458"/>
              <a:gd name="connsiteY16" fmla="*/ 510002 h 636514"/>
              <a:gd name="connsiteX17" fmla="*/ 1287187 w 1402458"/>
              <a:gd name="connsiteY17" fmla="*/ 11860 h 636514"/>
              <a:gd name="connsiteX18" fmla="*/ 1402458 w 1402458"/>
              <a:gd name="connsiteY18" fmla="*/ 581165 h 636514"/>
              <a:gd name="connsiteX0" fmla="*/ 19212 w 1402458"/>
              <a:gd name="connsiteY0" fmla="*/ 492051 h 642444"/>
              <a:gd name="connsiteX1" fmla="*/ 19212 w 1402458"/>
              <a:gd name="connsiteY1" fmla="*/ 474420 h 642444"/>
              <a:gd name="connsiteX2" fmla="*/ 134483 w 1402458"/>
              <a:gd name="connsiteY2" fmla="*/ 11859 h 642444"/>
              <a:gd name="connsiteX3" fmla="*/ 249753 w 1402458"/>
              <a:gd name="connsiteY3" fmla="*/ 528155 h 642444"/>
              <a:gd name="connsiteX4" fmla="*/ 346939 w 1402458"/>
              <a:gd name="connsiteY4" fmla="*/ 45334 h 642444"/>
              <a:gd name="connsiteX5" fmla="*/ 393841 w 1402458"/>
              <a:gd name="connsiteY5" fmla="*/ 83023 h 642444"/>
              <a:gd name="connsiteX6" fmla="*/ 451477 w 1402458"/>
              <a:gd name="connsiteY6" fmla="*/ 474420 h 642444"/>
              <a:gd name="connsiteX7" fmla="*/ 518717 w 1402458"/>
              <a:gd name="connsiteY7" fmla="*/ 486281 h 642444"/>
              <a:gd name="connsiteX8" fmla="*/ 624382 w 1402458"/>
              <a:gd name="connsiteY8" fmla="*/ 11860 h 642444"/>
              <a:gd name="connsiteX9" fmla="*/ 739653 w 1402458"/>
              <a:gd name="connsiteY9" fmla="*/ 545583 h 642444"/>
              <a:gd name="connsiteX10" fmla="*/ 854923 w 1402458"/>
              <a:gd name="connsiteY10" fmla="*/ 11860 h 642444"/>
              <a:gd name="connsiteX11" fmla="*/ 979799 w 1402458"/>
              <a:gd name="connsiteY11" fmla="*/ 557444 h 642444"/>
              <a:gd name="connsiteX12" fmla="*/ 1008617 w 1402458"/>
              <a:gd name="connsiteY12" fmla="*/ 521862 h 642444"/>
              <a:gd name="connsiteX13" fmla="*/ 1037434 w 1402458"/>
              <a:gd name="connsiteY13" fmla="*/ 486280 h 642444"/>
              <a:gd name="connsiteX14" fmla="*/ 1037434 w 1402458"/>
              <a:gd name="connsiteY14" fmla="*/ 521863 h 642444"/>
              <a:gd name="connsiteX15" fmla="*/ 1095069 w 1402458"/>
              <a:gd name="connsiteY15" fmla="*/ 41512 h 642444"/>
              <a:gd name="connsiteX16" fmla="*/ 1123887 w 1402458"/>
              <a:gd name="connsiteY16" fmla="*/ 504072 h 642444"/>
              <a:gd name="connsiteX17" fmla="*/ 1143099 w 1402458"/>
              <a:gd name="connsiteY17" fmla="*/ 510002 h 642444"/>
              <a:gd name="connsiteX18" fmla="*/ 1287187 w 1402458"/>
              <a:gd name="connsiteY18" fmla="*/ 11860 h 642444"/>
              <a:gd name="connsiteX19" fmla="*/ 1402458 w 1402458"/>
              <a:gd name="connsiteY19" fmla="*/ 581165 h 642444"/>
              <a:gd name="connsiteX0" fmla="*/ 19212 w 1402458"/>
              <a:gd name="connsiteY0" fmla="*/ 492051 h 595991"/>
              <a:gd name="connsiteX1" fmla="*/ 19212 w 1402458"/>
              <a:gd name="connsiteY1" fmla="*/ 474420 h 595991"/>
              <a:gd name="connsiteX2" fmla="*/ 134483 w 1402458"/>
              <a:gd name="connsiteY2" fmla="*/ 11859 h 595991"/>
              <a:gd name="connsiteX3" fmla="*/ 249753 w 1402458"/>
              <a:gd name="connsiteY3" fmla="*/ 528155 h 595991"/>
              <a:gd name="connsiteX4" fmla="*/ 346939 w 1402458"/>
              <a:gd name="connsiteY4" fmla="*/ 45334 h 595991"/>
              <a:gd name="connsiteX5" fmla="*/ 393841 w 1402458"/>
              <a:gd name="connsiteY5" fmla="*/ 83023 h 595991"/>
              <a:gd name="connsiteX6" fmla="*/ 451477 w 1402458"/>
              <a:gd name="connsiteY6" fmla="*/ 474420 h 595991"/>
              <a:gd name="connsiteX7" fmla="*/ 518717 w 1402458"/>
              <a:gd name="connsiteY7" fmla="*/ 486281 h 595991"/>
              <a:gd name="connsiteX8" fmla="*/ 624382 w 1402458"/>
              <a:gd name="connsiteY8" fmla="*/ 11860 h 595991"/>
              <a:gd name="connsiteX9" fmla="*/ 739653 w 1402458"/>
              <a:gd name="connsiteY9" fmla="*/ 545583 h 595991"/>
              <a:gd name="connsiteX10" fmla="*/ 854923 w 1402458"/>
              <a:gd name="connsiteY10" fmla="*/ 11860 h 595991"/>
              <a:gd name="connsiteX11" fmla="*/ 1008617 w 1402458"/>
              <a:gd name="connsiteY11" fmla="*/ 521862 h 595991"/>
              <a:gd name="connsiteX12" fmla="*/ 1008617 w 1402458"/>
              <a:gd name="connsiteY12" fmla="*/ 521862 h 595991"/>
              <a:gd name="connsiteX13" fmla="*/ 1037434 w 1402458"/>
              <a:gd name="connsiteY13" fmla="*/ 486280 h 595991"/>
              <a:gd name="connsiteX14" fmla="*/ 1037434 w 1402458"/>
              <a:gd name="connsiteY14" fmla="*/ 521863 h 595991"/>
              <a:gd name="connsiteX15" fmla="*/ 1095069 w 1402458"/>
              <a:gd name="connsiteY15" fmla="*/ 41512 h 595991"/>
              <a:gd name="connsiteX16" fmla="*/ 1123887 w 1402458"/>
              <a:gd name="connsiteY16" fmla="*/ 504072 h 595991"/>
              <a:gd name="connsiteX17" fmla="*/ 1143099 w 1402458"/>
              <a:gd name="connsiteY17" fmla="*/ 510002 h 595991"/>
              <a:gd name="connsiteX18" fmla="*/ 1287187 w 1402458"/>
              <a:gd name="connsiteY18" fmla="*/ 11860 h 595991"/>
              <a:gd name="connsiteX19" fmla="*/ 1402458 w 1402458"/>
              <a:gd name="connsiteY19" fmla="*/ 581165 h 595991"/>
              <a:gd name="connsiteX0" fmla="*/ 19212 w 1402458"/>
              <a:gd name="connsiteY0" fmla="*/ 492051 h 642443"/>
              <a:gd name="connsiteX1" fmla="*/ 19212 w 1402458"/>
              <a:gd name="connsiteY1" fmla="*/ 474420 h 642443"/>
              <a:gd name="connsiteX2" fmla="*/ 134483 w 1402458"/>
              <a:gd name="connsiteY2" fmla="*/ 11859 h 642443"/>
              <a:gd name="connsiteX3" fmla="*/ 249753 w 1402458"/>
              <a:gd name="connsiteY3" fmla="*/ 528155 h 642443"/>
              <a:gd name="connsiteX4" fmla="*/ 346939 w 1402458"/>
              <a:gd name="connsiteY4" fmla="*/ 45334 h 642443"/>
              <a:gd name="connsiteX5" fmla="*/ 393841 w 1402458"/>
              <a:gd name="connsiteY5" fmla="*/ 83023 h 642443"/>
              <a:gd name="connsiteX6" fmla="*/ 451477 w 1402458"/>
              <a:gd name="connsiteY6" fmla="*/ 474420 h 642443"/>
              <a:gd name="connsiteX7" fmla="*/ 518717 w 1402458"/>
              <a:gd name="connsiteY7" fmla="*/ 486281 h 642443"/>
              <a:gd name="connsiteX8" fmla="*/ 624382 w 1402458"/>
              <a:gd name="connsiteY8" fmla="*/ 11860 h 642443"/>
              <a:gd name="connsiteX9" fmla="*/ 739653 w 1402458"/>
              <a:gd name="connsiteY9" fmla="*/ 545583 h 642443"/>
              <a:gd name="connsiteX10" fmla="*/ 854923 w 1402458"/>
              <a:gd name="connsiteY10" fmla="*/ 11860 h 642443"/>
              <a:gd name="connsiteX11" fmla="*/ 950981 w 1402458"/>
              <a:gd name="connsiteY11" fmla="*/ 557443 h 642443"/>
              <a:gd name="connsiteX12" fmla="*/ 1008617 w 1402458"/>
              <a:gd name="connsiteY12" fmla="*/ 521862 h 642443"/>
              <a:gd name="connsiteX13" fmla="*/ 1008617 w 1402458"/>
              <a:gd name="connsiteY13" fmla="*/ 521862 h 642443"/>
              <a:gd name="connsiteX14" fmla="*/ 1037434 w 1402458"/>
              <a:gd name="connsiteY14" fmla="*/ 486280 h 642443"/>
              <a:gd name="connsiteX15" fmla="*/ 1037434 w 1402458"/>
              <a:gd name="connsiteY15" fmla="*/ 521863 h 642443"/>
              <a:gd name="connsiteX16" fmla="*/ 1095069 w 1402458"/>
              <a:gd name="connsiteY16" fmla="*/ 41512 h 642443"/>
              <a:gd name="connsiteX17" fmla="*/ 1123887 w 1402458"/>
              <a:gd name="connsiteY17" fmla="*/ 504072 h 642443"/>
              <a:gd name="connsiteX18" fmla="*/ 1143099 w 1402458"/>
              <a:gd name="connsiteY18" fmla="*/ 510002 h 642443"/>
              <a:gd name="connsiteX19" fmla="*/ 1287187 w 1402458"/>
              <a:gd name="connsiteY19" fmla="*/ 11860 h 642443"/>
              <a:gd name="connsiteX20" fmla="*/ 1402458 w 1402458"/>
              <a:gd name="connsiteY20" fmla="*/ 581165 h 642443"/>
              <a:gd name="connsiteX0" fmla="*/ 19212 w 1402458"/>
              <a:gd name="connsiteY0" fmla="*/ 492051 h 642443"/>
              <a:gd name="connsiteX1" fmla="*/ 19212 w 1402458"/>
              <a:gd name="connsiteY1" fmla="*/ 474420 h 642443"/>
              <a:gd name="connsiteX2" fmla="*/ 134483 w 1402458"/>
              <a:gd name="connsiteY2" fmla="*/ 11859 h 642443"/>
              <a:gd name="connsiteX3" fmla="*/ 249753 w 1402458"/>
              <a:gd name="connsiteY3" fmla="*/ 528155 h 642443"/>
              <a:gd name="connsiteX4" fmla="*/ 346939 w 1402458"/>
              <a:gd name="connsiteY4" fmla="*/ 45334 h 642443"/>
              <a:gd name="connsiteX5" fmla="*/ 393841 w 1402458"/>
              <a:gd name="connsiteY5" fmla="*/ 83023 h 642443"/>
              <a:gd name="connsiteX6" fmla="*/ 451477 w 1402458"/>
              <a:gd name="connsiteY6" fmla="*/ 474420 h 642443"/>
              <a:gd name="connsiteX7" fmla="*/ 518717 w 1402458"/>
              <a:gd name="connsiteY7" fmla="*/ 486281 h 642443"/>
              <a:gd name="connsiteX8" fmla="*/ 624382 w 1402458"/>
              <a:gd name="connsiteY8" fmla="*/ 11860 h 642443"/>
              <a:gd name="connsiteX9" fmla="*/ 739653 w 1402458"/>
              <a:gd name="connsiteY9" fmla="*/ 545583 h 642443"/>
              <a:gd name="connsiteX10" fmla="*/ 854923 w 1402458"/>
              <a:gd name="connsiteY10" fmla="*/ 11860 h 642443"/>
              <a:gd name="connsiteX11" fmla="*/ 950981 w 1402458"/>
              <a:gd name="connsiteY11" fmla="*/ 557443 h 642443"/>
              <a:gd name="connsiteX12" fmla="*/ 1008617 w 1402458"/>
              <a:gd name="connsiteY12" fmla="*/ 521862 h 642443"/>
              <a:gd name="connsiteX13" fmla="*/ 1008617 w 1402458"/>
              <a:gd name="connsiteY13" fmla="*/ 521862 h 642443"/>
              <a:gd name="connsiteX14" fmla="*/ 1037434 w 1402458"/>
              <a:gd name="connsiteY14" fmla="*/ 486280 h 642443"/>
              <a:gd name="connsiteX15" fmla="*/ 1095069 w 1402458"/>
              <a:gd name="connsiteY15" fmla="*/ 41512 h 642443"/>
              <a:gd name="connsiteX16" fmla="*/ 1123887 w 1402458"/>
              <a:gd name="connsiteY16" fmla="*/ 504072 h 642443"/>
              <a:gd name="connsiteX17" fmla="*/ 1143099 w 1402458"/>
              <a:gd name="connsiteY17" fmla="*/ 510002 h 642443"/>
              <a:gd name="connsiteX18" fmla="*/ 1287187 w 1402458"/>
              <a:gd name="connsiteY18" fmla="*/ 11860 h 642443"/>
              <a:gd name="connsiteX19" fmla="*/ 1402458 w 1402458"/>
              <a:gd name="connsiteY19" fmla="*/ 581165 h 642443"/>
              <a:gd name="connsiteX0" fmla="*/ 19212 w 1402458"/>
              <a:gd name="connsiteY0" fmla="*/ 492051 h 642443"/>
              <a:gd name="connsiteX1" fmla="*/ 19212 w 1402458"/>
              <a:gd name="connsiteY1" fmla="*/ 474420 h 642443"/>
              <a:gd name="connsiteX2" fmla="*/ 134483 w 1402458"/>
              <a:gd name="connsiteY2" fmla="*/ 11859 h 642443"/>
              <a:gd name="connsiteX3" fmla="*/ 249753 w 1402458"/>
              <a:gd name="connsiteY3" fmla="*/ 528155 h 642443"/>
              <a:gd name="connsiteX4" fmla="*/ 346939 w 1402458"/>
              <a:gd name="connsiteY4" fmla="*/ 45334 h 642443"/>
              <a:gd name="connsiteX5" fmla="*/ 393841 w 1402458"/>
              <a:gd name="connsiteY5" fmla="*/ 83023 h 642443"/>
              <a:gd name="connsiteX6" fmla="*/ 451477 w 1402458"/>
              <a:gd name="connsiteY6" fmla="*/ 474420 h 642443"/>
              <a:gd name="connsiteX7" fmla="*/ 518717 w 1402458"/>
              <a:gd name="connsiteY7" fmla="*/ 486281 h 642443"/>
              <a:gd name="connsiteX8" fmla="*/ 624382 w 1402458"/>
              <a:gd name="connsiteY8" fmla="*/ 11860 h 642443"/>
              <a:gd name="connsiteX9" fmla="*/ 739653 w 1402458"/>
              <a:gd name="connsiteY9" fmla="*/ 545583 h 642443"/>
              <a:gd name="connsiteX10" fmla="*/ 854923 w 1402458"/>
              <a:gd name="connsiteY10" fmla="*/ 11860 h 642443"/>
              <a:gd name="connsiteX11" fmla="*/ 950981 w 1402458"/>
              <a:gd name="connsiteY11" fmla="*/ 557443 h 642443"/>
              <a:gd name="connsiteX12" fmla="*/ 1008617 w 1402458"/>
              <a:gd name="connsiteY12" fmla="*/ 521862 h 642443"/>
              <a:gd name="connsiteX13" fmla="*/ 1008617 w 1402458"/>
              <a:gd name="connsiteY13" fmla="*/ 521862 h 642443"/>
              <a:gd name="connsiteX14" fmla="*/ 1095069 w 1402458"/>
              <a:gd name="connsiteY14" fmla="*/ 41512 h 642443"/>
              <a:gd name="connsiteX15" fmla="*/ 1123887 w 1402458"/>
              <a:gd name="connsiteY15" fmla="*/ 504072 h 642443"/>
              <a:gd name="connsiteX16" fmla="*/ 1143099 w 1402458"/>
              <a:gd name="connsiteY16" fmla="*/ 510002 h 642443"/>
              <a:gd name="connsiteX17" fmla="*/ 1287187 w 1402458"/>
              <a:gd name="connsiteY17" fmla="*/ 11860 h 642443"/>
              <a:gd name="connsiteX18" fmla="*/ 1402458 w 1402458"/>
              <a:gd name="connsiteY18" fmla="*/ 581165 h 642443"/>
              <a:gd name="connsiteX0" fmla="*/ 19212 w 1402458"/>
              <a:gd name="connsiteY0" fmla="*/ 513797 h 664189"/>
              <a:gd name="connsiteX1" fmla="*/ 19212 w 1402458"/>
              <a:gd name="connsiteY1" fmla="*/ 496166 h 664189"/>
              <a:gd name="connsiteX2" fmla="*/ 134483 w 1402458"/>
              <a:gd name="connsiteY2" fmla="*/ 33605 h 664189"/>
              <a:gd name="connsiteX3" fmla="*/ 249753 w 1402458"/>
              <a:gd name="connsiteY3" fmla="*/ 549901 h 664189"/>
              <a:gd name="connsiteX4" fmla="*/ 346939 w 1402458"/>
              <a:gd name="connsiteY4" fmla="*/ 67080 h 664189"/>
              <a:gd name="connsiteX5" fmla="*/ 393841 w 1402458"/>
              <a:gd name="connsiteY5" fmla="*/ 104769 h 664189"/>
              <a:gd name="connsiteX6" fmla="*/ 451477 w 1402458"/>
              <a:gd name="connsiteY6" fmla="*/ 496166 h 664189"/>
              <a:gd name="connsiteX7" fmla="*/ 518717 w 1402458"/>
              <a:gd name="connsiteY7" fmla="*/ 508027 h 664189"/>
              <a:gd name="connsiteX8" fmla="*/ 605170 w 1402458"/>
              <a:gd name="connsiteY8" fmla="*/ 9884 h 664189"/>
              <a:gd name="connsiteX9" fmla="*/ 739653 w 1402458"/>
              <a:gd name="connsiteY9" fmla="*/ 567329 h 664189"/>
              <a:gd name="connsiteX10" fmla="*/ 854923 w 1402458"/>
              <a:gd name="connsiteY10" fmla="*/ 33606 h 664189"/>
              <a:gd name="connsiteX11" fmla="*/ 950981 w 1402458"/>
              <a:gd name="connsiteY11" fmla="*/ 579189 h 664189"/>
              <a:gd name="connsiteX12" fmla="*/ 1008617 w 1402458"/>
              <a:gd name="connsiteY12" fmla="*/ 543608 h 664189"/>
              <a:gd name="connsiteX13" fmla="*/ 1008617 w 1402458"/>
              <a:gd name="connsiteY13" fmla="*/ 543608 h 664189"/>
              <a:gd name="connsiteX14" fmla="*/ 1095069 w 1402458"/>
              <a:gd name="connsiteY14" fmla="*/ 63258 h 664189"/>
              <a:gd name="connsiteX15" fmla="*/ 1123887 w 1402458"/>
              <a:gd name="connsiteY15" fmla="*/ 525818 h 664189"/>
              <a:gd name="connsiteX16" fmla="*/ 1143099 w 1402458"/>
              <a:gd name="connsiteY16" fmla="*/ 531748 h 664189"/>
              <a:gd name="connsiteX17" fmla="*/ 1287187 w 1402458"/>
              <a:gd name="connsiteY17" fmla="*/ 33606 h 664189"/>
              <a:gd name="connsiteX18" fmla="*/ 1402458 w 1402458"/>
              <a:gd name="connsiteY18" fmla="*/ 602911 h 664189"/>
              <a:gd name="connsiteX0" fmla="*/ 19212 w 1402458"/>
              <a:gd name="connsiteY0" fmla="*/ 507866 h 658258"/>
              <a:gd name="connsiteX1" fmla="*/ 19212 w 1402458"/>
              <a:gd name="connsiteY1" fmla="*/ 490235 h 658258"/>
              <a:gd name="connsiteX2" fmla="*/ 134483 w 1402458"/>
              <a:gd name="connsiteY2" fmla="*/ 27674 h 658258"/>
              <a:gd name="connsiteX3" fmla="*/ 249753 w 1402458"/>
              <a:gd name="connsiteY3" fmla="*/ 543970 h 658258"/>
              <a:gd name="connsiteX4" fmla="*/ 346939 w 1402458"/>
              <a:gd name="connsiteY4" fmla="*/ 61149 h 658258"/>
              <a:gd name="connsiteX5" fmla="*/ 393841 w 1402458"/>
              <a:gd name="connsiteY5" fmla="*/ 98838 h 658258"/>
              <a:gd name="connsiteX6" fmla="*/ 451477 w 1402458"/>
              <a:gd name="connsiteY6" fmla="*/ 490235 h 658258"/>
              <a:gd name="connsiteX7" fmla="*/ 518717 w 1402458"/>
              <a:gd name="connsiteY7" fmla="*/ 537677 h 658258"/>
              <a:gd name="connsiteX8" fmla="*/ 605170 w 1402458"/>
              <a:gd name="connsiteY8" fmla="*/ 3953 h 658258"/>
              <a:gd name="connsiteX9" fmla="*/ 739653 w 1402458"/>
              <a:gd name="connsiteY9" fmla="*/ 561398 h 658258"/>
              <a:gd name="connsiteX10" fmla="*/ 854923 w 1402458"/>
              <a:gd name="connsiteY10" fmla="*/ 27675 h 658258"/>
              <a:gd name="connsiteX11" fmla="*/ 950981 w 1402458"/>
              <a:gd name="connsiteY11" fmla="*/ 573258 h 658258"/>
              <a:gd name="connsiteX12" fmla="*/ 1008617 w 1402458"/>
              <a:gd name="connsiteY12" fmla="*/ 537677 h 658258"/>
              <a:gd name="connsiteX13" fmla="*/ 1008617 w 1402458"/>
              <a:gd name="connsiteY13" fmla="*/ 537677 h 658258"/>
              <a:gd name="connsiteX14" fmla="*/ 1095069 w 1402458"/>
              <a:gd name="connsiteY14" fmla="*/ 57327 h 658258"/>
              <a:gd name="connsiteX15" fmla="*/ 1123887 w 1402458"/>
              <a:gd name="connsiteY15" fmla="*/ 519887 h 658258"/>
              <a:gd name="connsiteX16" fmla="*/ 1143099 w 1402458"/>
              <a:gd name="connsiteY16" fmla="*/ 525817 h 658258"/>
              <a:gd name="connsiteX17" fmla="*/ 1287187 w 1402458"/>
              <a:gd name="connsiteY17" fmla="*/ 27675 h 658258"/>
              <a:gd name="connsiteX18" fmla="*/ 1402458 w 1402458"/>
              <a:gd name="connsiteY18" fmla="*/ 596980 h 658258"/>
              <a:gd name="connsiteX0" fmla="*/ 19212 w 1402458"/>
              <a:gd name="connsiteY0" fmla="*/ 492051 h 642443"/>
              <a:gd name="connsiteX1" fmla="*/ 19212 w 1402458"/>
              <a:gd name="connsiteY1" fmla="*/ 474420 h 642443"/>
              <a:gd name="connsiteX2" fmla="*/ 134483 w 1402458"/>
              <a:gd name="connsiteY2" fmla="*/ 11859 h 642443"/>
              <a:gd name="connsiteX3" fmla="*/ 249753 w 1402458"/>
              <a:gd name="connsiteY3" fmla="*/ 528155 h 642443"/>
              <a:gd name="connsiteX4" fmla="*/ 346939 w 1402458"/>
              <a:gd name="connsiteY4" fmla="*/ 45334 h 642443"/>
              <a:gd name="connsiteX5" fmla="*/ 393841 w 1402458"/>
              <a:gd name="connsiteY5" fmla="*/ 83023 h 642443"/>
              <a:gd name="connsiteX6" fmla="*/ 451477 w 1402458"/>
              <a:gd name="connsiteY6" fmla="*/ 474420 h 642443"/>
              <a:gd name="connsiteX7" fmla="*/ 518717 w 1402458"/>
              <a:gd name="connsiteY7" fmla="*/ 521862 h 642443"/>
              <a:gd name="connsiteX8" fmla="*/ 605170 w 1402458"/>
              <a:gd name="connsiteY8" fmla="*/ 23719 h 642443"/>
              <a:gd name="connsiteX9" fmla="*/ 739653 w 1402458"/>
              <a:gd name="connsiteY9" fmla="*/ 545583 h 642443"/>
              <a:gd name="connsiteX10" fmla="*/ 854923 w 1402458"/>
              <a:gd name="connsiteY10" fmla="*/ 11860 h 642443"/>
              <a:gd name="connsiteX11" fmla="*/ 950981 w 1402458"/>
              <a:gd name="connsiteY11" fmla="*/ 557443 h 642443"/>
              <a:gd name="connsiteX12" fmla="*/ 1008617 w 1402458"/>
              <a:gd name="connsiteY12" fmla="*/ 521862 h 642443"/>
              <a:gd name="connsiteX13" fmla="*/ 1008617 w 1402458"/>
              <a:gd name="connsiteY13" fmla="*/ 521862 h 642443"/>
              <a:gd name="connsiteX14" fmla="*/ 1095069 w 1402458"/>
              <a:gd name="connsiteY14" fmla="*/ 41512 h 642443"/>
              <a:gd name="connsiteX15" fmla="*/ 1123887 w 1402458"/>
              <a:gd name="connsiteY15" fmla="*/ 504072 h 642443"/>
              <a:gd name="connsiteX16" fmla="*/ 1143099 w 1402458"/>
              <a:gd name="connsiteY16" fmla="*/ 510002 h 642443"/>
              <a:gd name="connsiteX17" fmla="*/ 1287187 w 1402458"/>
              <a:gd name="connsiteY17" fmla="*/ 11860 h 642443"/>
              <a:gd name="connsiteX18" fmla="*/ 1402458 w 1402458"/>
              <a:gd name="connsiteY18" fmla="*/ 581165 h 642443"/>
              <a:gd name="connsiteX0" fmla="*/ 19212 w 1402458"/>
              <a:gd name="connsiteY0" fmla="*/ 492051 h 648373"/>
              <a:gd name="connsiteX1" fmla="*/ 19212 w 1402458"/>
              <a:gd name="connsiteY1" fmla="*/ 474420 h 648373"/>
              <a:gd name="connsiteX2" fmla="*/ 134483 w 1402458"/>
              <a:gd name="connsiteY2" fmla="*/ 11859 h 648373"/>
              <a:gd name="connsiteX3" fmla="*/ 249753 w 1402458"/>
              <a:gd name="connsiteY3" fmla="*/ 528155 h 648373"/>
              <a:gd name="connsiteX4" fmla="*/ 346939 w 1402458"/>
              <a:gd name="connsiteY4" fmla="*/ 45334 h 648373"/>
              <a:gd name="connsiteX5" fmla="*/ 393841 w 1402458"/>
              <a:gd name="connsiteY5" fmla="*/ 83023 h 648373"/>
              <a:gd name="connsiteX6" fmla="*/ 451477 w 1402458"/>
              <a:gd name="connsiteY6" fmla="*/ 474420 h 648373"/>
              <a:gd name="connsiteX7" fmla="*/ 518717 w 1402458"/>
              <a:gd name="connsiteY7" fmla="*/ 521862 h 648373"/>
              <a:gd name="connsiteX8" fmla="*/ 605170 w 1402458"/>
              <a:gd name="connsiteY8" fmla="*/ 23719 h 648373"/>
              <a:gd name="connsiteX9" fmla="*/ 739653 w 1402458"/>
              <a:gd name="connsiteY9" fmla="*/ 545583 h 648373"/>
              <a:gd name="connsiteX10" fmla="*/ 854923 w 1402458"/>
              <a:gd name="connsiteY10" fmla="*/ 11860 h 648373"/>
              <a:gd name="connsiteX11" fmla="*/ 950981 w 1402458"/>
              <a:gd name="connsiteY11" fmla="*/ 557443 h 648373"/>
              <a:gd name="connsiteX12" fmla="*/ 979799 w 1402458"/>
              <a:gd name="connsiteY12" fmla="*/ 557443 h 648373"/>
              <a:gd name="connsiteX13" fmla="*/ 1008617 w 1402458"/>
              <a:gd name="connsiteY13" fmla="*/ 521862 h 648373"/>
              <a:gd name="connsiteX14" fmla="*/ 1008617 w 1402458"/>
              <a:gd name="connsiteY14" fmla="*/ 521862 h 648373"/>
              <a:gd name="connsiteX15" fmla="*/ 1095069 w 1402458"/>
              <a:gd name="connsiteY15" fmla="*/ 41512 h 648373"/>
              <a:gd name="connsiteX16" fmla="*/ 1123887 w 1402458"/>
              <a:gd name="connsiteY16" fmla="*/ 504072 h 648373"/>
              <a:gd name="connsiteX17" fmla="*/ 1143099 w 1402458"/>
              <a:gd name="connsiteY17" fmla="*/ 510002 h 648373"/>
              <a:gd name="connsiteX18" fmla="*/ 1287187 w 1402458"/>
              <a:gd name="connsiteY18" fmla="*/ 11860 h 648373"/>
              <a:gd name="connsiteX19" fmla="*/ 1402458 w 1402458"/>
              <a:gd name="connsiteY19" fmla="*/ 581165 h 648373"/>
              <a:gd name="connsiteX0" fmla="*/ 19212 w 1402458"/>
              <a:gd name="connsiteY0" fmla="*/ 492051 h 648373"/>
              <a:gd name="connsiteX1" fmla="*/ 19212 w 1402458"/>
              <a:gd name="connsiteY1" fmla="*/ 474420 h 648373"/>
              <a:gd name="connsiteX2" fmla="*/ 134483 w 1402458"/>
              <a:gd name="connsiteY2" fmla="*/ 11859 h 648373"/>
              <a:gd name="connsiteX3" fmla="*/ 249753 w 1402458"/>
              <a:gd name="connsiteY3" fmla="*/ 528155 h 648373"/>
              <a:gd name="connsiteX4" fmla="*/ 346939 w 1402458"/>
              <a:gd name="connsiteY4" fmla="*/ 45334 h 648373"/>
              <a:gd name="connsiteX5" fmla="*/ 393841 w 1402458"/>
              <a:gd name="connsiteY5" fmla="*/ 83023 h 648373"/>
              <a:gd name="connsiteX6" fmla="*/ 451477 w 1402458"/>
              <a:gd name="connsiteY6" fmla="*/ 474420 h 648373"/>
              <a:gd name="connsiteX7" fmla="*/ 518717 w 1402458"/>
              <a:gd name="connsiteY7" fmla="*/ 521862 h 648373"/>
              <a:gd name="connsiteX8" fmla="*/ 605170 w 1402458"/>
              <a:gd name="connsiteY8" fmla="*/ 23719 h 648373"/>
              <a:gd name="connsiteX9" fmla="*/ 739653 w 1402458"/>
              <a:gd name="connsiteY9" fmla="*/ 545583 h 648373"/>
              <a:gd name="connsiteX10" fmla="*/ 854923 w 1402458"/>
              <a:gd name="connsiteY10" fmla="*/ 11860 h 648373"/>
              <a:gd name="connsiteX11" fmla="*/ 950981 w 1402458"/>
              <a:gd name="connsiteY11" fmla="*/ 557443 h 648373"/>
              <a:gd name="connsiteX12" fmla="*/ 979799 w 1402458"/>
              <a:gd name="connsiteY12" fmla="*/ 557443 h 648373"/>
              <a:gd name="connsiteX13" fmla="*/ 1008617 w 1402458"/>
              <a:gd name="connsiteY13" fmla="*/ 521862 h 648373"/>
              <a:gd name="connsiteX14" fmla="*/ 1095069 w 1402458"/>
              <a:gd name="connsiteY14" fmla="*/ 41512 h 648373"/>
              <a:gd name="connsiteX15" fmla="*/ 1123887 w 1402458"/>
              <a:gd name="connsiteY15" fmla="*/ 504072 h 648373"/>
              <a:gd name="connsiteX16" fmla="*/ 1143099 w 1402458"/>
              <a:gd name="connsiteY16" fmla="*/ 510002 h 648373"/>
              <a:gd name="connsiteX17" fmla="*/ 1287187 w 1402458"/>
              <a:gd name="connsiteY17" fmla="*/ 11860 h 648373"/>
              <a:gd name="connsiteX18" fmla="*/ 1402458 w 1402458"/>
              <a:gd name="connsiteY18" fmla="*/ 581165 h 648373"/>
              <a:gd name="connsiteX0" fmla="*/ 19212 w 1402458"/>
              <a:gd name="connsiteY0" fmla="*/ 492051 h 642443"/>
              <a:gd name="connsiteX1" fmla="*/ 19212 w 1402458"/>
              <a:gd name="connsiteY1" fmla="*/ 474420 h 642443"/>
              <a:gd name="connsiteX2" fmla="*/ 134483 w 1402458"/>
              <a:gd name="connsiteY2" fmla="*/ 11859 h 642443"/>
              <a:gd name="connsiteX3" fmla="*/ 249753 w 1402458"/>
              <a:gd name="connsiteY3" fmla="*/ 528155 h 642443"/>
              <a:gd name="connsiteX4" fmla="*/ 346939 w 1402458"/>
              <a:gd name="connsiteY4" fmla="*/ 45334 h 642443"/>
              <a:gd name="connsiteX5" fmla="*/ 393841 w 1402458"/>
              <a:gd name="connsiteY5" fmla="*/ 83023 h 642443"/>
              <a:gd name="connsiteX6" fmla="*/ 451477 w 1402458"/>
              <a:gd name="connsiteY6" fmla="*/ 474420 h 642443"/>
              <a:gd name="connsiteX7" fmla="*/ 518717 w 1402458"/>
              <a:gd name="connsiteY7" fmla="*/ 521862 h 642443"/>
              <a:gd name="connsiteX8" fmla="*/ 605170 w 1402458"/>
              <a:gd name="connsiteY8" fmla="*/ 23719 h 642443"/>
              <a:gd name="connsiteX9" fmla="*/ 739653 w 1402458"/>
              <a:gd name="connsiteY9" fmla="*/ 545583 h 642443"/>
              <a:gd name="connsiteX10" fmla="*/ 854923 w 1402458"/>
              <a:gd name="connsiteY10" fmla="*/ 11860 h 642443"/>
              <a:gd name="connsiteX11" fmla="*/ 950981 w 1402458"/>
              <a:gd name="connsiteY11" fmla="*/ 557443 h 642443"/>
              <a:gd name="connsiteX12" fmla="*/ 1008617 w 1402458"/>
              <a:gd name="connsiteY12" fmla="*/ 521862 h 642443"/>
              <a:gd name="connsiteX13" fmla="*/ 1095069 w 1402458"/>
              <a:gd name="connsiteY13" fmla="*/ 41512 h 642443"/>
              <a:gd name="connsiteX14" fmla="*/ 1123887 w 1402458"/>
              <a:gd name="connsiteY14" fmla="*/ 504072 h 642443"/>
              <a:gd name="connsiteX15" fmla="*/ 1143099 w 1402458"/>
              <a:gd name="connsiteY15" fmla="*/ 510002 h 642443"/>
              <a:gd name="connsiteX16" fmla="*/ 1287187 w 1402458"/>
              <a:gd name="connsiteY16" fmla="*/ 11860 h 642443"/>
              <a:gd name="connsiteX17" fmla="*/ 1402458 w 1402458"/>
              <a:gd name="connsiteY17" fmla="*/ 581165 h 642443"/>
              <a:gd name="connsiteX0" fmla="*/ 19212 w 1402458"/>
              <a:gd name="connsiteY0" fmla="*/ 492051 h 648373"/>
              <a:gd name="connsiteX1" fmla="*/ 19212 w 1402458"/>
              <a:gd name="connsiteY1" fmla="*/ 474420 h 648373"/>
              <a:gd name="connsiteX2" fmla="*/ 134483 w 1402458"/>
              <a:gd name="connsiteY2" fmla="*/ 11859 h 648373"/>
              <a:gd name="connsiteX3" fmla="*/ 249753 w 1402458"/>
              <a:gd name="connsiteY3" fmla="*/ 528155 h 648373"/>
              <a:gd name="connsiteX4" fmla="*/ 346939 w 1402458"/>
              <a:gd name="connsiteY4" fmla="*/ 45334 h 648373"/>
              <a:gd name="connsiteX5" fmla="*/ 393841 w 1402458"/>
              <a:gd name="connsiteY5" fmla="*/ 83023 h 648373"/>
              <a:gd name="connsiteX6" fmla="*/ 451477 w 1402458"/>
              <a:gd name="connsiteY6" fmla="*/ 474420 h 648373"/>
              <a:gd name="connsiteX7" fmla="*/ 518717 w 1402458"/>
              <a:gd name="connsiteY7" fmla="*/ 521862 h 648373"/>
              <a:gd name="connsiteX8" fmla="*/ 605170 w 1402458"/>
              <a:gd name="connsiteY8" fmla="*/ 23719 h 648373"/>
              <a:gd name="connsiteX9" fmla="*/ 739653 w 1402458"/>
              <a:gd name="connsiteY9" fmla="*/ 545583 h 648373"/>
              <a:gd name="connsiteX10" fmla="*/ 854923 w 1402458"/>
              <a:gd name="connsiteY10" fmla="*/ 11860 h 648373"/>
              <a:gd name="connsiteX11" fmla="*/ 950981 w 1402458"/>
              <a:gd name="connsiteY11" fmla="*/ 557443 h 648373"/>
              <a:gd name="connsiteX12" fmla="*/ 979799 w 1402458"/>
              <a:gd name="connsiteY12" fmla="*/ 557443 h 648373"/>
              <a:gd name="connsiteX13" fmla="*/ 1008617 w 1402458"/>
              <a:gd name="connsiteY13" fmla="*/ 521862 h 648373"/>
              <a:gd name="connsiteX14" fmla="*/ 1095069 w 1402458"/>
              <a:gd name="connsiteY14" fmla="*/ 41512 h 648373"/>
              <a:gd name="connsiteX15" fmla="*/ 1123887 w 1402458"/>
              <a:gd name="connsiteY15" fmla="*/ 504072 h 648373"/>
              <a:gd name="connsiteX16" fmla="*/ 1143099 w 1402458"/>
              <a:gd name="connsiteY16" fmla="*/ 510002 h 648373"/>
              <a:gd name="connsiteX17" fmla="*/ 1287187 w 1402458"/>
              <a:gd name="connsiteY17" fmla="*/ 11860 h 648373"/>
              <a:gd name="connsiteX18" fmla="*/ 1402458 w 1402458"/>
              <a:gd name="connsiteY18" fmla="*/ 581165 h 648373"/>
              <a:gd name="connsiteX0" fmla="*/ 19212 w 1402458"/>
              <a:gd name="connsiteY0" fmla="*/ 492051 h 648373"/>
              <a:gd name="connsiteX1" fmla="*/ 19212 w 1402458"/>
              <a:gd name="connsiteY1" fmla="*/ 474420 h 648373"/>
              <a:gd name="connsiteX2" fmla="*/ 134483 w 1402458"/>
              <a:gd name="connsiteY2" fmla="*/ 11859 h 648373"/>
              <a:gd name="connsiteX3" fmla="*/ 249753 w 1402458"/>
              <a:gd name="connsiteY3" fmla="*/ 528155 h 648373"/>
              <a:gd name="connsiteX4" fmla="*/ 346939 w 1402458"/>
              <a:gd name="connsiteY4" fmla="*/ 45334 h 648373"/>
              <a:gd name="connsiteX5" fmla="*/ 393841 w 1402458"/>
              <a:gd name="connsiteY5" fmla="*/ 83023 h 648373"/>
              <a:gd name="connsiteX6" fmla="*/ 451477 w 1402458"/>
              <a:gd name="connsiteY6" fmla="*/ 474420 h 648373"/>
              <a:gd name="connsiteX7" fmla="*/ 518717 w 1402458"/>
              <a:gd name="connsiteY7" fmla="*/ 521862 h 648373"/>
              <a:gd name="connsiteX8" fmla="*/ 605170 w 1402458"/>
              <a:gd name="connsiteY8" fmla="*/ 23719 h 648373"/>
              <a:gd name="connsiteX9" fmla="*/ 739653 w 1402458"/>
              <a:gd name="connsiteY9" fmla="*/ 545583 h 648373"/>
              <a:gd name="connsiteX10" fmla="*/ 854923 w 1402458"/>
              <a:gd name="connsiteY10" fmla="*/ 11860 h 648373"/>
              <a:gd name="connsiteX11" fmla="*/ 950981 w 1402458"/>
              <a:gd name="connsiteY11" fmla="*/ 557443 h 648373"/>
              <a:gd name="connsiteX12" fmla="*/ 979799 w 1402458"/>
              <a:gd name="connsiteY12" fmla="*/ 557443 h 648373"/>
              <a:gd name="connsiteX13" fmla="*/ 1066252 w 1402458"/>
              <a:gd name="connsiteY13" fmla="*/ 23719 h 648373"/>
              <a:gd name="connsiteX14" fmla="*/ 1095069 w 1402458"/>
              <a:gd name="connsiteY14" fmla="*/ 41512 h 648373"/>
              <a:gd name="connsiteX15" fmla="*/ 1123887 w 1402458"/>
              <a:gd name="connsiteY15" fmla="*/ 504072 h 648373"/>
              <a:gd name="connsiteX16" fmla="*/ 1143099 w 1402458"/>
              <a:gd name="connsiteY16" fmla="*/ 510002 h 648373"/>
              <a:gd name="connsiteX17" fmla="*/ 1287187 w 1402458"/>
              <a:gd name="connsiteY17" fmla="*/ 11860 h 648373"/>
              <a:gd name="connsiteX18" fmla="*/ 1402458 w 1402458"/>
              <a:gd name="connsiteY18" fmla="*/ 581165 h 648373"/>
              <a:gd name="connsiteX0" fmla="*/ 19212 w 1402458"/>
              <a:gd name="connsiteY0" fmla="*/ 492051 h 722503"/>
              <a:gd name="connsiteX1" fmla="*/ 19212 w 1402458"/>
              <a:gd name="connsiteY1" fmla="*/ 474420 h 722503"/>
              <a:gd name="connsiteX2" fmla="*/ 134483 w 1402458"/>
              <a:gd name="connsiteY2" fmla="*/ 11859 h 722503"/>
              <a:gd name="connsiteX3" fmla="*/ 249753 w 1402458"/>
              <a:gd name="connsiteY3" fmla="*/ 528155 h 722503"/>
              <a:gd name="connsiteX4" fmla="*/ 346939 w 1402458"/>
              <a:gd name="connsiteY4" fmla="*/ 45334 h 722503"/>
              <a:gd name="connsiteX5" fmla="*/ 393841 w 1402458"/>
              <a:gd name="connsiteY5" fmla="*/ 83023 h 722503"/>
              <a:gd name="connsiteX6" fmla="*/ 451477 w 1402458"/>
              <a:gd name="connsiteY6" fmla="*/ 474420 h 722503"/>
              <a:gd name="connsiteX7" fmla="*/ 518717 w 1402458"/>
              <a:gd name="connsiteY7" fmla="*/ 521862 h 722503"/>
              <a:gd name="connsiteX8" fmla="*/ 605170 w 1402458"/>
              <a:gd name="connsiteY8" fmla="*/ 23719 h 722503"/>
              <a:gd name="connsiteX9" fmla="*/ 739653 w 1402458"/>
              <a:gd name="connsiteY9" fmla="*/ 545583 h 722503"/>
              <a:gd name="connsiteX10" fmla="*/ 854923 w 1402458"/>
              <a:gd name="connsiteY10" fmla="*/ 11860 h 722503"/>
              <a:gd name="connsiteX11" fmla="*/ 950981 w 1402458"/>
              <a:gd name="connsiteY11" fmla="*/ 557443 h 722503"/>
              <a:gd name="connsiteX12" fmla="*/ 979799 w 1402458"/>
              <a:gd name="connsiteY12" fmla="*/ 557443 h 722503"/>
              <a:gd name="connsiteX13" fmla="*/ 1066252 w 1402458"/>
              <a:gd name="connsiteY13" fmla="*/ 23719 h 722503"/>
              <a:gd name="connsiteX14" fmla="*/ 1095069 w 1402458"/>
              <a:gd name="connsiteY14" fmla="*/ 41512 h 722503"/>
              <a:gd name="connsiteX15" fmla="*/ 1123887 w 1402458"/>
              <a:gd name="connsiteY15" fmla="*/ 504072 h 722503"/>
              <a:gd name="connsiteX16" fmla="*/ 1210340 w 1402458"/>
              <a:gd name="connsiteY16" fmla="*/ 640468 h 722503"/>
              <a:gd name="connsiteX17" fmla="*/ 1287187 w 1402458"/>
              <a:gd name="connsiteY17" fmla="*/ 11860 h 722503"/>
              <a:gd name="connsiteX18" fmla="*/ 1402458 w 1402458"/>
              <a:gd name="connsiteY18" fmla="*/ 581165 h 722503"/>
              <a:gd name="connsiteX0" fmla="*/ 19212 w 1402458"/>
              <a:gd name="connsiteY0" fmla="*/ 492051 h 722503"/>
              <a:gd name="connsiteX1" fmla="*/ 19212 w 1402458"/>
              <a:gd name="connsiteY1" fmla="*/ 474420 h 722503"/>
              <a:gd name="connsiteX2" fmla="*/ 134483 w 1402458"/>
              <a:gd name="connsiteY2" fmla="*/ 11859 h 722503"/>
              <a:gd name="connsiteX3" fmla="*/ 249753 w 1402458"/>
              <a:gd name="connsiteY3" fmla="*/ 528155 h 722503"/>
              <a:gd name="connsiteX4" fmla="*/ 346939 w 1402458"/>
              <a:gd name="connsiteY4" fmla="*/ 45334 h 722503"/>
              <a:gd name="connsiteX5" fmla="*/ 393841 w 1402458"/>
              <a:gd name="connsiteY5" fmla="*/ 83023 h 722503"/>
              <a:gd name="connsiteX6" fmla="*/ 451477 w 1402458"/>
              <a:gd name="connsiteY6" fmla="*/ 474420 h 722503"/>
              <a:gd name="connsiteX7" fmla="*/ 518717 w 1402458"/>
              <a:gd name="connsiteY7" fmla="*/ 521862 h 722503"/>
              <a:gd name="connsiteX8" fmla="*/ 605170 w 1402458"/>
              <a:gd name="connsiteY8" fmla="*/ 23719 h 722503"/>
              <a:gd name="connsiteX9" fmla="*/ 739653 w 1402458"/>
              <a:gd name="connsiteY9" fmla="*/ 545583 h 722503"/>
              <a:gd name="connsiteX10" fmla="*/ 854923 w 1402458"/>
              <a:gd name="connsiteY10" fmla="*/ 11860 h 722503"/>
              <a:gd name="connsiteX11" fmla="*/ 950981 w 1402458"/>
              <a:gd name="connsiteY11" fmla="*/ 557443 h 722503"/>
              <a:gd name="connsiteX12" fmla="*/ 979799 w 1402458"/>
              <a:gd name="connsiteY12" fmla="*/ 544595 h 722503"/>
              <a:gd name="connsiteX13" fmla="*/ 979799 w 1402458"/>
              <a:gd name="connsiteY13" fmla="*/ 557443 h 722503"/>
              <a:gd name="connsiteX14" fmla="*/ 1066252 w 1402458"/>
              <a:gd name="connsiteY14" fmla="*/ 23719 h 722503"/>
              <a:gd name="connsiteX15" fmla="*/ 1095069 w 1402458"/>
              <a:gd name="connsiteY15" fmla="*/ 41512 h 722503"/>
              <a:gd name="connsiteX16" fmla="*/ 1123887 w 1402458"/>
              <a:gd name="connsiteY16" fmla="*/ 504072 h 722503"/>
              <a:gd name="connsiteX17" fmla="*/ 1210340 w 1402458"/>
              <a:gd name="connsiteY17" fmla="*/ 640468 h 722503"/>
              <a:gd name="connsiteX18" fmla="*/ 1287187 w 1402458"/>
              <a:gd name="connsiteY18" fmla="*/ 11860 h 722503"/>
              <a:gd name="connsiteX19" fmla="*/ 1402458 w 1402458"/>
              <a:gd name="connsiteY19" fmla="*/ 581165 h 722503"/>
              <a:gd name="connsiteX0" fmla="*/ 19212 w 1402458"/>
              <a:gd name="connsiteY0" fmla="*/ 492051 h 722503"/>
              <a:gd name="connsiteX1" fmla="*/ 19212 w 1402458"/>
              <a:gd name="connsiteY1" fmla="*/ 474420 h 722503"/>
              <a:gd name="connsiteX2" fmla="*/ 134483 w 1402458"/>
              <a:gd name="connsiteY2" fmla="*/ 11859 h 722503"/>
              <a:gd name="connsiteX3" fmla="*/ 249753 w 1402458"/>
              <a:gd name="connsiteY3" fmla="*/ 528155 h 722503"/>
              <a:gd name="connsiteX4" fmla="*/ 346939 w 1402458"/>
              <a:gd name="connsiteY4" fmla="*/ 45334 h 722503"/>
              <a:gd name="connsiteX5" fmla="*/ 393841 w 1402458"/>
              <a:gd name="connsiteY5" fmla="*/ 83023 h 722503"/>
              <a:gd name="connsiteX6" fmla="*/ 451477 w 1402458"/>
              <a:gd name="connsiteY6" fmla="*/ 474420 h 722503"/>
              <a:gd name="connsiteX7" fmla="*/ 518717 w 1402458"/>
              <a:gd name="connsiteY7" fmla="*/ 521862 h 722503"/>
              <a:gd name="connsiteX8" fmla="*/ 605170 w 1402458"/>
              <a:gd name="connsiteY8" fmla="*/ 23719 h 722503"/>
              <a:gd name="connsiteX9" fmla="*/ 739653 w 1402458"/>
              <a:gd name="connsiteY9" fmla="*/ 545583 h 722503"/>
              <a:gd name="connsiteX10" fmla="*/ 854923 w 1402458"/>
              <a:gd name="connsiteY10" fmla="*/ 11860 h 722503"/>
              <a:gd name="connsiteX11" fmla="*/ 950981 w 1402458"/>
              <a:gd name="connsiteY11" fmla="*/ 557443 h 722503"/>
              <a:gd name="connsiteX12" fmla="*/ 979799 w 1402458"/>
              <a:gd name="connsiteY12" fmla="*/ 544595 h 722503"/>
              <a:gd name="connsiteX13" fmla="*/ 979799 w 1402458"/>
              <a:gd name="connsiteY13" fmla="*/ 509014 h 722503"/>
              <a:gd name="connsiteX14" fmla="*/ 1066252 w 1402458"/>
              <a:gd name="connsiteY14" fmla="*/ 23719 h 722503"/>
              <a:gd name="connsiteX15" fmla="*/ 1095069 w 1402458"/>
              <a:gd name="connsiteY15" fmla="*/ 41512 h 722503"/>
              <a:gd name="connsiteX16" fmla="*/ 1123887 w 1402458"/>
              <a:gd name="connsiteY16" fmla="*/ 504072 h 722503"/>
              <a:gd name="connsiteX17" fmla="*/ 1210340 w 1402458"/>
              <a:gd name="connsiteY17" fmla="*/ 640468 h 722503"/>
              <a:gd name="connsiteX18" fmla="*/ 1287187 w 1402458"/>
              <a:gd name="connsiteY18" fmla="*/ 11860 h 722503"/>
              <a:gd name="connsiteX19" fmla="*/ 1402458 w 1402458"/>
              <a:gd name="connsiteY19" fmla="*/ 581165 h 722503"/>
              <a:gd name="connsiteX0" fmla="*/ 19212 w 1402458"/>
              <a:gd name="connsiteY0" fmla="*/ 492654 h 723106"/>
              <a:gd name="connsiteX1" fmla="*/ 19212 w 1402458"/>
              <a:gd name="connsiteY1" fmla="*/ 475023 h 723106"/>
              <a:gd name="connsiteX2" fmla="*/ 134483 w 1402458"/>
              <a:gd name="connsiteY2" fmla="*/ 12462 h 723106"/>
              <a:gd name="connsiteX3" fmla="*/ 249753 w 1402458"/>
              <a:gd name="connsiteY3" fmla="*/ 528758 h 723106"/>
              <a:gd name="connsiteX4" fmla="*/ 346939 w 1402458"/>
              <a:gd name="connsiteY4" fmla="*/ 45937 h 723106"/>
              <a:gd name="connsiteX5" fmla="*/ 393841 w 1402458"/>
              <a:gd name="connsiteY5" fmla="*/ 83626 h 723106"/>
              <a:gd name="connsiteX6" fmla="*/ 451477 w 1402458"/>
              <a:gd name="connsiteY6" fmla="*/ 475023 h 723106"/>
              <a:gd name="connsiteX7" fmla="*/ 518717 w 1402458"/>
              <a:gd name="connsiteY7" fmla="*/ 522465 h 723106"/>
              <a:gd name="connsiteX8" fmla="*/ 605170 w 1402458"/>
              <a:gd name="connsiteY8" fmla="*/ 24322 h 723106"/>
              <a:gd name="connsiteX9" fmla="*/ 739653 w 1402458"/>
              <a:gd name="connsiteY9" fmla="*/ 546186 h 723106"/>
              <a:gd name="connsiteX10" fmla="*/ 854923 w 1402458"/>
              <a:gd name="connsiteY10" fmla="*/ 12463 h 723106"/>
              <a:gd name="connsiteX11" fmla="*/ 950981 w 1402458"/>
              <a:gd name="connsiteY11" fmla="*/ 558046 h 723106"/>
              <a:gd name="connsiteX12" fmla="*/ 979799 w 1402458"/>
              <a:gd name="connsiteY12" fmla="*/ 545198 h 723106"/>
              <a:gd name="connsiteX13" fmla="*/ 979799 w 1402458"/>
              <a:gd name="connsiteY13" fmla="*/ 509617 h 723106"/>
              <a:gd name="connsiteX14" fmla="*/ 1066252 w 1402458"/>
              <a:gd name="connsiteY14" fmla="*/ 24322 h 723106"/>
              <a:gd name="connsiteX15" fmla="*/ 1095069 w 1402458"/>
              <a:gd name="connsiteY15" fmla="*/ 42115 h 723106"/>
              <a:gd name="connsiteX16" fmla="*/ 1123887 w 1402458"/>
              <a:gd name="connsiteY16" fmla="*/ 504675 h 723106"/>
              <a:gd name="connsiteX17" fmla="*/ 1210340 w 1402458"/>
              <a:gd name="connsiteY17" fmla="*/ 641071 h 723106"/>
              <a:gd name="connsiteX18" fmla="*/ 1287187 w 1402458"/>
              <a:gd name="connsiteY18" fmla="*/ 12463 h 723106"/>
              <a:gd name="connsiteX19" fmla="*/ 1402458 w 1402458"/>
              <a:gd name="connsiteY19" fmla="*/ 581768 h 723106"/>
              <a:gd name="connsiteX0" fmla="*/ 19212 w 1402458"/>
              <a:gd name="connsiteY0" fmla="*/ 492654 h 723106"/>
              <a:gd name="connsiteX1" fmla="*/ 19212 w 1402458"/>
              <a:gd name="connsiteY1" fmla="*/ 475023 h 723106"/>
              <a:gd name="connsiteX2" fmla="*/ 134483 w 1402458"/>
              <a:gd name="connsiteY2" fmla="*/ 12462 h 723106"/>
              <a:gd name="connsiteX3" fmla="*/ 249753 w 1402458"/>
              <a:gd name="connsiteY3" fmla="*/ 528758 h 723106"/>
              <a:gd name="connsiteX4" fmla="*/ 346939 w 1402458"/>
              <a:gd name="connsiteY4" fmla="*/ 45937 h 723106"/>
              <a:gd name="connsiteX5" fmla="*/ 393841 w 1402458"/>
              <a:gd name="connsiteY5" fmla="*/ 83626 h 723106"/>
              <a:gd name="connsiteX6" fmla="*/ 451477 w 1402458"/>
              <a:gd name="connsiteY6" fmla="*/ 475023 h 723106"/>
              <a:gd name="connsiteX7" fmla="*/ 518717 w 1402458"/>
              <a:gd name="connsiteY7" fmla="*/ 522465 h 723106"/>
              <a:gd name="connsiteX8" fmla="*/ 605170 w 1402458"/>
              <a:gd name="connsiteY8" fmla="*/ 24322 h 723106"/>
              <a:gd name="connsiteX9" fmla="*/ 739653 w 1402458"/>
              <a:gd name="connsiteY9" fmla="*/ 546186 h 723106"/>
              <a:gd name="connsiteX10" fmla="*/ 854923 w 1402458"/>
              <a:gd name="connsiteY10" fmla="*/ 12463 h 723106"/>
              <a:gd name="connsiteX11" fmla="*/ 950981 w 1402458"/>
              <a:gd name="connsiteY11" fmla="*/ 558046 h 723106"/>
              <a:gd name="connsiteX12" fmla="*/ 979799 w 1402458"/>
              <a:gd name="connsiteY12" fmla="*/ 545198 h 723106"/>
              <a:gd name="connsiteX13" fmla="*/ 979799 w 1402458"/>
              <a:gd name="connsiteY13" fmla="*/ 509617 h 723106"/>
              <a:gd name="connsiteX14" fmla="*/ 1066252 w 1402458"/>
              <a:gd name="connsiteY14" fmla="*/ 24322 h 723106"/>
              <a:gd name="connsiteX15" fmla="*/ 1095069 w 1402458"/>
              <a:gd name="connsiteY15" fmla="*/ 42115 h 723106"/>
              <a:gd name="connsiteX16" fmla="*/ 1152705 w 1402458"/>
              <a:gd name="connsiteY16" fmla="*/ 545198 h 723106"/>
              <a:gd name="connsiteX17" fmla="*/ 1123887 w 1402458"/>
              <a:gd name="connsiteY17" fmla="*/ 504675 h 723106"/>
              <a:gd name="connsiteX18" fmla="*/ 1210340 w 1402458"/>
              <a:gd name="connsiteY18" fmla="*/ 641071 h 723106"/>
              <a:gd name="connsiteX19" fmla="*/ 1287187 w 1402458"/>
              <a:gd name="connsiteY19" fmla="*/ 12463 h 723106"/>
              <a:gd name="connsiteX20" fmla="*/ 1402458 w 1402458"/>
              <a:gd name="connsiteY20" fmla="*/ 581768 h 723106"/>
              <a:gd name="connsiteX0" fmla="*/ 19212 w 1402458"/>
              <a:gd name="connsiteY0" fmla="*/ 492654 h 729860"/>
              <a:gd name="connsiteX1" fmla="*/ 19212 w 1402458"/>
              <a:gd name="connsiteY1" fmla="*/ 475023 h 729860"/>
              <a:gd name="connsiteX2" fmla="*/ 134483 w 1402458"/>
              <a:gd name="connsiteY2" fmla="*/ 12462 h 729860"/>
              <a:gd name="connsiteX3" fmla="*/ 249753 w 1402458"/>
              <a:gd name="connsiteY3" fmla="*/ 528758 h 729860"/>
              <a:gd name="connsiteX4" fmla="*/ 346939 w 1402458"/>
              <a:gd name="connsiteY4" fmla="*/ 45937 h 729860"/>
              <a:gd name="connsiteX5" fmla="*/ 393841 w 1402458"/>
              <a:gd name="connsiteY5" fmla="*/ 83626 h 729860"/>
              <a:gd name="connsiteX6" fmla="*/ 451477 w 1402458"/>
              <a:gd name="connsiteY6" fmla="*/ 475023 h 729860"/>
              <a:gd name="connsiteX7" fmla="*/ 518717 w 1402458"/>
              <a:gd name="connsiteY7" fmla="*/ 522465 h 729860"/>
              <a:gd name="connsiteX8" fmla="*/ 605170 w 1402458"/>
              <a:gd name="connsiteY8" fmla="*/ 24322 h 729860"/>
              <a:gd name="connsiteX9" fmla="*/ 739653 w 1402458"/>
              <a:gd name="connsiteY9" fmla="*/ 546186 h 729860"/>
              <a:gd name="connsiteX10" fmla="*/ 854923 w 1402458"/>
              <a:gd name="connsiteY10" fmla="*/ 12463 h 729860"/>
              <a:gd name="connsiteX11" fmla="*/ 950981 w 1402458"/>
              <a:gd name="connsiteY11" fmla="*/ 558046 h 729860"/>
              <a:gd name="connsiteX12" fmla="*/ 979799 w 1402458"/>
              <a:gd name="connsiteY12" fmla="*/ 545198 h 729860"/>
              <a:gd name="connsiteX13" fmla="*/ 979799 w 1402458"/>
              <a:gd name="connsiteY13" fmla="*/ 509617 h 729860"/>
              <a:gd name="connsiteX14" fmla="*/ 1066252 w 1402458"/>
              <a:gd name="connsiteY14" fmla="*/ 24322 h 729860"/>
              <a:gd name="connsiteX15" fmla="*/ 1095069 w 1402458"/>
              <a:gd name="connsiteY15" fmla="*/ 42115 h 729860"/>
              <a:gd name="connsiteX16" fmla="*/ 1152705 w 1402458"/>
              <a:gd name="connsiteY16" fmla="*/ 545198 h 729860"/>
              <a:gd name="connsiteX17" fmla="*/ 1210340 w 1402458"/>
              <a:gd name="connsiteY17" fmla="*/ 641071 h 729860"/>
              <a:gd name="connsiteX18" fmla="*/ 1287187 w 1402458"/>
              <a:gd name="connsiteY18" fmla="*/ 12463 h 729860"/>
              <a:gd name="connsiteX19" fmla="*/ 1402458 w 1402458"/>
              <a:gd name="connsiteY19" fmla="*/ 581768 h 729860"/>
              <a:gd name="connsiteX0" fmla="*/ 19212 w 1402458"/>
              <a:gd name="connsiteY0" fmla="*/ 492654 h 646835"/>
              <a:gd name="connsiteX1" fmla="*/ 19212 w 1402458"/>
              <a:gd name="connsiteY1" fmla="*/ 475023 h 646835"/>
              <a:gd name="connsiteX2" fmla="*/ 134483 w 1402458"/>
              <a:gd name="connsiteY2" fmla="*/ 12462 h 646835"/>
              <a:gd name="connsiteX3" fmla="*/ 249753 w 1402458"/>
              <a:gd name="connsiteY3" fmla="*/ 528758 h 646835"/>
              <a:gd name="connsiteX4" fmla="*/ 346939 w 1402458"/>
              <a:gd name="connsiteY4" fmla="*/ 45937 h 646835"/>
              <a:gd name="connsiteX5" fmla="*/ 393841 w 1402458"/>
              <a:gd name="connsiteY5" fmla="*/ 83626 h 646835"/>
              <a:gd name="connsiteX6" fmla="*/ 451477 w 1402458"/>
              <a:gd name="connsiteY6" fmla="*/ 475023 h 646835"/>
              <a:gd name="connsiteX7" fmla="*/ 518717 w 1402458"/>
              <a:gd name="connsiteY7" fmla="*/ 522465 h 646835"/>
              <a:gd name="connsiteX8" fmla="*/ 605170 w 1402458"/>
              <a:gd name="connsiteY8" fmla="*/ 24322 h 646835"/>
              <a:gd name="connsiteX9" fmla="*/ 739653 w 1402458"/>
              <a:gd name="connsiteY9" fmla="*/ 546186 h 646835"/>
              <a:gd name="connsiteX10" fmla="*/ 854923 w 1402458"/>
              <a:gd name="connsiteY10" fmla="*/ 12463 h 646835"/>
              <a:gd name="connsiteX11" fmla="*/ 950981 w 1402458"/>
              <a:gd name="connsiteY11" fmla="*/ 558046 h 646835"/>
              <a:gd name="connsiteX12" fmla="*/ 979799 w 1402458"/>
              <a:gd name="connsiteY12" fmla="*/ 545198 h 646835"/>
              <a:gd name="connsiteX13" fmla="*/ 979799 w 1402458"/>
              <a:gd name="connsiteY13" fmla="*/ 509617 h 646835"/>
              <a:gd name="connsiteX14" fmla="*/ 1066252 w 1402458"/>
              <a:gd name="connsiteY14" fmla="*/ 24322 h 646835"/>
              <a:gd name="connsiteX15" fmla="*/ 1095069 w 1402458"/>
              <a:gd name="connsiteY15" fmla="*/ 42115 h 646835"/>
              <a:gd name="connsiteX16" fmla="*/ 1152705 w 1402458"/>
              <a:gd name="connsiteY16" fmla="*/ 545198 h 646835"/>
              <a:gd name="connsiteX17" fmla="*/ 1210340 w 1402458"/>
              <a:gd name="connsiteY17" fmla="*/ 438453 h 646835"/>
              <a:gd name="connsiteX18" fmla="*/ 1287187 w 1402458"/>
              <a:gd name="connsiteY18" fmla="*/ 12463 h 646835"/>
              <a:gd name="connsiteX19" fmla="*/ 1402458 w 1402458"/>
              <a:gd name="connsiteY19" fmla="*/ 581768 h 646835"/>
              <a:gd name="connsiteX0" fmla="*/ 19212 w 1402458"/>
              <a:gd name="connsiteY0" fmla="*/ 492654 h 646835"/>
              <a:gd name="connsiteX1" fmla="*/ 19212 w 1402458"/>
              <a:gd name="connsiteY1" fmla="*/ 475023 h 646835"/>
              <a:gd name="connsiteX2" fmla="*/ 134483 w 1402458"/>
              <a:gd name="connsiteY2" fmla="*/ 12462 h 646835"/>
              <a:gd name="connsiteX3" fmla="*/ 249753 w 1402458"/>
              <a:gd name="connsiteY3" fmla="*/ 528758 h 646835"/>
              <a:gd name="connsiteX4" fmla="*/ 346939 w 1402458"/>
              <a:gd name="connsiteY4" fmla="*/ 45937 h 646835"/>
              <a:gd name="connsiteX5" fmla="*/ 393841 w 1402458"/>
              <a:gd name="connsiteY5" fmla="*/ 83626 h 646835"/>
              <a:gd name="connsiteX6" fmla="*/ 451477 w 1402458"/>
              <a:gd name="connsiteY6" fmla="*/ 475023 h 646835"/>
              <a:gd name="connsiteX7" fmla="*/ 489899 w 1402458"/>
              <a:gd name="connsiteY7" fmla="*/ 545198 h 646835"/>
              <a:gd name="connsiteX8" fmla="*/ 518717 w 1402458"/>
              <a:gd name="connsiteY8" fmla="*/ 522465 h 646835"/>
              <a:gd name="connsiteX9" fmla="*/ 605170 w 1402458"/>
              <a:gd name="connsiteY9" fmla="*/ 24322 h 646835"/>
              <a:gd name="connsiteX10" fmla="*/ 739653 w 1402458"/>
              <a:gd name="connsiteY10" fmla="*/ 546186 h 646835"/>
              <a:gd name="connsiteX11" fmla="*/ 854923 w 1402458"/>
              <a:gd name="connsiteY11" fmla="*/ 12463 h 646835"/>
              <a:gd name="connsiteX12" fmla="*/ 950981 w 1402458"/>
              <a:gd name="connsiteY12" fmla="*/ 558046 h 646835"/>
              <a:gd name="connsiteX13" fmla="*/ 979799 w 1402458"/>
              <a:gd name="connsiteY13" fmla="*/ 545198 h 646835"/>
              <a:gd name="connsiteX14" fmla="*/ 979799 w 1402458"/>
              <a:gd name="connsiteY14" fmla="*/ 509617 h 646835"/>
              <a:gd name="connsiteX15" fmla="*/ 1066252 w 1402458"/>
              <a:gd name="connsiteY15" fmla="*/ 24322 h 646835"/>
              <a:gd name="connsiteX16" fmla="*/ 1095069 w 1402458"/>
              <a:gd name="connsiteY16" fmla="*/ 42115 h 646835"/>
              <a:gd name="connsiteX17" fmla="*/ 1152705 w 1402458"/>
              <a:gd name="connsiteY17" fmla="*/ 545198 h 646835"/>
              <a:gd name="connsiteX18" fmla="*/ 1210340 w 1402458"/>
              <a:gd name="connsiteY18" fmla="*/ 438453 h 646835"/>
              <a:gd name="connsiteX19" fmla="*/ 1287187 w 1402458"/>
              <a:gd name="connsiteY19" fmla="*/ 12463 h 646835"/>
              <a:gd name="connsiteX20" fmla="*/ 1402458 w 1402458"/>
              <a:gd name="connsiteY20" fmla="*/ 581768 h 646835"/>
              <a:gd name="connsiteX0" fmla="*/ 19212 w 1402458"/>
              <a:gd name="connsiteY0" fmla="*/ 492654 h 646835"/>
              <a:gd name="connsiteX1" fmla="*/ 19212 w 1402458"/>
              <a:gd name="connsiteY1" fmla="*/ 475023 h 646835"/>
              <a:gd name="connsiteX2" fmla="*/ 134483 w 1402458"/>
              <a:gd name="connsiteY2" fmla="*/ 12462 h 646835"/>
              <a:gd name="connsiteX3" fmla="*/ 249753 w 1402458"/>
              <a:gd name="connsiteY3" fmla="*/ 528758 h 646835"/>
              <a:gd name="connsiteX4" fmla="*/ 346939 w 1402458"/>
              <a:gd name="connsiteY4" fmla="*/ 45937 h 646835"/>
              <a:gd name="connsiteX5" fmla="*/ 393841 w 1402458"/>
              <a:gd name="connsiteY5" fmla="*/ 83626 h 646835"/>
              <a:gd name="connsiteX6" fmla="*/ 451477 w 1402458"/>
              <a:gd name="connsiteY6" fmla="*/ 475023 h 646835"/>
              <a:gd name="connsiteX7" fmla="*/ 489899 w 1402458"/>
              <a:gd name="connsiteY7" fmla="*/ 545198 h 646835"/>
              <a:gd name="connsiteX8" fmla="*/ 518717 w 1402458"/>
              <a:gd name="connsiteY8" fmla="*/ 474035 h 646835"/>
              <a:gd name="connsiteX9" fmla="*/ 605170 w 1402458"/>
              <a:gd name="connsiteY9" fmla="*/ 24322 h 646835"/>
              <a:gd name="connsiteX10" fmla="*/ 739653 w 1402458"/>
              <a:gd name="connsiteY10" fmla="*/ 546186 h 646835"/>
              <a:gd name="connsiteX11" fmla="*/ 854923 w 1402458"/>
              <a:gd name="connsiteY11" fmla="*/ 12463 h 646835"/>
              <a:gd name="connsiteX12" fmla="*/ 950981 w 1402458"/>
              <a:gd name="connsiteY12" fmla="*/ 558046 h 646835"/>
              <a:gd name="connsiteX13" fmla="*/ 979799 w 1402458"/>
              <a:gd name="connsiteY13" fmla="*/ 545198 h 646835"/>
              <a:gd name="connsiteX14" fmla="*/ 979799 w 1402458"/>
              <a:gd name="connsiteY14" fmla="*/ 509617 h 646835"/>
              <a:gd name="connsiteX15" fmla="*/ 1066252 w 1402458"/>
              <a:gd name="connsiteY15" fmla="*/ 24322 h 646835"/>
              <a:gd name="connsiteX16" fmla="*/ 1095069 w 1402458"/>
              <a:gd name="connsiteY16" fmla="*/ 42115 h 646835"/>
              <a:gd name="connsiteX17" fmla="*/ 1152705 w 1402458"/>
              <a:gd name="connsiteY17" fmla="*/ 545198 h 646835"/>
              <a:gd name="connsiteX18" fmla="*/ 1210340 w 1402458"/>
              <a:gd name="connsiteY18" fmla="*/ 438453 h 646835"/>
              <a:gd name="connsiteX19" fmla="*/ 1287187 w 1402458"/>
              <a:gd name="connsiteY19" fmla="*/ 12463 h 646835"/>
              <a:gd name="connsiteX20" fmla="*/ 1402458 w 1402458"/>
              <a:gd name="connsiteY20" fmla="*/ 581768 h 646835"/>
              <a:gd name="connsiteX0" fmla="*/ 19212 w 1402458"/>
              <a:gd name="connsiteY0" fmla="*/ 492654 h 634975"/>
              <a:gd name="connsiteX1" fmla="*/ 19212 w 1402458"/>
              <a:gd name="connsiteY1" fmla="*/ 475023 h 634975"/>
              <a:gd name="connsiteX2" fmla="*/ 134483 w 1402458"/>
              <a:gd name="connsiteY2" fmla="*/ 12462 h 634975"/>
              <a:gd name="connsiteX3" fmla="*/ 249753 w 1402458"/>
              <a:gd name="connsiteY3" fmla="*/ 528758 h 634975"/>
              <a:gd name="connsiteX4" fmla="*/ 346939 w 1402458"/>
              <a:gd name="connsiteY4" fmla="*/ 45937 h 634975"/>
              <a:gd name="connsiteX5" fmla="*/ 393841 w 1402458"/>
              <a:gd name="connsiteY5" fmla="*/ 83626 h 634975"/>
              <a:gd name="connsiteX6" fmla="*/ 451477 w 1402458"/>
              <a:gd name="connsiteY6" fmla="*/ 475023 h 634975"/>
              <a:gd name="connsiteX7" fmla="*/ 489899 w 1402458"/>
              <a:gd name="connsiteY7" fmla="*/ 545198 h 634975"/>
              <a:gd name="connsiteX8" fmla="*/ 518717 w 1402458"/>
              <a:gd name="connsiteY8" fmla="*/ 474035 h 634975"/>
              <a:gd name="connsiteX9" fmla="*/ 605170 w 1402458"/>
              <a:gd name="connsiteY9" fmla="*/ 24322 h 634975"/>
              <a:gd name="connsiteX10" fmla="*/ 739653 w 1402458"/>
              <a:gd name="connsiteY10" fmla="*/ 546186 h 634975"/>
              <a:gd name="connsiteX11" fmla="*/ 854923 w 1402458"/>
              <a:gd name="connsiteY11" fmla="*/ 12463 h 634975"/>
              <a:gd name="connsiteX12" fmla="*/ 950981 w 1402458"/>
              <a:gd name="connsiteY12" fmla="*/ 558046 h 634975"/>
              <a:gd name="connsiteX13" fmla="*/ 979799 w 1402458"/>
              <a:gd name="connsiteY13" fmla="*/ 474035 h 634975"/>
              <a:gd name="connsiteX14" fmla="*/ 979799 w 1402458"/>
              <a:gd name="connsiteY14" fmla="*/ 509617 h 634975"/>
              <a:gd name="connsiteX15" fmla="*/ 1066252 w 1402458"/>
              <a:gd name="connsiteY15" fmla="*/ 24322 h 634975"/>
              <a:gd name="connsiteX16" fmla="*/ 1095069 w 1402458"/>
              <a:gd name="connsiteY16" fmla="*/ 42115 h 634975"/>
              <a:gd name="connsiteX17" fmla="*/ 1152705 w 1402458"/>
              <a:gd name="connsiteY17" fmla="*/ 545198 h 634975"/>
              <a:gd name="connsiteX18" fmla="*/ 1210340 w 1402458"/>
              <a:gd name="connsiteY18" fmla="*/ 438453 h 634975"/>
              <a:gd name="connsiteX19" fmla="*/ 1287187 w 1402458"/>
              <a:gd name="connsiteY19" fmla="*/ 12463 h 634975"/>
              <a:gd name="connsiteX20" fmla="*/ 1402458 w 1402458"/>
              <a:gd name="connsiteY20" fmla="*/ 581768 h 634975"/>
              <a:gd name="connsiteX0" fmla="*/ 19212 w 1402458"/>
              <a:gd name="connsiteY0" fmla="*/ 492654 h 611254"/>
              <a:gd name="connsiteX1" fmla="*/ 19212 w 1402458"/>
              <a:gd name="connsiteY1" fmla="*/ 475023 h 611254"/>
              <a:gd name="connsiteX2" fmla="*/ 134483 w 1402458"/>
              <a:gd name="connsiteY2" fmla="*/ 12462 h 611254"/>
              <a:gd name="connsiteX3" fmla="*/ 249753 w 1402458"/>
              <a:gd name="connsiteY3" fmla="*/ 528758 h 611254"/>
              <a:gd name="connsiteX4" fmla="*/ 346939 w 1402458"/>
              <a:gd name="connsiteY4" fmla="*/ 45937 h 611254"/>
              <a:gd name="connsiteX5" fmla="*/ 393841 w 1402458"/>
              <a:gd name="connsiteY5" fmla="*/ 83626 h 611254"/>
              <a:gd name="connsiteX6" fmla="*/ 451477 w 1402458"/>
              <a:gd name="connsiteY6" fmla="*/ 475023 h 611254"/>
              <a:gd name="connsiteX7" fmla="*/ 489899 w 1402458"/>
              <a:gd name="connsiteY7" fmla="*/ 545198 h 611254"/>
              <a:gd name="connsiteX8" fmla="*/ 518717 w 1402458"/>
              <a:gd name="connsiteY8" fmla="*/ 474035 h 611254"/>
              <a:gd name="connsiteX9" fmla="*/ 605170 w 1402458"/>
              <a:gd name="connsiteY9" fmla="*/ 24322 h 611254"/>
              <a:gd name="connsiteX10" fmla="*/ 739653 w 1402458"/>
              <a:gd name="connsiteY10" fmla="*/ 546186 h 611254"/>
              <a:gd name="connsiteX11" fmla="*/ 854923 w 1402458"/>
              <a:gd name="connsiteY11" fmla="*/ 12463 h 611254"/>
              <a:gd name="connsiteX12" fmla="*/ 950981 w 1402458"/>
              <a:gd name="connsiteY12" fmla="*/ 509617 h 611254"/>
              <a:gd name="connsiteX13" fmla="*/ 979799 w 1402458"/>
              <a:gd name="connsiteY13" fmla="*/ 474035 h 611254"/>
              <a:gd name="connsiteX14" fmla="*/ 979799 w 1402458"/>
              <a:gd name="connsiteY14" fmla="*/ 509617 h 611254"/>
              <a:gd name="connsiteX15" fmla="*/ 1066252 w 1402458"/>
              <a:gd name="connsiteY15" fmla="*/ 24322 h 611254"/>
              <a:gd name="connsiteX16" fmla="*/ 1095069 w 1402458"/>
              <a:gd name="connsiteY16" fmla="*/ 42115 h 611254"/>
              <a:gd name="connsiteX17" fmla="*/ 1152705 w 1402458"/>
              <a:gd name="connsiteY17" fmla="*/ 545198 h 611254"/>
              <a:gd name="connsiteX18" fmla="*/ 1210340 w 1402458"/>
              <a:gd name="connsiteY18" fmla="*/ 438453 h 611254"/>
              <a:gd name="connsiteX19" fmla="*/ 1287187 w 1402458"/>
              <a:gd name="connsiteY19" fmla="*/ 12463 h 611254"/>
              <a:gd name="connsiteX20" fmla="*/ 1402458 w 1402458"/>
              <a:gd name="connsiteY20" fmla="*/ 581768 h 611254"/>
              <a:gd name="connsiteX0" fmla="*/ 19212 w 1402458"/>
              <a:gd name="connsiteY0" fmla="*/ 492654 h 611254"/>
              <a:gd name="connsiteX1" fmla="*/ 19212 w 1402458"/>
              <a:gd name="connsiteY1" fmla="*/ 475023 h 611254"/>
              <a:gd name="connsiteX2" fmla="*/ 134483 w 1402458"/>
              <a:gd name="connsiteY2" fmla="*/ 12462 h 611254"/>
              <a:gd name="connsiteX3" fmla="*/ 249753 w 1402458"/>
              <a:gd name="connsiteY3" fmla="*/ 528758 h 611254"/>
              <a:gd name="connsiteX4" fmla="*/ 346939 w 1402458"/>
              <a:gd name="connsiteY4" fmla="*/ 45937 h 611254"/>
              <a:gd name="connsiteX5" fmla="*/ 393841 w 1402458"/>
              <a:gd name="connsiteY5" fmla="*/ 83626 h 611254"/>
              <a:gd name="connsiteX6" fmla="*/ 451477 w 1402458"/>
              <a:gd name="connsiteY6" fmla="*/ 475023 h 611254"/>
              <a:gd name="connsiteX7" fmla="*/ 489899 w 1402458"/>
              <a:gd name="connsiteY7" fmla="*/ 545198 h 611254"/>
              <a:gd name="connsiteX8" fmla="*/ 518717 w 1402458"/>
              <a:gd name="connsiteY8" fmla="*/ 474035 h 611254"/>
              <a:gd name="connsiteX9" fmla="*/ 605170 w 1402458"/>
              <a:gd name="connsiteY9" fmla="*/ 24322 h 611254"/>
              <a:gd name="connsiteX10" fmla="*/ 739653 w 1402458"/>
              <a:gd name="connsiteY10" fmla="*/ 546186 h 611254"/>
              <a:gd name="connsiteX11" fmla="*/ 854923 w 1402458"/>
              <a:gd name="connsiteY11" fmla="*/ 12463 h 611254"/>
              <a:gd name="connsiteX12" fmla="*/ 950981 w 1402458"/>
              <a:gd name="connsiteY12" fmla="*/ 509617 h 611254"/>
              <a:gd name="connsiteX13" fmla="*/ 979799 w 1402458"/>
              <a:gd name="connsiteY13" fmla="*/ 474035 h 611254"/>
              <a:gd name="connsiteX14" fmla="*/ 979799 w 1402458"/>
              <a:gd name="connsiteY14" fmla="*/ 509617 h 611254"/>
              <a:gd name="connsiteX15" fmla="*/ 979799 w 1402458"/>
              <a:gd name="connsiteY15" fmla="*/ 509617 h 611254"/>
              <a:gd name="connsiteX16" fmla="*/ 1066252 w 1402458"/>
              <a:gd name="connsiteY16" fmla="*/ 24322 h 611254"/>
              <a:gd name="connsiteX17" fmla="*/ 1095069 w 1402458"/>
              <a:gd name="connsiteY17" fmla="*/ 42115 h 611254"/>
              <a:gd name="connsiteX18" fmla="*/ 1152705 w 1402458"/>
              <a:gd name="connsiteY18" fmla="*/ 545198 h 611254"/>
              <a:gd name="connsiteX19" fmla="*/ 1210340 w 1402458"/>
              <a:gd name="connsiteY19" fmla="*/ 438453 h 611254"/>
              <a:gd name="connsiteX20" fmla="*/ 1287187 w 1402458"/>
              <a:gd name="connsiteY20" fmla="*/ 12463 h 611254"/>
              <a:gd name="connsiteX21" fmla="*/ 1402458 w 1402458"/>
              <a:gd name="connsiteY21" fmla="*/ 581768 h 611254"/>
              <a:gd name="connsiteX0" fmla="*/ 19212 w 1402458"/>
              <a:gd name="connsiteY0" fmla="*/ 492654 h 611254"/>
              <a:gd name="connsiteX1" fmla="*/ 19212 w 1402458"/>
              <a:gd name="connsiteY1" fmla="*/ 475023 h 611254"/>
              <a:gd name="connsiteX2" fmla="*/ 134483 w 1402458"/>
              <a:gd name="connsiteY2" fmla="*/ 12462 h 611254"/>
              <a:gd name="connsiteX3" fmla="*/ 249753 w 1402458"/>
              <a:gd name="connsiteY3" fmla="*/ 528758 h 611254"/>
              <a:gd name="connsiteX4" fmla="*/ 346939 w 1402458"/>
              <a:gd name="connsiteY4" fmla="*/ 45937 h 611254"/>
              <a:gd name="connsiteX5" fmla="*/ 393841 w 1402458"/>
              <a:gd name="connsiteY5" fmla="*/ 83626 h 611254"/>
              <a:gd name="connsiteX6" fmla="*/ 451477 w 1402458"/>
              <a:gd name="connsiteY6" fmla="*/ 475023 h 611254"/>
              <a:gd name="connsiteX7" fmla="*/ 489899 w 1402458"/>
              <a:gd name="connsiteY7" fmla="*/ 545198 h 611254"/>
              <a:gd name="connsiteX8" fmla="*/ 518717 w 1402458"/>
              <a:gd name="connsiteY8" fmla="*/ 474035 h 611254"/>
              <a:gd name="connsiteX9" fmla="*/ 605170 w 1402458"/>
              <a:gd name="connsiteY9" fmla="*/ 24322 h 611254"/>
              <a:gd name="connsiteX10" fmla="*/ 739653 w 1402458"/>
              <a:gd name="connsiteY10" fmla="*/ 546186 h 611254"/>
              <a:gd name="connsiteX11" fmla="*/ 854923 w 1402458"/>
              <a:gd name="connsiteY11" fmla="*/ 12463 h 611254"/>
              <a:gd name="connsiteX12" fmla="*/ 950981 w 1402458"/>
              <a:gd name="connsiteY12" fmla="*/ 509617 h 611254"/>
              <a:gd name="connsiteX13" fmla="*/ 979799 w 1402458"/>
              <a:gd name="connsiteY13" fmla="*/ 509617 h 611254"/>
              <a:gd name="connsiteX14" fmla="*/ 979799 w 1402458"/>
              <a:gd name="connsiteY14" fmla="*/ 509617 h 611254"/>
              <a:gd name="connsiteX15" fmla="*/ 1066252 w 1402458"/>
              <a:gd name="connsiteY15" fmla="*/ 24322 h 611254"/>
              <a:gd name="connsiteX16" fmla="*/ 1095069 w 1402458"/>
              <a:gd name="connsiteY16" fmla="*/ 42115 h 611254"/>
              <a:gd name="connsiteX17" fmla="*/ 1152705 w 1402458"/>
              <a:gd name="connsiteY17" fmla="*/ 545198 h 611254"/>
              <a:gd name="connsiteX18" fmla="*/ 1210340 w 1402458"/>
              <a:gd name="connsiteY18" fmla="*/ 438453 h 611254"/>
              <a:gd name="connsiteX19" fmla="*/ 1287187 w 1402458"/>
              <a:gd name="connsiteY19" fmla="*/ 12463 h 611254"/>
              <a:gd name="connsiteX20" fmla="*/ 1402458 w 1402458"/>
              <a:gd name="connsiteY20" fmla="*/ 581768 h 611254"/>
              <a:gd name="connsiteX0" fmla="*/ 19212 w 1402458"/>
              <a:gd name="connsiteY0" fmla="*/ 492654 h 616361"/>
              <a:gd name="connsiteX1" fmla="*/ 19212 w 1402458"/>
              <a:gd name="connsiteY1" fmla="*/ 475023 h 616361"/>
              <a:gd name="connsiteX2" fmla="*/ 134483 w 1402458"/>
              <a:gd name="connsiteY2" fmla="*/ 12462 h 616361"/>
              <a:gd name="connsiteX3" fmla="*/ 249753 w 1402458"/>
              <a:gd name="connsiteY3" fmla="*/ 528758 h 616361"/>
              <a:gd name="connsiteX4" fmla="*/ 346939 w 1402458"/>
              <a:gd name="connsiteY4" fmla="*/ 45937 h 616361"/>
              <a:gd name="connsiteX5" fmla="*/ 393841 w 1402458"/>
              <a:gd name="connsiteY5" fmla="*/ 83626 h 616361"/>
              <a:gd name="connsiteX6" fmla="*/ 451477 w 1402458"/>
              <a:gd name="connsiteY6" fmla="*/ 475023 h 616361"/>
              <a:gd name="connsiteX7" fmla="*/ 489899 w 1402458"/>
              <a:gd name="connsiteY7" fmla="*/ 545198 h 616361"/>
              <a:gd name="connsiteX8" fmla="*/ 518717 w 1402458"/>
              <a:gd name="connsiteY8" fmla="*/ 474035 h 616361"/>
              <a:gd name="connsiteX9" fmla="*/ 605170 w 1402458"/>
              <a:gd name="connsiteY9" fmla="*/ 24322 h 616361"/>
              <a:gd name="connsiteX10" fmla="*/ 739653 w 1402458"/>
              <a:gd name="connsiteY10" fmla="*/ 546186 h 616361"/>
              <a:gd name="connsiteX11" fmla="*/ 854923 w 1402458"/>
              <a:gd name="connsiteY11" fmla="*/ 12463 h 616361"/>
              <a:gd name="connsiteX12" fmla="*/ 950981 w 1402458"/>
              <a:gd name="connsiteY12" fmla="*/ 509617 h 616361"/>
              <a:gd name="connsiteX13" fmla="*/ 979799 w 1402458"/>
              <a:gd name="connsiteY13" fmla="*/ 509617 h 616361"/>
              <a:gd name="connsiteX14" fmla="*/ 979799 w 1402458"/>
              <a:gd name="connsiteY14" fmla="*/ 509617 h 616361"/>
              <a:gd name="connsiteX15" fmla="*/ 1066252 w 1402458"/>
              <a:gd name="connsiteY15" fmla="*/ 24322 h 616361"/>
              <a:gd name="connsiteX16" fmla="*/ 1095069 w 1402458"/>
              <a:gd name="connsiteY16" fmla="*/ 11475 h 616361"/>
              <a:gd name="connsiteX17" fmla="*/ 1152705 w 1402458"/>
              <a:gd name="connsiteY17" fmla="*/ 545198 h 616361"/>
              <a:gd name="connsiteX18" fmla="*/ 1210340 w 1402458"/>
              <a:gd name="connsiteY18" fmla="*/ 438453 h 616361"/>
              <a:gd name="connsiteX19" fmla="*/ 1287187 w 1402458"/>
              <a:gd name="connsiteY19" fmla="*/ 12463 h 616361"/>
              <a:gd name="connsiteX20" fmla="*/ 1402458 w 1402458"/>
              <a:gd name="connsiteY20" fmla="*/ 581768 h 616361"/>
              <a:gd name="connsiteX0" fmla="*/ 19212 w 1402458"/>
              <a:gd name="connsiteY0" fmla="*/ 492654 h 592476"/>
              <a:gd name="connsiteX1" fmla="*/ 19212 w 1402458"/>
              <a:gd name="connsiteY1" fmla="*/ 475023 h 592476"/>
              <a:gd name="connsiteX2" fmla="*/ 134483 w 1402458"/>
              <a:gd name="connsiteY2" fmla="*/ 12462 h 592476"/>
              <a:gd name="connsiteX3" fmla="*/ 249753 w 1402458"/>
              <a:gd name="connsiteY3" fmla="*/ 528758 h 592476"/>
              <a:gd name="connsiteX4" fmla="*/ 346939 w 1402458"/>
              <a:gd name="connsiteY4" fmla="*/ 45937 h 592476"/>
              <a:gd name="connsiteX5" fmla="*/ 393841 w 1402458"/>
              <a:gd name="connsiteY5" fmla="*/ 83626 h 592476"/>
              <a:gd name="connsiteX6" fmla="*/ 451477 w 1402458"/>
              <a:gd name="connsiteY6" fmla="*/ 475023 h 592476"/>
              <a:gd name="connsiteX7" fmla="*/ 489899 w 1402458"/>
              <a:gd name="connsiteY7" fmla="*/ 545198 h 592476"/>
              <a:gd name="connsiteX8" fmla="*/ 518717 w 1402458"/>
              <a:gd name="connsiteY8" fmla="*/ 474035 h 592476"/>
              <a:gd name="connsiteX9" fmla="*/ 605170 w 1402458"/>
              <a:gd name="connsiteY9" fmla="*/ 24322 h 592476"/>
              <a:gd name="connsiteX10" fmla="*/ 739653 w 1402458"/>
              <a:gd name="connsiteY10" fmla="*/ 546186 h 592476"/>
              <a:gd name="connsiteX11" fmla="*/ 854923 w 1402458"/>
              <a:gd name="connsiteY11" fmla="*/ 12463 h 592476"/>
              <a:gd name="connsiteX12" fmla="*/ 950981 w 1402458"/>
              <a:gd name="connsiteY12" fmla="*/ 509617 h 592476"/>
              <a:gd name="connsiteX13" fmla="*/ 979799 w 1402458"/>
              <a:gd name="connsiteY13" fmla="*/ 509617 h 592476"/>
              <a:gd name="connsiteX14" fmla="*/ 979799 w 1402458"/>
              <a:gd name="connsiteY14" fmla="*/ 509617 h 592476"/>
              <a:gd name="connsiteX15" fmla="*/ 1066252 w 1402458"/>
              <a:gd name="connsiteY15" fmla="*/ 24322 h 592476"/>
              <a:gd name="connsiteX16" fmla="*/ 1095069 w 1402458"/>
              <a:gd name="connsiteY16" fmla="*/ 11475 h 592476"/>
              <a:gd name="connsiteX17" fmla="*/ 1152705 w 1402458"/>
              <a:gd name="connsiteY17" fmla="*/ 509617 h 592476"/>
              <a:gd name="connsiteX18" fmla="*/ 1210340 w 1402458"/>
              <a:gd name="connsiteY18" fmla="*/ 438453 h 592476"/>
              <a:gd name="connsiteX19" fmla="*/ 1287187 w 1402458"/>
              <a:gd name="connsiteY19" fmla="*/ 12463 h 592476"/>
              <a:gd name="connsiteX20" fmla="*/ 1402458 w 1402458"/>
              <a:gd name="connsiteY20" fmla="*/ 581768 h 592476"/>
              <a:gd name="connsiteX0" fmla="*/ 19212 w 1402458"/>
              <a:gd name="connsiteY0" fmla="*/ 527633 h 627455"/>
              <a:gd name="connsiteX1" fmla="*/ 19212 w 1402458"/>
              <a:gd name="connsiteY1" fmla="*/ 510002 h 627455"/>
              <a:gd name="connsiteX2" fmla="*/ 134483 w 1402458"/>
              <a:gd name="connsiteY2" fmla="*/ 47441 h 627455"/>
              <a:gd name="connsiteX3" fmla="*/ 249753 w 1402458"/>
              <a:gd name="connsiteY3" fmla="*/ 563737 h 627455"/>
              <a:gd name="connsiteX4" fmla="*/ 346939 w 1402458"/>
              <a:gd name="connsiteY4" fmla="*/ 80916 h 627455"/>
              <a:gd name="connsiteX5" fmla="*/ 393841 w 1402458"/>
              <a:gd name="connsiteY5" fmla="*/ 118605 h 627455"/>
              <a:gd name="connsiteX6" fmla="*/ 451477 w 1402458"/>
              <a:gd name="connsiteY6" fmla="*/ 510002 h 627455"/>
              <a:gd name="connsiteX7" fmla="*/ 489899 w 1402458"/>
              <a:gd name="connsiteY7" fmla="*/ 580177 h 627455"/>
              <a:gd name="connsiteX8" fmla="*/ 518717 w 1402458"/>
              <a:gd name="connsiteY8" fmla="*/ 509014 h 627455"/>
              <a:gd name="connsiteX9" fmla="*/ 605170 w 1402458"/>
              <a:gd name="connsiteY9" fmla="*/ 59301 h 627455"/>
              <a:gd name="connsiteX10" fmla="*/ 739653 w 1402458"/>
              <a:gd name="connsiteY10" fmla="*/ 581165 h 627455"/>
              <a:gd name="connsiteX11" fmla="*/ 854923 w 1402458"/>
              <a:gd name="connsiteY11" fmla="*/ 47442 h 627455"/>
              <a:gd name="connsiteX12" fmla="*/ 950981 w 1402458"/>
              <a:gd name="connsiteY12" fmla="*/ 544596 h 627455"/>
              <a:gd name="connsiteX13" fmla="*/ 979799 w 1402458"/>
              <a:gd name="connsiteY13" fmla="*/ 544596 h 627455"/>
              <a:gd name="connsiteX14" fmla="*/ 979799 w 1402458"/>
              <a:gd name="connsiteY14" fmla="*/ 544596 h 627455"/>
              <a:gd name="connsiteX15" fmla="*/ 1066252 w 1402458"/>
              <a:gd name="connsiteY15" fmla="*/ 59301 h 627455"/>
              <a:gd name="connsiteX16" fmla="*/ 1095069 w 1402458"/>
              <a:gd name="connsiteY16" fmla="*/ 46454 h 627455"/>
              <a:gd name="connsiteX17" fmla="*/ 1152705 w 1402458"/>
              <a:gd name="connsiteY17" fmla="*/ 544596 h 627455"/>
              <a:gd name="connsiteX18" fmla="*/ 1267975 w 1402458"/>
              <a:gd name="connsiteY18" fmla="*/ 82035 h 627455"/>
              <a:gd name="connsiteX19" fmla="*/ 1287187 w 1402458"/>
              <a:gd name="connsiteY19" fmla="*/ 47442 h 627455"/>
              <a:gd name="connsiteX20" fmla="*/ 1402458 w 1402458"/>
              <a:gd name="connsiteY20" fmla="*/ 616747 h 627455"/>
              <a:gd name="connsiteX0" fmla="*/ 19212 w 1402458"/>
              <a:gd name="connsiteY0" fmla="*/ 527633 h 627455"/>
              <a:gd name="connsiteX1" fmla="*/ 19212 w 1402458"/>
              <a:gd name="connsiteY1" fmla="*/ 510002 h 627455"/>
              <a:gd name="connsiteX2" fmla="*/ 134483 w 1402458"/>
              <a:gd name="connsiteY2" fmla="*/ 47441 h 627455"/>
              <a:gd name="connsiteX3" fmla="*/ 249753 w 1402458"/>
              <a:gd name="connsiteY3" fmla="*/ 563737 h 627455"/>
              <a:gd name="connsiteX4" fmla="*/ 346939 w 1402458"/>
              <a:gd name="connsiteY4" fmla="*/ 80916 h 627455"/>
              <a:gd name="connsiteX5" fmla="*/ 393841 w 1402458"/>
              <a:gd name="connsiteY5" fmla="*/ 118605 h 627455"/>
              <a:gd name="connsiteX6" fmla="*/ 451477 w 1402458"/>
              <a:gd name="connsiteY6" fmla="*/ 510002 h 627455"/>
              <a:gd name="connsiteX7" fmla="*/ 489899 w 1402458"/>
              <a:gd name="connsiteY7" fmla="*/ 580177 h 627455"/>
              <a:gd name="connsiteX8" fmla="*/ 518717 w 1402458"/>
              <a:gd name="connsiteY8" fmla="*/ 509014 h 627455"/>
              <a:gd name="connsiteX9" fmla="*/ 605170 w 1402458"/>
              <a:gd name="connsiteY9" fmla="*/ 59301 h 627455"/>
              <a:gd name="connsiteX10" fmla="*/ 739653 w 1402458"/>
              <a:gd name="connsiteY10" fmla="*/ 581165 h 627455"/>
              <a:gd name="connsiteX11" fmla="*/ 854923 w 1402458"/>
              <a:gd name="connsiteY11" fmla="*/ 47442 h 627455"/>
              <a:gd name="connsiteX12" fmla="*/ 950981 w 1402458"/>
              <a:gd name="connsiteY12" fmla="*/ 544596 h 627455"/>
              <a:gd name="connsiteX13" fmla="*/ 979799 w 1402458"/>
              <a:gd name="connsiteY13" fmla="*/ 544596 h 627455"/>
              <a:gd name="connsiteX14" fmla="*/ 1008617 w 1402458"/>
              <a:gd name="connsiteY14" fmla="*/ 580178 h 627455"/>
              <a:gd name="connsiteX15" fmla="*/ 1066252 w 1402458"/>
              <a:gd name="connsiteY15" fmla="*/ 59301 h 627455"/>
              <a:gd name="connsiteX16" fmla="*/ 1095069 w 1402458"/>
              <a:gd name="connsiteY16" fmla="*/ 46454 h 627455"/>
              <a:gd name="connsiteX17" fmla="*/ 1152705 w 1402458"/>
              <a:gd name="connsiteY17" fmla="*/ 544596 h 627455"/>
              <a:gd name="connsiteX18" fmla="*/ 1267975 w 1402458"/>
              <a:gd name="connsiteY18" fmla="*/ 82035 h 627455"/>
              <a:gd name="connsiteX19" fmla="*/ 1287187 w 1402458"/>
              <a:gd name="connsiteY19" fmla="*/ 47442 h 627455"/>
              <a:gd name="connsiteX20" fmla="*/ 1402458 w 1402458"/>
              <a:gd name="connsiteY20" fmla="*/ 616747 h 627455"/>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44596 h 624240"/>
              <a:gd name="connsiteX13" fmla="*/ 1066252 w 1402458"/>
              <a:gd name="connsiteY13" fmla="*/ 10872 h 624240"/>
              <a:gd name="connsiteX14" fmla="*/ 1008617 w 1402458"/>
              <a:gd name="connsiteY14" fmla="*/ 580178 h 624240"/>
              <a:gd name="connsiteX15" fmla="*/ 1066252 w 1402458"/>
              <a:gd name="connsiteY15" fmla="*/ 59301 h 624240"/>
              <a:gd name="connsiteX16" fmla="*/ 1095069 w 1402458"/>
              <a:gd name="connsiteY16" fmla="*/ 46454 h 624240"/>
              <a:gd name="connsiteX17" fmla="*/ 1152705 w 1402458"/>
              <a:gd name="connsiteY17" fmla="*/ 544596 h 624240"/>
              <a:gd name="connsiteX18" fmla="*/ 1267975 w 1402458"/>
              <a:gd name="connsiteY18" fmla="*/ 82035 h 624240"/>
              <a:gd name="connsiteX19" fmla="*/ 1287187 w 1402458"/>
              <a:gd name="connsiteY19" fmla="*/ 47442 h 624240"/>
              <a:gd name="connsiteX20" fmla="*/ 1402458 w 1402458"/>
              <a:gd name="connsiteY20" fmla="*/ 616747 h 624240"/>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10872 h 624240"/>
              <a:gd name="connsiteX14" fmla="*/ 1008617 w 1402458"/>
              <a:gd name="connsiteY14" fmla="*/ 580178 h 624240"/>
              <a:gd name="connsiteX15" fmla="*/ 1066252 w 1402458"/>
              <a:gd name="connsiteY15" fmla="*/ 59301 h 624240"/>
              <a:gd name="connsiteX16" fmla="*/ 1095069 w 1402458"/>
              <a:gd name="connsiteY16" fmla="*/ 46454 h 624240"/>
              <a:gd name="connsiteX17" fmla="*/ 1152705 w 1402458"/>
              <a:gd name="connsiteY17" fmla="*/ 544596 h 624240"/>
              <a:gd name="connsiteX18" fmla="*/ 1267975 w 1402458"/>
              <a:gd name="connsiteY18" fmla="*/ 82035 h 624240"/>
              <a:gd name="connsiteX19" fmla="*/ 1287187 w 1402458"/>
              <a:gd name="connsiteY19" fmla="*/ 47442 h 624240"/>
              <a:gd name="connsiteX20" fmla="*/ 1402458 w 1402458"/>
              <a:gd name="connsiteY20" fmla="*/ 616747 h 624240"/>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10872 h 624240"/>
              <a:gd name="connsiteX14" fmla="*/ 1066252 w 1402458"/>
              <a:gd name="connsiteY14" fmla="*/ 59301 h 624240"/>
              <a:gd name="connsiteX15" fmla="*/ 1095069 w 1402458"/>
              <a:gd name="connsiteY15" fmla="*/ 46454 h 624240"/>
              <a:gd name="connsiteX16" fmla="*/ 1152705 w 1402458"/>
              <a:gd name="connsiteY16" fmla="*/ 544596 h 624240"/>
              <a:gd name="connsiteX17" fmla="*/ 1267975 w 1402458"/>
              <a:gd name="connsiteY17" fmla="*/ 82035 h 624240"/>
              <a:gd name="connsiteX18" fmla="*/ 1287187 w 1402458"/>
              <a:gd name="connsiteY18" fmla="*/ 47442 h 624240"/>
              <a:gd name="connsiteX19" fmla="*/ 1402458 w 1402458"/>
              <a:gd name="connsiteY19" fmla="*/ 616747 h 624240"/>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10872 h 624240"/>
              <a:gd name="connsiteX14" fmla="*/ 1066252 w 1402458"/>
              <a:gd name="connsiteY14" fmla="*/ 59301 h 624240"/>
              <a:gd name="connsiteX15" fmla="*/ 1152705 w 1402458"/>
              <a:gd name="connsiteY15" fmla="*/ 544596 h 624240"/>
              <a:gd name="connsiteX16" fmla="*/ 1267975 w 1402458"/>
              <a:gd name="connsiteY16" fmla="*/ 82035 h 624240"/>
              <a:gd name="connsiteX17" fmla="*/ 1287187 w 1402458"/>
              <a:gd name="connsiteY17" fmla="*/ 47442 h 624240"/>
              <a:gd name="connsiteX18" fmla="*/ 1402458 w 1402458"/>
              <a:gd name="connsiteY18" fmla="*/ 616747 h 624240"/>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10872 h 624240"/>
              <a:gd name="connsiteX14" fmla="*/ 1095069 w 1402458"/>
              <a:gd name="connsiteY14" fmla="*/ 159562 h 624240"/>
              <a:gd name="connsiteX15" fmla="*/ 1152705 w 1402458"/>
              <a:gd name="connsiteY15" fmla="*/ 544596 h 624240"/>
              <a:gd name="connsiteX16" fmla="*/ 1267975 w 1402458"/>
              <a:gd name="connsiteY16" fmla="*/ 82035 h 624240"/>
              <a:gd name="connsiteX17" fmla="*/ 1287187 w 1402458"/>
              <a:gd name="connsiteY17" fmla="*/ 47442 h 624240"/>
              <a:gd name="connsiteX18" fmla="*/ 1402458 w 1402458"/>
              <a:gd name="connsiteY18" fmla="*/ 616747 h 624240"/>
              <a:gd name="connsiteX0" fmla="*/ 19212 w 1402458"/>
              <a:gd name="connsiteY0" fmla="*/ 527633 h 634852"/>
              <a:gd name="connsiteX1" fmla="*/ 19212 w 1402458"/>
              <a:gd name="connsiteY1" fmla="*/ 510002 h 634852"/>
              <a:gd name="connsiteX2" fmla="*/ 134483 w 1402458"/>
              <a:gd name="connsiteY2" fmla="*/ 47441 h 634852"/>
              <a:gd name="connsiteX3" fmla="*/ 249753 w 1402458"/>
              <a:gd name="connsiteY3" fmla="*/ 563737 h 634852"/>
              <a:gd name="connsiteX4" fmla="*/ 346939 w 1402458"/>
              <a:gd name="connsiteY4" fmla="*/ 80916 h 634852"/>
              <a:gd name="connsiteX5" fmla="*/ 393841 w 1402458"/>
              <a:gd name="connsiteY5" fmla="*/ 118605 h 634852"/>
              <a:gd name="connsiteX6" fmla="*/ 451477 w 1402458"/>
              <a:gd name="connsiteY6" fmla="*/ 510002 h 634852"/>
              <a:gd name="connsiteX7" fmla="*/ 489899 w 1402458"/>
              <a:gd name="connsiteY7" fmla="*/ 580177 h 634852"/>
              <a:gd name="connsiteX8" fmla="*/ 518717 w 1402458"/>
              <a:gd name="connsiteY8" fmla="*/ 509014 h 634852"/>
              <a:gd name="connsiteX9" fmla="*/ 605170 w 1402458"/>
              <a:gd name="connsiteY9" fmla="*/ 59301 h 634852"/>
              <a:gd name="connsiteX10" fmla="*/ 739653 w 1402458"/>
              <a:gd name="connsiteY10" fmla="*/ 581165 h 634852"/>
              <a:gd name="connsiteX11" fmla="*/ 854923 w 1402458"/>
              <a:gd name="connsiteY11" fmla="*/ 47442 h 634852"/>
              <a:gd name="connsiteX12" fmla="*/ 950981 w 1402458"/>
              <a:gd name="connsiteY12" fmla="*/ 580178 h 634852"/>
              <a:gd name="connsiteX13" fmla="*/ 1066252 w 1402458"/>
              <a:gd name="connsiteY13" fmla="*/ 10872 h 634852"/>
              <a:gd name="connsiteX14" fmla="*/ 1095069 w 1402458"/>
              <a:gd name="connsiteY14" fmla="*/ 159562 h 634852"/>
              <a:gd name="connsiteX15" fmla="*/ 1152705 w 1402458"/>
              <a:gd name="connsiteY15" fmla="*/ 544596 h 634852"/>
              <a:gd name="connsiteX16" fmla="*/ 1267975 w 1402458"/>
              <a:gd name="connsiteY16" fmla="*/ 82035 h 634852"/>
              <a:gd name="connsiteX17" fmla="*/ 1287187 w 1402458"/>
              <a:gd name="connsiteY17" fmla="*/ 47442 h 634852"/>
              <a:gd name="connsiteX18" fmla="*/ 1402458 w 1402458"/>
              <a:gd name="connsiteY18" fmla="*/ 616747 h 634852"/>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10872 h 624240"/>
              <a:gd name="connsiteX14" fmla="*/ 1095069 w 1402458"/>
              <a:gd name="connsiteY14" fmla="*/ 159562 h 624240"/>
              <a:gd name="connsiteX15" fmla="*/ 1152705 w 1402458"/>
              <a:gd name="connsiteY15" fmla="*/ 544596 h 624240"/>
              <a:gd name="connsiteX16" fmla="*/ 1267975 w 1402458"/>
              <a:gd name="connsiteY16" fmla="*/ 82035 h 624240"/>
              <a:gd name="connsiteX17" fmla="*/ 1287187 w 1402458"/>
              <a:gd name="connsiteY17" fmla="*/ 47442 h 624240"/>
              <a:gd name="connsiteX18" fmla="*/ 1402458 w 1402458"/>
              <a:gd name="connsiteY18" fmla="*/ 616747 h 624240"/>
              <a:gd name="connsiteX0" fmla="*/ 19212 w 1402458"/>
              <a:gd name="connsiteY0" fmla="*/ 580933 h 677540"/>
              <a:gd name="connsiteX1" fmla="*/ 19212 w 1402458"/>
              <a:gd name="connsiteY1" fmla="*/ 563302 h 677540"/>
              <a:gd name="connsiteX2" fmla="*/ 134483 w 1402458"/>
              <a:gd name="connsiteY2" fmla="*/ 100741 h 677540"/>
              <a:gd name="connsiteX3" fmla="*/ 249753 w 1402458"/>
              <a:gd name="connsiteY3" fmla="*/ 617037 h 677540"/>
              <a:gd name="connsiteX4" fmla="*/ 346939 w 1402458"/>
              <a:gd name="connsiteY4" fmla="*/ 134216 h 677540"/>
              <a:gd name="connsiteX5" fmla="*/ 393841 w 1402458"/>
              <a:gd name="connsiteY5" fmla="*/ 171905 h 677540"/>
              <a:gd name="connsiteX6" fmla="*/ 451477 w 1402458"/>
              <a:gd name="connsiteY6" fmla="*/ 563302 h 677540"/>
              <a:gd name="connsiteX7" fmla="*/ 489899 w 1402458"/>
              <a:gd name="connsiteY7" fmla="*/ 633477 h 677540"/>
              <a:gd name="connsiteX8" fmla="*/ 518717 w 1402458"/>
              <a:gd name="connsiteY8" fmla="*/ 562314 h 677540"/>
              <a:gd name="connsiteX9" fmla="*/ 605170 w 1402458"/>
              <a:gd name="connsiteY9" fmla="*/ 112601 h 677540"/>
              <a:gd name="connsiteX10" fmla="*/ 739653 w 1402458"/>
              <a:gd name="connsiteY10" fmla="*/ 634465 h 677540"/>
              <a:gd name="connsiteX11" fmla="*/ 854923 w 1402458"/>
              <a:gd name="connsiteY11" fmla="*/ 100742 h 677540"/>
              <a:gd name="connsiteX12" fmla="*/ 950981 w 1402458"/>
              <a:gd name="connsiteY12" fmla="*/ 633478 h 677540"/>
              <a:gd name="connsiteX13" fmla="*/ 1066252 w 1402458"/>
              <a:gd name="connsiteY13" fmla="*/ 64172 h 677540"/>
              <a:gd name="connsiteX14" fmla="*/ 1123887 w 1402458"/>
              <a:gd name="connsiteY14" fmla="*/ 248444 h 677540"/>
              <a:gd name="connsiteX15" fmla="*/ 1095069 w 1402458"/>
              <a:gd name="connsiteY15" fmla="*/ 212862 h 677540"/>
              <a:gd name="connsiteX16" fmla="*/ 1152705 w 1402458"/>
              <a:gd name="connsiteY16" fmla="*/ 597896 h 677540"/>
              <a:gd name="connsiteX17" fmla="*/ 1267975 w 1402458"/>
              <a:gd name="connsiteY17" fmla="*/ 135335 h 677540"/>
              <a:gd name="connsiteX18" fmla="*/ 1287187 w 1402458"/>
              <a:gd name="connsiteY18" fmla="*/ 100742 h 677540"/>
              <a:gd name="connsiteX19" fmla="*/ 1402458 w 1402458"/>
              <a:gd name="connsiteY19" fmla="*/ 670047 h 677540"/>
              <a:gd name="connsiteX0" fmla="*/ 19212 w 1402458"/>
              <a:gd name="connsiteY0" fmla="*/ 538988 h 635595"/>
              <a:gd name="connsiteX1" fmla="*/ 19212 w 1402458"/>
              <a:gd name="connsiteY1" fmla="*/ 521357 h 635595"/>
              <a:gd name="connsiteX2" fmla="*/ 134483 w 1402458"/>
              <a:gd name="connsiteY2" fmla="*/ 58796 h 635595"/>
              <a:gd name="connsiteX3" fmla="*/ 249753 w 1402458"/>
              <a:gd name="connsiteY3" fmla="*/ 575092 h 635595"/>
              <a:gd name="connsiteX4" fmla="*/ 346939 w 1402458"/>
              <a:gd name="connsiteY4" fmla="*/ 92271 h 635595"/>
              <a:gd name="connsiteX5" fmla="*/ 393841 w 1402458"/>
              <a:gd name="connsiteY5" fmla="*/ 129960 h 635595"/>
              <a:gd name="connsiteX6" fmla="*/ 451477 w 1402458"/>
              <a:gd name="connsiteY6" fmla="*/ 521357 h 635595"/>
              <a:gd name="connsiteX7" fmla="*/ 489899 w 1402458"/>
              <a:gd name="connsiteY7" fmla="*/ 591532 h 635595"/>
              <a:gd name="connsiteX8" fmla="*/ 518717 w 1402458"/>
              <a:gd name="connsiteY8" fmla="*/ 520369 h 635595"/>
              <a:gd name="connsiteX9" fmla="*/ 605170 w 1402458"/>
              <a:gd name="connsiteY9" fmla="*/ 70656 h 635595"/>
              <a:gd name="connsiteX10" fmla="*/ 739653 w 1402458"/>
              <a:gd name="connsiteY10" fmla="*/ 592520 h 635595"/>
              <a:gd name="connsiteX11" fmla="*/ 854923 w 1402458"/>
              <a:gd name="connsiteY11" fmla="*/ 58797 h 635595"/>
              <a:gd name="connsiteX12" fmla="*/ 950981 w 1402458"/>
              <a:gd name="connsiteY12" fmla="*/ 591533 h 635595"/>
              <a:gd name="connsiteX13" fmla="*/ 1066252 w 1402458"/>
              <a:gd name="connsiteY13" fmla="*/ 64172 h 635595"/>
              <a:gd name="connsiteX14" fmla="*/ 1123887 w 1402458"/>
              <a:gd name="connsiteY14" fmla="*/ 206499 h 635595"/>
              <a:gd name="connsiteX15" fmla="*/ 1095069 w 1402458"/>
              <a:gd name="connsiteY15" fmla="*/ 170917 h 635595"/>
              <a:gd name="connsiteX16" fmla="*/ 1152705 w 1402458"/>
              <a:gd name="connsiteY16" fmla="*/ 555951 h 635595"/>
              <a:gd name="connsiteX17" fmla="*/ 1267975 w 1402458"/>
              <a:gd name="connsiteY17" fmla="*/ 93390 h 635595"/>
              <a:gd name="connsiteX18" fmla="*/ 1287187 w 1402458"/>
              <a:gd name="connsiteY18" fmla="*/ 58797 h 635595"/>
              <a:gd name="connsiteX19" fmla="*/ 1402458 w 1402458"/>
              <a:gd name="connsiteY19" fmla="*/ 628102 h 635595"/>
              <a:gd name="connsiteX0" fmla="*/ 19212 w 1402458"/>
              <a:gd name="connsiteY0" fmla="*/ 538988 h 635595"/>
              <a:gd name="connsiteX1" fmla="*/ 19212 w 1402458"/>
              <a:gd name="connsiteY1" fmla="*/ 521357 h 635595"/>
              <a:gd name="connsiteX2" fmla="*/ 134483 w 1402458"/>
              <a:gd name="connsiteY2" fmla="*/ 58796 h 635595"/>
              <a:gd name="connsiteX3" fmla="*/ 249753 w 1402458"/>
              <a:gd name="connsiteY3" fmla="*/ 575092 h 635595"/>
              <a:gd name="connsiteX4" fmla="*/ 346939 w 1402458"/>
              <a:gd name="connsiteY4" fmla="*/ 92271 h 635595"/>
              <a:gd name="connsiteX5" fmla="*/ 393841 w 1402458"/>
              <a:gd name="connsiteY5" fmla="*/ 129960 h 635595"/>
              <a:gd name="connsiteX6" fmla="*/ 451477 w 1402458"/>
              <a:gd name="connsiteY6" fmla="*/ 521357 h 635595"/>
              <a:gd name="connsiteX7" fmla="*/ 489899 w 1402458"/>
              <a:gd name="connsiteY7" fmla="*/ 591532 h 635595"/>
              <a:gd name="connsiteX8" fmla="*/ 518717 w 1402458"/>
              <a:gd name="connsiteY8" fmla="*/ 520369 h 635595"/>
              <a:gd name="connsiteX9" fmla="*/ 605170 w 1402458"/>
              <a:gd name="connsiteY9" fmla="*/ 70656 h 635595"/>
              <a:gd name="connsiteX10" fmla="*/ 739653 w 1402458"/>
              <a:gd name="connsiteY10" fmla="*/ 592520 h 635595"/>
              <a:gd name="connsiteX11" fmla="*/ 854923 w 1402458"/>
              <a:gd name="connsiteY11" fmla="*/ 58797 h 635595"/>
              <a:gd name="connsiteX12" fmla="*/ 950981 w 1402458"/>
              <a:gd name="connsiteY12" fmla="*/ 591533 h 635595"/>
              <a:gd name="connsiteX13" fmla="*/ 1066252 w 1402458"/>
              <a:gd name="connsiteY13" fmla="*/ 64172 h 635595"/>
              <a:gd name="connsiteX14" fmla="*/ 1123887 w 1402458"/>
              <a:gd name="connsiteY14" fmla="*/ 206499 h 635595"/>
              <a:gd name="connsiteX15" fmla="*/ 1152705 w 1402458"/>
              <a:gd name="connsiteY15" fmla="*/ 555951 h 635595"/>
              <a:gd name="connsiteX16" fmla="*/ 1267975 w 1402458"/>
              <a:gd name="connsiteY16" fmla="*/ 93390 h 635595"/>
              <a:gd name="connsiteX17" fmla="*/ 1287187 w 1402458"/>
              <a:gd name="connsiteY17" fmla="*/ 58797 h 635595"/>
              <a:gd name="connsiteX18" fmla="*/ 1402458 w 1402458"/>
              <a:gd name="connsiteY18" fmla="*/ 628102 h 635595"/>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52817 h 624240"/>
              <a:gd name="connsiteX14" fmla="*/ 1152705 w 1402458"/>
              <a:gd name="connsiteY14" fmla="*/ 522369 h 624240"/>
              <a:gd name="connsiteX15" fmla="*/ 1152705 w 1402458"/>
              <a:gd name="connsiteY15" fmla="*/ 544596 h 624240"/>
              <a:gd name="connsiteX16" fmla="*/ 1267975 w 1402458"/>
              <a:gd name="connsiteY16" fmla="*/ 82035 h 624240"/>
              <a:gd name="connsiteX17" fmla="*/ 1287187 w 1402458"/>
              <a:gd name="connsiteY17" fmla="*/ 47442 h 624240"/>
              <a:gd name="connsiteX18" fmla="*/ 1402458 w 1402458"/>
              <a:gd name="connsiteY18" fmla="*/ 616747 h 624240"/>
              <a:gd name="connsiteX0" fmla="*/ 19212 w 1402458"/>
              <a:gd name="connsiteY0" fmla="*/ 527633 h 639914"/>
              <a:gd name="connsiteX1" fmla="*/ 19212 w 1402458"/>
              <a:gd name="connsiteY1" fmla="*/ 510002 h 639914"/>
              <a:gd name="connsiteX2" fmla="*/ 134483 w 1402458"/>
              <a:gd name="connsiteY2" fmla="*/ 47441 h 639914"/>
              <a:gd name="connsiteX3" fmla="*/ 249753 w 1402458"/>
              <a:gd name="connsiteY3" fmla="*/ 563737 h 639914"/>
              <a:gd name="connsiteX4" fmla="*/ 346939 w 1402458"/>
              <a:gd name="connsiteY4" fmla="*/ 80916 h 639914"/>
              <a:gd name="connsiteX5" fmla="*/ 393841 w 1402458"/>
              <a:gd name="connsiteY5" fmla="*/ 118605 h 639914"/>
              <a:gd name="connsiteX6" fmla="*/ 451477 w 1402458"/>
              <a:gd name="connsiteY6" fmla="*/ 510002 h 639914"/>
              <a:gd name="connsiteX7" fmla="*/ 489899 w 1402458"/>
              <a:gd name="connsiteY7" fmla="*/ 580177 h 639914"/>
              <a:gd name="connsiteX8" fmla="*/ 518717 w 1402458"/>
              <a:gd name="connsiteY8" fmla="*/ 509014 h 639914"/>
              <a:gd name="connsiteX9" fmla="*/ 605170 w 1402458"/>
              <a:gd name="connsiteY9" fmla="*/ 59301 h 639914"/>
              <a:gd name="connsiteX10" fmla="*/ 739653 w 1402458"/>
              <a:gd name="connsiteY10" fmla="*/ 581165 h 639914"/>
              <a:gd name="connsiteX11" fmla="*/ 854923 w 1402458"/>
              <a:gd name="connsiteY11" fmla="*/ 47442 h 639914"/>
              <a:gd name="connsiteX12" fmla="*/ 950981 w 1402458"/>
              <a:gd name="connsiteY12" fmla="*/ 580178 h 639914"/>
              <a:gd name="connsiteX13" fmla="*/ 1066252 w 1402458"/>
              <a:gd name="connsiteY13" fmla="*/ 52817 h 639914"/>
              <a:gd name="connsiteX14" fmla="*/ 1152705 w 1402458"/>
              <a:gd name="connsiteY14" fmla="*/ 557951 h 639914"/>
              <a:gd name="connsiteX15" fmla="*/ 1152705 w 1402458"/>
              <a:gd name="connsiteY15" fmla="*/ 544596 h 639914"/>
              <a:gd name="connsiteX16" fmla="*/ 1267975 w 1402458"/>
              <a:gd name="connsiteY16" fmla="*/ 82035 h 639914"/>
              <a:gd name="connsiteX17" fmla="*/ 1287187 w 1402458"/>
              <a:gd name="connsiteY17" fmla="*/ 47442 h 639914"/>
              <a:gd name="connsiteX18" fmla="*/ 1402458 w 1402458"/>
              <a:gd name="connsiteY18" fmla="*/ 616747 h 639914"/>
              <a:gd name="connsiteX0" fmla="*/ 19212 w 1402458"/>
              <a:gd name="connsiteY0" fmla="*/ 527633 h 646400"/>
              <a:gd name="connsiteX1" fmla="*/ 19212 w 1402458"/>
              <a:gd name="connsiteY1" fmla="*/ 510002 h 646400"/>
              <a:gd name="connsiteX2" fmla="*/ 134483 w 1402458"/>
              <a:gd name="connsiteY2" fmla="*/ 47441 h 646400"/>
              <a:gd name="connsiteX3" fmla="*/ 249753 w 1402458"/>
              <a:gd name="connsiteY3" fmla="*/ 563737 h 646400"/>
              <a:gd name="connsiteX4" fmla="*/ 346939 w 1402458"/>
              <a:gd name="connsiteY4" fmla="*/ 80916 h 646400"/>
              <a:gd name="connsiteX5" fmla="*/ 393841 w 1402458"/>
              <a:gd name="connsiteY5" fmla="*/ 118605 h 646400"/>
              <a:gd name="connsiteX6" fmla="*/ 451477 w 1402458"/>
              <a:gd name="connsiteY6" fmla="*/ 510002 h 646400"/>
              <a:gd name="connsiteX7" fmla="*/ 489899 w 1402458"/>
              <a:gd name="connsiteY7" fmla="*/ 580177 h 646400"/>
              <a:gd name="connsiteX8" fmla="*/ 518717 w 1402458"/>
              <a:gd name="connsiteY8" fmla="*/ 509014 h 646400"/>
              <a:gd name="connsiteX9" fmla="*/ 605170 w 1402458"/>
              <a:gd name="connsiteY9" fmla="*/ 59301 h 646400"/>
              <a:gd name="connsiteX10" fmla="*/ 739653 w 1402458"/>
              <a:gd name="connsiteY10" fmla="*/ 581165 h 646400"/>
              <a:gd name="connsiteX11" fmla="*/ 854923 w 1402458"/>
              <a:gd name="connsiteY11" fmla="*/ 47442 h 646400"/>
              <a:gd name="connsiteX12" fmla="*/ 950981 w 1402458"/>
              <a:gd name="connsiteY12" fmla="*/ 580178 h 646400"/>
              <a:gd name="connsiteX13" fmla="*/ 1066252 w 1402458"/>
              <a:gd name="connsiteY13" fmla="*/ 52817 h 646400"/>
              <a:gd name="connsiteX14" fmla="*/ 1152705 w 1402458"/>
              <a:gd name="connsiteY14" fmla="*/ 557951 h 646400"/>
              <a:gd name="connsiteX15" fmla="*/ 1152705 w 1402458"/>
              <a:gd name="connsiteY15" fmla="*/ 544596 h 646400"/>
              <a:gd name="connsiteX16" fmla="*/ 1181522 w 1402458"/>
              <a:gd name="connsiteY16" fmla="*/ 569306 h 646400"/>
              <a:gd name="connsiteX17" fmla="*/ 1267975 w 1402458"/>
              <a:gd name="connsiteY17" fmla="*/ 82035 h 646400"/>
              <a:gd name="connsiteX18" fmla="*/ 1287187 w 1402458"/>
              <a:gd name="connsiteY18" fmla="*/ 47442 h 646400"/>
              <a:gd name="connsiteX19" fmla="*/ 1402458 w 1402458"/>
              <a:gd name="connsiteY19" fmla="*/ 616747 h 646400"/>
              <a:gd name="connsiteX0" fmla="*/ 19212 w 1402458"/>
              <a:gd name="connsiteY0" fmla="*/ 527633 h 656526"/>
              <a:gd name="connsiteX1" fmla="*/ 19212 w 1402458"/>
              <a:gd name="connsiteY1" fmla="*/ 510002 h 656526"/>
              <a:gd name="connsiteX2" fmla="*/ 134483 w 1402458"/>
              <a:gd name="connsiteY2" fmla="*/ 47441 h 656526"/>
              <a:gd name="connsiteX3" fmla="*/ 249753 w 1402458"/>
              <a:gd name="connsiteY3" fmla="*/ 563737 h 656526"/>
              <a:gd name="connsiteX4" fmla="*/ 346939 w 1402458"/>
              <a:gd name="connsiteY4" fmla="*/ 80916 h 656526"/>
              <a:gd name="connsiteX5" fmla="*/ 393841 w 1402458"/>
              <a:gd name="connsiteY5" fmla="*/ 118605 h 656526"/>
              <a:gd name="connsiteX6" fmla="*/ 451477 w 1402458"/>
              <a:gd name="connsiteY6" fmla="*/ 510002 h 656526"/>
              <a:gd name="connsiteX7" fmla="*/ 489899 w 1402458"/>
              <a:gd name="connsiteY7" fmla="*/ 580177 h 656526"/>
              <a:gd name="connsiteX8" fmla="*/ 518717 w 1402458"/>
              <a:gd name="connsiteY8" fmla="*/ 509014 h 656526"/>
              <a:gd name="connsiteX9" fmla="*/ 605170 w 1402458"/>
              <a:gd name="connsiteY9" fmla="*/ 59301 h 656526"/>
              <a:gd name="connsiteX10" fmla="*/ 739653 w 1402458"/>
              <a:gd name="connsiteY10" fmla="*/ 581165 h 656526"/>
              <a:gd name="connsiteX11" fmla="*/ 854923 w 1402458"/>
              <a:gd name="connsiteY11" fmla="*/ 47442 h 656526"/>
              <a:gd name="connsiteX12" fmla="*/ 950981 w 1402458"/>
              <a:gd name="connsiteY12" fmla="*/ 580178 h 656526"/>
              <a:gd name="connsiteX13" fmla="*/ 1066252 w 1402458"/>
              <a:gd name="connsiteY13" fmla="*/ 52817 h 656526"/>
              <a:gd name="connsiteX14" fmla="*/ 1152705 w 1402458"/>
              <a:gd name="connsiteY14" fmla="*/ 557951 h 656526"/>
              <a:gd name="connsiteX15" fmla="*/ 1152705 w 1402458"/>
              <a:gd name="connsiteY15" fmla="*/ 544596 h 656526"/>
              <a:gd name="connsiteX16" fmla="*/ 1181522 w 1402458"/>
              <a:gd name="connsiteY16" fmla="*/ 579432 h 656526"/>
              <a:gd name="connsiteX17" fmla="*/ 1267975 w 1402458"/>
              <a:gd name="connsiteY17" fmla="*/ 82035 h 656526"/>
              <a:gd name="connsiteX18" fmla="*/ 1287187 w 1402458"/>
              <a:gd name="connsiteY18" fmla="*/ 47442 h 656526"/>
              <a:gd name="connsiteX19" fmla="*/ 1402458 w 1402458"/>
              <a:gd name="connsiteY19" fmla="*/ 616747 h 656526"/>
              <a:gd name="connsiteX0" fmla="*/ 19212 w 1402458"/>
              <a:gd name="connsiteY0" fmla="*/ 527633 h 639914"/>
              <a:gd name="connsiteX1" fmla="*/ 19212 w 1402458"/>
              <a:gd name="connsiteY1" fmla="*/ 510002 h 639914"/>
              <a:gd name="connsiteX2" fmla="*/ 134483 w 1402458"/>
              <a:gd name="connsiteY2" fmla="*/ 47441 h 639914"/>
              <a:gd name="connsiteX3" fmla="*/ 249753 w 1402458"/>
              <a:gd name="connsiteY3" fmla="*/ 563737 h 639914"/>
              <a:gd name="connsiteX4" fmla="*/ 346939 w 1402458"/>
              <a:gd name="connsiteY4" fmla="*/ 80916 h 639914"/>
              <a:gd name="connsiteX5" fmla="*/ 393841 w 1402458"/>
              <a:gd name="connsiteY5" fmla="*/ 118605 h 639914"/>
              <a:gd name="connsiteX6" fmla="*/ 451477 w 1402458"/>
              <a:gd name="connsiteY6" fmla="*/ 510002 h 639914"/>
              <a:gd name="connsiteX7" fmla="*/ 489899 w 1402458"/>
              <a:gd name="connsiteY7" fmla="*/ 580177 h 639914"/>
              <a:gd name="connsiteX8" fmla="*/ 518717 w 1402458"/>
              <a:gd name="connsiteY8" fmla="*/ 509014 h 639914"/>
              <a:gd name="connsiteX9" fmla="*/ 605170 w 1402458"/>
              <a:gd name="connsiteY9" fmla="*/ 59301 h 639914"/>
              <a:gd name="connsiteX10" fmla="*/ 739653 w 1402458"/>
              <a:gd name="connsiteY10" fmla="*/ 581165 h 639914"/>
              <a:gd name="connsiteX11" fmla="*/ 854923 w 1402458"/>
              <a:gd name="connsiteY11" fmla="*/ 47442 h 639914"/>
              <a:gd name="connsiteX12" fmla="*/ 950981 w 1402458"/>
              <a:gd name="connsiteY12" fmla="*/ 580178 h 639914"/>
              <a:gd name="connsiteX13" fmla="*/ 1066252 w 1402458"/>
              <a:gd name="connsiteY13" fmla="*/ 52817 h 639914"/>
              <a:gd name="connsiteX14" fmla="*/ 1152705 w 1402458"/>
              <a:gd name="connsiteY14" fmla="*/ 557951 h 639914"/>
              <a:gd name="connsiteX15" fmla="*/ 1152705 w 1402458"/>
              <a:gd name="connsiteY15" fmla="*/ 544596 h 639914"/>
              <a:gd name="connsiteX16" fmla="*/ 1181522 w 1402458"/>
              <a:gd name="connsiteY16" fmla="*/ 508269 h 639914"/>
              <a:gd name="connsiteX17" fmla="*/ 1267975 w 1402458"/>
              <a:gd name="connsiteY17" fmla="*/ 82035 h 639914"/>
              <a:gd name="connsiteX18" fmla="*/ 1287187 w 1402458"/>
              <a:gd name="connsiteY18" fmla="*/ 47442 h 639914"/>
              <a:gd name="connsiteX19" fmla="*/ 1402458 w 1402458"/>
              <a:gd name="connsiteY19" fmla="*/ 616747 h 639914"/>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52817 h 624240"/>
              <a:gd name="connsiteX14" fmla="*/ 1152705 w 1402458"/>
              <a:gd name="connsiteY14" fmla="*/ 544596 h 624240"/>
              <a:gd name="connsiteX15" fmla="*/ 1181522 w 1402458"/>
              <a:gd name="connsiteY15" fmla="*/ 508269 h 624240"/>
              <a:gd name="connsiteX16" fmla="*/ 1267975 w 1402458"/>
              <a:gd name="connsiteY16" fmla="*/ 82035 h 624240"/>
              <a:gd name="connsiteX17" fmla="*/ 1287187 w 1402458"/>
              <a:gd name="connsiteY17" fmla="*/ 47442 h 624240"/>
              <a:gd name="connsiteX18" fmla="*/ 1402458 w 1402458"/>
              <a:gd name="connsiteY18" fmla="*/ 616747 h 624240"/>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52817 h 624240"/>
              <a:gd name="connsiteX14" fmla="*/ 1152705 w 1402458"/>
              <a:gd name="connsiteY14" fmla="*/ 544596 h 624240"/>
              <a:gd name="connsiteX15" fmla="*/ 1210340 w 1402458"/>
              <a:gd name="connsiteY15" fmla="*/ 508269 h 624240"/>
              <a:gd name="connsiteX16" fmla="*/ 1267975 w 1402458"/>
              <a:gd name="connsiteY16" fmla="*/ 82035 h 624240"/>
              <a:gd name="connsiteX17" fmla="*/ 1287187 w 1402458"/>
              <a:gd name="connsiteY17" fmla="*/ 47442 h 624240"/>
              <a:gd name="connsiteX18" fmla="*/ 1402458 w 1402458"/>
              <a:gd name="connsiteY18" fmla="*/ 616747 h 624240"/>
              <a:gd name="connsiteX0" fmla="*/ 19212 w 1402458"/>
              <a:gd name="connsiteY0" fmla="*/ 527633 h 624240"/>
              <a:gd name="connsiteX1" fmla="*/ 19212 w 1402458"/>
              <a:gd name="connsiteY1" fmla="*/ 510002 h 624240"/>
              <a:gd name="connsiteX2" fmla="*/ 134483 w 1402458"/>
              <a:gd name="connsiteY2" fmla="*/ 47441 h 624240"/>
              <a:gd name="connsiteX3" fmla="*/ 249753 w 1402458"/>
              <a:gd name="connsiteY3" fmla="*/ 563737 h 624240"/>
              <a:gd name="connsiteX4" fmla="*/ 346939 w 1402458"/>
              <a:gd name="connsiteY4" fmla="*/ 80916 h 624240"/>
              <a:gd name="connsiteX5" fmla="*/ 393841 w 1402458"/>
              <a:gd name="connsiteY5" fmla="*/ 118605 h 624240"/>
              <a:gd name="connsiteX6" fmla="*/ 451477 w 1402458"/>
              <a:gd name="connsiteY6" fmla="*/ 510002 h 624240"/>
              <a:gd name="connsiteX7" fmla="*/ 489899 w 1402458"/>
              <a:gd name="connsiteY7" fmla="*/ 580177 h 624240"/>
              <a:gd name="connsiteX8" fmla="*/ 518717 w 1402458"/>
              <a:gd name="connsiteY8" fmla="*/ 509014 h 624240"/>
              <a:gd name="connsiteX9" fmla="*/ 605170 w 1402458"/>
              <a:gd name="connsiteY9" fmla="*/ 59301 h 624240"/>
              <a:gd name="connsiteX10" fmla="*/ 739653 w 1402458"/>
              <a:gd name="connsiteY10" fmla="*/ 581165 h 624240"/>
              <a:gd name="connsiteX11" fmla="*/ 854923 w 1402458"/>
              <a:gd name="connsiteY11" fmla="*/ 47442 h 624240"/>
              <a:gd name="connsiteX12" fmla="*/ 950981 w 1402458"/>
              <a:gd name="connsiteY12" fmla="*/ 580178 h 624240"/>
              <a:gd name="connsiteX13" fmla="*/ 1066252 w 1402458"/>
              <a:gd name="connsiteY13" fmla="*/ 52817 h 624240"/>
              <a:gd name="connsiteX14" fmla="*/ 1152705 w 1402458"/>
              <a:gd name="connsiteY14" fmla="*/ 544596 h 624240"/>
              <a:gd name="connsiteX15" fmla="*/ 1210340 w 1402458"/>
              <a:gd name="connsiteY15" fmla="*/ 508269 h 624240"/>
              <a:gd name="connsiteX16" fmla="*/ 1267975 w 1402458"/>
              <a:gd name="connsiteY16" fmla="*/ 82035 h 624240"/>
              <a:gd name="connsiteX17" fmla="*/ 1296793 w 1402458"/>
              <a:gd name="connsiteY17" fmla="*/ 45707 h 624240"/>
              <a:gd name="connsiteX18" fmla="*/ 1402458 w 1402458"/>
              <a:gd name="connsiteY18" fmla="*/ 616747 h 624240"/>
              <a:gd name="connsiteX0" fmla="*/ 19212 w 1383246"/>
              <a:gd name="connsiteY0" fmla="*/ 527633 h 620505"/>
              <a:gd name="connsiteX1" fmla="*/ 19212 w 1383246"/>
              <a:gd name="connsiteY1" fmla="*/ 510002 h 620505"/>
              <a:gd name="connsiteX2" fmla="*/ 134483 w 1383246"/>
              <a:gd name="connsiteY2" fmla="*/ 47441 h 620505"/>
              <a:gd name="connsiteX3" fmla="*/ 249753 w 1383246"/>
              <a:gd name="connsiteY3" fmla="*/ 563737 h 620505"/>
              <a:gd name="connsiteX4" fmla="*/ 346939 w 1383246"/>
              <a:gd name="connsiteY4" fmla="*/ 80916 h 620505"/>
              <a:gd name="connsiteX5" fmla="*/ 393841 w 1383246"/>
              <a:gd name="connsiteY5" fmla="*/ 118605 h 620505"/>
              <a:gd name="connsiteX6" fmla="*/ 451477 w 1383246"/>
              <a:gd name="connsiteY6" fmla="*/ 510002 h 620505"/>
              <a:gd name="connsiteX7" fmla="*/ 489899 w 1383246"/>
              <a:gd name="connsiteY7" fmla="*/ 580177 h 620505"/>
              <a:gd name="connsiteX8" fmla="*/ 518717 w 1383246"/>
              <a:gd name="connsiteY8" fmla="*/ 509014 h 620505"/>
              <a:gd name="connsiteX9" fmla="*/ 605170 w 1383246"/>
              <a:gd name="connsiteY9" fmla="*/ 59301 h 620505"/>
              <a:gd name="connsiteX10" fmla="*/ 739653 w 1383246"/>
              <a:gd name="connsiteY10" fmla="*/ 581165 h 620505"/>
              <a:gd name="connsiteX11" fmla="*/ 854923 w 1383246"/>
              <a:gd name="connsiteY11" fmla="*/ 47442 h 620505"/>
              <a:gd name="connsiteX12" fmla="*/ 950981 w 1383246"/>
              <a:gd name="connsiteY12" fmla="*/ 580178 h 620505"/>
              <a:gd name="connsiteX13" fmla="*/ 1066252 w 1383246"/>
              <a:gd name="connsiteY13" fmla="*/ 52817 h 620505"/>
              <a:gd name="connsiteX14" fmla="*/ 1152705 w 1383246"/>
              <a:gd name="connsiteY14" fmla="*/ 544596 h 620505"/>
              <a:gd name="connsiteX15" fmla="*/ 1210340 w 1383246"/>
              <a:gd name="connsiteY15" fmla="*/ 508269 h 620505"/>
              <a:gd name="connsiteX16" fmla="*/ 1267975 w 1383246"/>
              <a:gd name="connsiteY16" fmla="*/ 82035 h 620505"/>
              <a:gd name="connsiteX17" fmla="*/ 1296793 w 1383246"/>
              <a:gd name="connsiteY17" fmla="*/ 45707 h 620505"/>
              <a:gd name="connsiteX18" fmla="*/ 1383246 w 1383246"/>
              <a:gd name="connsiteY18" fmla="*/ 543850 h 620505"/>
              <a:gd name="connsiteX0" fmla="*/ 19212 w 1383246"/>
              <a:gd name="connsiteY0" fmla="*/ 527633 h 632365"/>
              <a:gd name="connsiteX1" fmla="*/ 19212 w 1383246"/>
              <a:gd name="connsiteY1" fmla="*/ 510002 h 632365"/>
              <a:gd name="connsiteX2" fmla="*/ 134483 w 1383246"/>
              <a:gd name="connsiteY2" fmla="*/ 47441 h 632365"/>
              <a:gd name="connsiteX3" fmla="*/ 249753 w 1383246"/>
              <a:gd name="connsiteY3" fmla="*/ 563737 h 632365"/>
              <a:gd name="connsiteX4" fmla="*/ 346939 w 1383246"/>
              <a:gd name="connsiteY4" fmla="*/ 80916 h 632365"/>
              <a:gd name="connsiteX5" fmla="*/ 393841 w 1383246"/>
              <a:gd name="connsiteY5" fmla="*/ 118605 h 632365"/>
              <a:gd name="connsiteX6" fmla="*/ 451477 w 1383246"/>
              <a:gd name="connsiteY6" fmla="*/ 510002 h 632365"/>
              <a:gd name="connsiteX7" fmla="*/ 489899 w 1383246"/>
              <a:gd name="connsiteY7" fmla="*/ 580177 h 632365"/>
              <a:gd name="connsiteX8" fmla="*/ 518717 w 1383246"/>
              <a:gd name="connsiteY8" fmla="*/ 509014 h 632365"/>
              <a:gd name="connsiteX9" fmla="*/ 605170 w 1383246"/>
              <a:gd name="connsiteY9" fmla="*/ 59301 h 632365"/>
              <a:gd name="connsiteX10" fmla="*/ 739653 w 1383246"/>
              <a:gd name="connsiteY10" fmla="*/ 581165 h 632365"/>
              <a:gd name="connsiteX11" fmla="*/ 854923 w 1383246"/>
              <a:gd name="connsiteY11" fmla="*/ 47442 h 632365"/>
              <a:gd name="connsiteX12" fmla="*/ 950981 w 1383246"/>
              <a:gd name="connsiteY12" fmla="*/ 580178 h 632365"/>
              <a:gd name="connsiteX13" fmla="*/ 1066252 w 1383246"/>
              <a:gd name="connsiteY13" fmla="*/ 52817 h 632365"/>
              <a:gd name="connsiteX14" fmla="*/ 1152705 w 1383246"/>
              <a:gd name="connsiteY14" fmla="*/ 544596 h 632365"/>
              <a:gd name="connsiteX15" fmla="*/ 1181522 w 1383246"/>
              <a:gd name="connsiteY15" fmla="*/ 579433 h 632365"/>
              <a:gd name="connsiteX16" fmla="*/ 1210340 w 1383246"/>
              <a:gd name="connsiteY16" fmla="*/ 508269 h 632365"/>
              <a:gd name="connsiteX17" fmla="*/ 1267975 w 1383246"/>
              <a:gd name="connsiteY17" fmla="*/ 82035 h 632365"/>
              <a:gd name="connsiteX18" fmla="*/ 1296793 w 1383246"/>
              <a:gd name="connsiteY18" fmla="*/ 45707 h 632365"/>
              <a:gd name="connsiteX19" fmla="*/ 1383246 w 1383246"/>
              <a:gd name="connsiteY19" fmla="*/ 543850 h 632365"/>
              <a:gd name="connsiteX0" fmla="*/ 19212 w 1383246"/>
              <a:gd name="connsiteY0" fmla="*/ 527633 h 626435"/>
              <a:gd name="connsiteX1" fmla="*/ 19212 w 1383246"/>
              <a:gd name="connsiteY1" fmla="*/ 510002 h 626435"/>
              <a:gd name="connsiteX2" fmla="*/ 134483 w 1383246"/>
              <a:gd name="connsiteY2" fmla="*/ 47441 h 626435"/>
              <a:gd name="connsiteX3" fmla="*/ 249753 w 1383246"/>
              <a:gd name="connsiteY3" fmla="*/ 563737 h 626435"/>
              <a:gd name="connsiteX4" fmla="*/ 346939 w 1383246"/>
              <a:gd name="connsiteY4" fmla="*/ 80916 h 626435"/>
              <a:gd name="connsiteX5" fmla="*/ 393841 w 1383246"/>
              <a:gd name="connsiteY5" fmla="*/ 118605 h 626435"/>
              <a:gd name="connsiteX6" fmla="*/ 451477 w 1383246"/>
              <a:gd name="connsiteY6" fmla="*/ 510002 h 626435"/>
              <a:gd name="connsiteX7" fmla="*/ 489899 w 1383246"/>
              <a:gd name="connsiteY7" fmla="*/ 580177 h 626435"/>
              <a:gd name="connsiteX8" fmla="*/ 518717 w 1383246"/>
              <a:gd name="connsiteY8" fmla="*/ 509014 h 626435"/>
              <a:gd name="connsiteX9" fmla="*/ 605170 w 1383246"/>
              <a:gd name="connsiteY9" fmla="*/ 59301 h 626435"/>
              <a:gd name="connsiteX10" fmla="*/ 739653 w 1383246"/>
              <a:gd name="connsiteY10" fmla="*/ 581165 h 626435"/>
              <a:gd name="connsiteX11" fmla="*/ 854923 w 1383246"/>
              <a:gd name="connsiteY11" fmla="*/ 47442 h 626435"/>
              <a:gd name="connsiteX12" fmla="*/ 950981 w 1383246"/>
              <a:gd name="connsiteY12" fmla="*/ 580178 h 626435"/>
              <a:gd name="connsiteX13" fmla="*/ 1066252 w 1383246"/>
              <a:gd name="connsiteY13" fmla="*/ 52817 h 626435"/>
              <a:gd name="connsiteX14" fmla="*/ 1152705 w 1383246"/>
              <a:gd name="connsiteY14" fmla="*/ 544596 h 626435"/>
              <a:gd name="connsiteX15" fmla="*/ 1181522 w 1383246"/>
              <a:gd name="connsiteY15" fmla="*/ 543851 h 626435"/>
              <a:gd name="connsiteX16" fmla="*/ 1210340 w 1383246"/>
              <a:gd name="connsiteY16" fmla="*/ 508269 h 626435"/>
              <a:gd name="connsiteX17" fmla="*/ 1267975 w 1383246"/>
              <a:gd name="connsiteY17" fmla="*/ 82035 h 626435"/>
              <a:gd name="connsiteX18" fmla="*/ 1296793 w 1383246"/>
              <a:gd name="connsiteY18" fmla="*/ 45707 h 626435"/>
              <a:gd name="connsiteX19" fmla="*/ 1383246 w 1383246"/>
              <a:gd name="connsiteY19" fmla="*/ 543850 h 626435"/>
              <a:gd name="connsiteX0" fmla="*/ 19212 w 1383246"/>
              <a:gd name="connsiteY0" fmla="*/ 527633 h 626435"/>
              <a:gd name="connsiteX1" fmla="*/ 19212 w 1383246"/>
              <a:gd name="connsiteY1" fmla="*/ 510002 h 626435"/>
              <a:gd name="connsiteX2" fmla="*/ 134483 w 1383246"/>
              <a:gd name="connsiteY2" fmla="*/ 47441 h 626435"/>
              <a:gd name="connsiteX3" fmla="*/ 249753 w 1383246"/>
              <a:gd name="connsiteY3" fmla="*/ 563737 h 626435"/>
              <a:gd name="connsiteX4" fmla="*/ 346939 w 1383246"/>
              <a:gd name="connsiteY4" fmla="*/ 80916 h 626435"/>
              <a:gd name="connsiteX5" fmla="*/ 393841 w 1383246"/>
              <a:gd name="connsiteY5" fmla="*/ 118605 h 626435"/>
              <a:gd name="connsiteX6" fmla="*/ 451477 w 1383246"/>
              <a:gd name="connsiteY6" fmla="*/ 510002 h 626435"/>
              <a:gd name="connsiteX7" fmla="*/ 489899 w 1383246"/>
              <a:gd name="connsiteY7" fmla="*/ 580177 h 626435"/>
              <a:gd name="connsiteX8" fmla="*/ 518717 w 1383246"/>
              <a:gd name="connsiteY8" fmla="*/ 509014 h 626435"/>
              <a:gd name="connsiteX9" fmla="*/ 605170 w 1383246"/>
              <a:gd name="connsiteY9" fmla="*/ 59301 h 626435"/>
              <a:gd name="connsiteX10" fmla="*/ 739653 w 1383246"/>
              <a:gd name="connsiteY10" fmla="*/ 581165 h 626435"/>
              <a:gd name="connsiteX11" fmla="*/ 854923 w 1383246"/>
              <a:gd name="connsiteY11" fmla="*/ 47442 h 626435"/>
              <a:gd name="connsiteX12" fmla="*/ 950981 w 1383246"/>
              <a:gd name="connsiteY12" fmla="*/ 580178 h 626435"/>
              <a:gd name="connsiteX13" fmla="*/ 1066252 w 1383246"/>
              <a:gd name="connsiteY13" fmla="*/ 52817 h 626435"/>
              <a:gd name="connsiteX14" fmla="*/ 1152705 w 1383246"/>
              <a:gd name="connsiteY14" fmla="*/ 544596 h 626435"/>
              <a:gd name="connsiteX15" fmla="*/ 1181522 w 1383246"/>
              <a:gd name="connsiteY15" fmla="*/ 543851 h 626435"/>
              <a:gd name="connsiteX16" fmla="*/ 1267975 w 1383246"/>
              <a:gd name="connsiteY16" fmla="*/ 82035 h 626435"/>
              <a:gd name="connsiteX17" fmla="*/ 1296793 w 1383246"/>
              <a:gd name="connsiteY17" fmla="*/ 45707 h 626435"/>
              <a:gd name="connsiteX18" fmla="*/ 1383246 w 1383246"/>
              <a:gd name="connsiteY18" fmla="*/ 543850 h 626435"/>
              <a:gd name="connsiteX0" fmla="*/ 19212 w 1383246"/>
              <a:gd name="connsiteY0" fmla="*/ 527633 h 595827"/>
              <a:gd name="connsiteX1" fmla="*/ 19212 w 1383246"/>
              <a:gd name="connsiteY1" fmla="*/ 510002 h 595827"/>
              <a:gd name="connsiteX2" fmla="*/ 134483 w 1383246"/>
              <a:gd name="connsiteY2" fmla="*/ 47441 h 595827"/>
              <a:gd name="connsiteX3" fmla="*/ 249753 w 1383246"/>
              <a:gd name="connsiteY3" fmla="*/ 563737 h 595827"/>
              <a:gd name="connsiteX4" fmla="*/ 346939 w 1383246"/>
              <a:gd name="connsiteY4" fmla="*/ 80916 h 595827"/>
              <a:gd name="connsiteX5" fmla="*/ 393841 w 1383246"/>
              <a:gd name="connsiteY5" fmla="*/ 118605 h 595827"/>
              <a:gd name="connsiteX6" fmla="*/ 451477 w 1383246"/>
              <a:gd name="connsiteY6" fmla="*/ 510002 h 595827"/>
              <a:gd name="connsiteX7" fmla="*/ 489899 w 1383246"/>
              <a:gd name="connsiteY7" fmla="*/ 580177 h 595827"/>
              <a:gd name="connsiteX8" fmla="*/ 518717 w 1383246"/>
              <a:gd name="connsiteY8" fmla="*/ 509014 h 595827"/>
              <a:gd name="connsiteX9" fmla="*/ 605170 w 1383246"/>
              <a:gd name="connsiteY9" fmla="*/ 59301 h 595827"/>
              <a:gd name="connsiteX10" fmla="*/ 739653 w 1383246"/>
              <a:gd name="connsiteY10" fmla="*/ 581165 h 595827"/>
              <a:gd name="connsiteX11" fmla="*/ 854923 w 1383246"/>
              <a:gd name="connsiteY11" fmla="*/ 47442 h 595827"/>
              <a:gd name="connsiteX12" fmla="*/ 950981 w 1383246"/>
              <a:gd name="connsiteY12" fmla="*/ 580178 h 595827"/>
              <a:gd name="connsiteX13" fmla="*/ 1066252 w 1383246"/>
              <a:gd name="connsiteY13" fmla="*/ 52817 h 595827"/>
              <a:gd name="connsiteX14" fmla="*/ 1152705 w 1383246"/>
              <a:gd name="connsiteY14" fmla="*/ 544596 h 595827"/>
              <a:gd name="connsiteX15" fmla="*/ 1267975 w 1383246"/>
              <a:gd name="connsiteY15" fmla="*/ 10126 h 595827"/>
              <a:gd name="connsiteX16" fmla="*/ 1181522 w 1383246"/>
              <a:gd name="connsiteY16" fmla="*/ 543851 h 595827"/>
              <a:gd name="connsiteX17" fmla="*/ 1267975 w 1383246"/>
              <a:gd name="connsiteY17" fmla="*/ 82035 h 595827"/>
              <a:gd name="connsiteX18" fmla="*/ 1296793 w 1383246"/>
              <a:gd name="connsiteY18" fmla="*/ 45707 h 595827"/>
              <a:gd name="connsiteX19" fmla="*/ 1383246 w 1383246"/>
              <a:gd name="connsiteY19" fmla="*/ 543850 h 595827"/>
              <a:gd name="connsiteX0" fmla="*/ 19212 w 1383246"/>
              <a:gd name="connsiteY0" fmla="*/ 594601 h 662795"/>
              <a:gd name="connsiteX1" fmla="*/ 19212 w 1383246"/>
              <a:gd name="connsiteY1" fmla="*/ 576970 h 662795"/>
              <a:gd name="connsiteX2" fmla="*/ 134483 w 1383246"/>
              <a:gd name="connsiteY2" fmla="*/ 114409 h 662795"/>
              <a:gd name="connsiteX3" fmla="*/ 249753 w 1383246"/>
              <a:gd name="connsiteY3" fmla="*/ 630705 h 662795"/>
              <a:gd name="connsiteX4" fmla="*/ 346939 w 1383246"/>
              <a:gd name="connsiteY4" fmla="*/ 147884 h 662795"/>
              <a:gd name="connsiteX5" fmla="*/ 393841 w 1383246"/>
              <a:gd name="connsiteY5" fmla="*/ 185573 h 662795"/>
              <a:gd name="connsiteX6" fmla="*/ 451477 w 1383246"/>
              <a:gd name="connsiteY6" fmla="*/ 576970 h 662795"/>
              <a:gd name="connsiteX7" fmla="*/ 489899 w 1383246"/>
              <a:gd name="connsiteY7" fmla="*/ 647145 h 662795"/>
              <a:gd name="connsiteX8" fmla="*/ 518717 w 1383246"/>
              <a:gd name="connsiteY8" fmla="*/ 575982 h 662795"/>
              <a:gd name="connsiteX9" fmla="*/ 605170 w 1383246"/>
              <a:gd name="connsiteY9" fmla="*/ 126269 h 662795"/>
              <a:gd name="connsiteX10" fmla="*/ 739653 w 1383246"/>
              <a:gd name="connsiteY10" fmla="*/ 648133 h 662795"/>
              <a:gd name="connsiteX11" fmla="*/ 854923 w 1383246"/>
              <a:gd name="connsiteY11" fmla="*/ 114410 h 662795"/>
              <a:gd name="connsiteX12" fmla="*/ 950981 w 1383246"/>
              <a:gd name="connsiteY12" fmla="*/ 647146 h 662795"/>
              <a:gd name="connsiteX13" fmla="*/ 1066252 w 1383246"/>
              <a:gd name="connsiteY13" fmla="*/ 119785 h 662795"/>
              <a:gd name="connsiteX14" fmla="*/ 1152705 w 1383246"/>
              <a:gd name="connsiteY14" fmla="*/ 611564 h 662795"/>
              <a:gd name="connsiteX15" fmla="*/ 1267975 w 1383246"/>
              <a:gd name="connsiteY15" fmla="*/ 77094 h 662795"/>
              <a:gd name="connsiteX16" fmla="*/ 1267975 w 1383246"/>
              <a:gd name="connsiteY16" fmla="*/ 149003 h 662795"/>
              <a:gd name="connsiteX17" fmla="*/ 1296793 w 1383246"/>
              <a:gd name="connsiteY17" fmla="*/ 112675 h 662795"/>
              <a:gd name="connsiteX18" fmla="*/ 1383246 w 1383246"/>
              <a:gd name="connsiteY18" fmla="*/ 610818 h 662795"/>
              <a:gd name="connsiteX0" fmla="*/ 19212 w 1383246"/>
              <a:gd name="connsiteY0" fmla="*/ 600407 h 668601"/>
              <a:gd name="connsiteX1" fmla="*/ 19212 w 1383246"/>
              <a:gd name="connsiteY1" fmla="*/ 582776 h 668601"/>
              <a:gd name="connsiteX2" fmla="*/ 134483 w 1383246"/>
              <a:gd name="connsiteY2" fmla="*/ 120215 h 668601"/>
              <a:gd name="connsiteX3" fmla="*/ 249753 w 1383246"/>
              <a:gd name="connsiteY3" fmla="*/ 636511 h 668601"/>
              <a:gd name="connsiteX4" fmla="*/ 346939 w 1383246"/>
              <a:gd name="connsiteY4" fmla="*/ 153690 h 668601"/>
              <a:gd name="connsiteX5" fmla="*/ 393841 w 1383246"/>
              <a:gd name="connsiteY5" fmla="*/ 191379 h 668601"/>
              <a:gd name="connsiteX6" fmla="*/ 451477 w 1383246"/>
              <a:gd name="connsiteY6" fmla="*/ 582776 h 668601"/>
              <a:gd name="connsiteX7" fmla="*/ 489899 w 1383246"/>
              <a:gd name="connsiteY7" fmla="*/ 652951 h 668601"/>
              <a:gd name="connsiteX8" fmla="*/ 518717 w 1383246"/>
              <a:gd name="connsiteY8" fmla="*/ 581788 h 668601"/>
              <a:gd name="connsiteX9" fmla="*/ 605170 w 1383246"/>
              <a:gd name="connsiteY9" fmla="*/ 132075 h 668601"/>
              <a:gd name="connsiteX10" fmla="*/ 739653 w 1383246"/>
              <a:gd name="connsiteY10" fmla="*/ 653939 h 668601"/>
              <a:gd name="connsiteX11" fmla="*/ 854923 w 1383246"/>
              <a:gd name="connsiteY11" fmla="*/ 120216 h 668601"/>
              <a:gd name="connsiteX12" fmla="*/ 950981 w 1383246"/>
              <a:gd name="connsiteY12" fmla="*/ 652952 h 668601"/>
              <a:gd name="connsiteX13" fmla="*/ 1066252 w 1383246"/>
              <a:gd name="connsiteY13" fmla="*/ 125591 h 668601"/>
              <a:gd name="connsiteX14" fmla="*/ 1152705 w 1383246"/>
              <a:gd name="connsiteY14" fmla="*/ 652207 h 668601"/>
              <a:gd name="connsiteX15" fmla="*/ 1267975 w 1383246"/>
              <a:gd name="connsiteY15" fmla="*/ 82900 h 668601"/>
              <a:gd name="connsiteX16" fmla="*/ 1267975 w 1383246"/>
              <a:gd name="connsiteY16" fmla="*/ 154809 h 668601"/>
              <a:gd name="connsiteX17" fmla="*/ 1296793 w 1383246"/>
              <a:gd name="connsiteY17" fmla="*/ 118481 h 668601"/>
              <a:gd name="connsiteX18" fmla="*/ 1383246 w 1383246"/>
              <a:gd name="connsiteY18" fmla="*/ 616624 h 668601"/>
              <a:gd name="connsiteX0" fmla="*/ 19212 w 1383246"/>
              <a:gd name="connsiteY0" fmla="*/ 527633 h 595827"/>
              <a:gd name="connsiteX1" fmla="*/ 19212 w 1383246"/>
              <a:gd name="connsiteY1" fmla="*/ 510002 h 595827"/>
              <a:gd name="connsiteX2" fmla="*/ 134483 w 1383246"/>
              <a:gd name="connsiteY2" fmla="*/ 47441 h 595827"/>
              <a:gd name="connsiteX3" fmla="*/ 249753 w 1383246"/>
              <a:gd name="connsiteY3" fmla="*/ 563737 h 595827"/>
              <a:gd name="connsiteX4" fmla="*/ 346939 w 1383246"/>
              <a:gd name="connsiteY4" fmla="*/ 80916 h 595827"/>
              <a:gd name="connsiteX5" fmla="*/ 393841 w 1383246"/>
              <a:gd name="connsiteY5" fmla="*/ 118605 h 595827"/>
              <a:gd name="connsiteX6" fmla="*/ 451477 w 1383246"/>
              <a:gd name="connsiteY6" fmla="*/ 510002 h 595827"/>
              <a:gd name="connsiteX7" fmla="*/ 489899 w 1383246"/>
              <a:gd name="connsiteY7" fmla="*/ 580177 h 595827"/>
              <a:gd name="connsiteX8" fmla="*/ 518717 w 1383246"/>
              <a:gd name="connsiteY8" fmla="*/ 509014 h 595827"/>
              <a:gd name="connsiteX9" fmla="*/ 605170 w 1383246"/>
              <a:gd name="connsiteY9" fmla="*/ 59301 h 595827"/>
              <a:gd name="connsiteX10" fmla="*/ 739653 w 1383246"/>
              <a:gd name="connsiteY10" fmla="*/ 581165 h 595827"/>
              <a:gd name="connsiteX11" fmla="*/ 854923 w 1383246"/>
              <a:gd name="connsiteY11" fmla="*/ 47442 h 595827"/>
              <a:gd name="connsiteX12" fmla="*/ 950981 w 1383246"/>
              <a:gd name="connsiteY12" fmla="*/ 580178 h 595827"/>
              <a:gd name="connsiteX13" fmla="*/ 1066252 w 1383246"/>
              <a:gd name="connsiteY13" fmla="*/ 52817 h 595827"/>
              <a:gd name="connsiteX14" fmla="*/ 1152705 w 1383246"/>
              <a:gd name="connsiteY14" fmla="*/ 579433 h 595827"/>
              <a:gd name="connsiteX15" fmla="*/ 1267975 w 1383246"/>
              <a:gd name="connsiteY15" fmla="*/ 82035 h 595827"/>
              <a:gd name="connsiteX16" fmla="*/ 1296793 w 1383246"/>
              <a:gd name="connsiteY16" fmla="*/ 45707 h 595827"/>
              <a:gd name="connsiteX17" fmla="*/ 1383246 w 1383246"/>
              <a:gd name="connsiteY17" fmla="*/ 543850 h 595827"/>
              <a:gd name="connsiteX0" fmla="*/ 19212 w 1383246"/>
              <a:gd name="connsiteY0" fmla="*/ 527633 h 595827"/>
              <a:gd name="connsiteX1" fmla="*/ 19212 w 1383246"/>
              <a:gd name="connsiteY1" fmla="*/ 510002 h 595827"/>
              <a:gd name="connsiteX2" fmla="*/ 134483 w 1383246"/>
              <a:gd name="connsiteY2" fmla="*/ 47441 h 595827"/>
              <a:gd name="connsiteX3" fmla="*/ 249753 w 1383246"/>
              <a:gd name="connsiteY3" fmla="*/ 563737 h 595827"/>
              <a:gd name="connsiteX4" fmla="*/ 346939 w 1383246"/>
              <a:gd name="connsiteY4" fmla="*/ 80916 h 595827"/>
              <a:gd name="connsiteX5" fmla="*/ 393841 w 1383246"/>
              <a:gd name="connsiteY5" fmla="*/ 118605 h 595827"/>
              <a:gd name="connsiteX6" fmla="*/ 451477 w 1383246"/>
              <a:gd name="connsiteY6" fmla="*/ 510002 h 595827"/>
              <a:gd name="connsiteX7" fmla="*/ 489899 w 1383246"/>
              <a:gd name="connsiteY7" fmla="*/ 580177 h 595827"/>
              <a:gd name="connsiteX8" fmla="*/ 518717 w 1383246"/>
              <a:gd name="connsiteY8" fmla="*/ 509014 h 595827"/>
              <a:gd name="connsiteX9" fmla="*/ 605170 w 1383246"/>
              <a:gd name="connsiteY9" fmla="*/ 59301 h 595827"/>
              <a:gd name="connsiteX10" fmla="*/ 739653 w 1383246"/>
              <a:gd name="connsiteY10" fmla="*/ 581165 h 595827"/>
              <a:gd name="connsiteX11" fmla="*/ 854923 w 1383246"/>
              <a:gd name="connsiteY11" fmla="*/ 47442 h 595827"/>
              <a:gd name="connsiteX12" fmla="*/ 950981 w 1383246"/>
              <a:gd name="connsiteY12" fmla="*/ 580178 h 595827"/>
              <a:gd name="connsiteX13" fmla="*/ 1066252 w 1383246"/>
              <a:gd name="connsiteY13" fmla="*/ 52817 h 595827"/>
              <a:gd name="connsiteX14" fmla="*/ 1152705 w 1383246"/>
              <a:gd name="connsiteY14" fmla="*/ 579433 h 595827"/>
              <a:gd name="connsiteX15" fmla="*/ 1267975 w 1383246"/>
              <a:gd name="connsiteY15" fmla="*/ 82035 h 595827"/>
              <a:gd name="connsiteX16" fmla="*/ 1325610 w 1383246"/>
              <a:gd name="connsiteY16" fmla="*/ 81290 h 595827"/>
              <a:gd name="connsiteX17" fmla="*/ 1383246 w 1383246"/>
              <a:gd name="connsiteY17" fmla="*/ 543850 h 595827"/>
              <a:gd name="connsiteX0" fmla="*/ 19212 w 1448886"/>
              <a:gd name="connsiteY0" fmla="*/ 527633 h 595827"/>
              <a:gd name="connsiteX1" fmla="*/ 19212 w 1448886"/>
              <a:gd name="connsiteY1" fmla="*/ 510002 h 595827"/>
              <a:gd name="connsiteX2" fmla="*/ 134483 w 1448886"/>
              <a:gd name="connsiteY2" fmla="*/ 47441 h 595827"/>
              <a:gd name="connsiteX3" fmla="*/ 249753 w 1448886"/>
              <a:gd name="connsiteY3" fmla="*/ 563737 h 595827"/>
              <a:gd name="connsiteX4" fmla="*/ 346939 w 1448886"/>
              <a:gd name="connsiteY4" fmla="*/ 80916 h 595827"/>
              <a:gd name="connsiteX5" fmla="*/ 393841 w 1448886"/>
              <a:gd name="connsiteY5" fmla="*/ 118605 h 595827"/>
              <a:gd name="connsiteX6" fmla="*/ 451477 w 1448886"/>
              <a:gd name="connsiteY6" fmla="*/ 510002 h 595827"/>
              <a:gd name="connsiteX7" fmla="*/ 489899 w 1448886"/>
              <a:gd name="connsiteY7" fmla="*/ 580177 h 595827"/>
              <a:gd name="connsiteX8" fmla="*/ 518717 w 1448886"/>
              <a:gd name="connsiteY8" fmla="*/ 509014 h 595827"/>
              <a:gd name="connsiteX9" fmla="*/ 605170 w 1448886"/>
              <a:gd name="connsiteY9" fmla="*/ 59301 h 595827"/>
              <a:gd name="connsiteX10" fmla="*/ 739653 w 1448886"/>
              <a:gd name="connsiteY10" fmla="*/ 581165 h 595827"/>
              <a:gd name="connsiteX11" fmla="*/ 854923 w 1448886"/>
              <a:gd name="connsiteY11" fmla="*/ 47442 h 595827"/>
              <a:gd name="connsiteX12" fmla="*/ 950981 w 1448886"/>
              <a:gd name="connsiteY12" fmla="*/ 580178 h 595827"/>
              <a:gd name="connsiteX13" fmla="*/ 1066252 w 1448886"/>
              <a:gd name="connsiteY13" fmla="*/ 52817 h 595827"/>
              <a:gd name="connsiteX14" fmla="*/ 1152705 w 1448886"/>
              <a:gd name="connsiteY14" fmla="*/ 579433 h 595827"/>
              <a:gd name="connsiteX15" fmla="*/ 1267975 w 1448886"/>
              <a:gd name="connsiteY15" fmla="*/ 82035 h 595827"/>
              <a:gd name="connsiteX16" fmla="*/ 1412063 w 1448886"/>
              <a:gd name="connsiteY16" fmla="*/ 579433 h 595827"/>
              <a:gd name="connsiteX17" fmla="*/ 1383246 w 1448886"/>
              <a:gd name="connsiteY17" fmla="*/ 543850 h 595827"/>
              <a:gd name="connsiteX0" fmla="*/ 19212 w 1448886"/>
              <a:gd name="connsiteY0" fmla="*/ 563960 h 632154"/>
              <a:gd name="connsiteX1" fmla="*/ 19212 w 1448886"/>
              <a:gd name="connsiteY1" fmla="*/ 546329 h 632154"/>
              <a:gd name="connsiteX2" fmla="*/ 134483 w 1448886"/>
              <a:gd name="connsiteY2" fmla="*/ 83768 h 632154"/>
              <a:gd name="connsiteX3" fmla="*/ 249753 w 1448886"/>
              <a:gd name="connsiteY3" fmla="*/ 600064 h 632154"/>
              <a:gd name="connsiteX4" fmla="*/ 346939 w 1448886"/>
              <a:gd name="connsiteY4" fmla="*/ 117243 h 632154"/>
              <a:gd name="connsiteX5" fmla="*/ 393841 w 1448886"/>
              <a:gd name="connsiteY5" fmla="*/ 154932 h 632154"/>
              <a:gd name="connsiteX6" fmla="*/ 451477 w 1448886"/>
              <a:gd name="connsiteY6" fmla="*/ 546329 h 632154"/>
              <a:gd name="connsiteX7" fmla="*/ 489899 w 1448886"/>
              <a:gd name="connsiteY7" fmla="*/ 616504 h 632154"/>
              <a:gd name="connsiteX8" fmla="*/ 518717 w 1448886"/>
              <a:gd name="connsiteY8" fmla="*/ 545341 h 632154"/>
              <a:gd name="connsiteX9" fmla="*/ 605170 w 1448886"/>
              <a:gd name="connsiteY9" fmla="*/ 95628 h 632154"/>
              <a:gd name="connsiteX10" fmla="*/ 739653 w 1448886"/>
              <a:gd name="connsiteY10" fmla="*/ 617492 h 632154"/>
              <a:gd name="connsiteX11" fmla="*/ 854923 w 1448886"/>
              <a:gd name="connsiteY11" fmla="*/ 83769 h 632154"/>
              <a:gd name="connsiteX12" fmla="*/ 950981 w 1448886"/>
              <a:gd name="connsiteY12" fmla="*/ 616505 h 632154"/>
              <a:gd name="connsiteX13" fmla="*/ 1066252 w 1448886"/>
              <a:gd name="connsiteY13" fmla="*/ 89144 h 632154"/>
              <a:gd name="connsiteX14" fmla="*/ 1152705 w 1448886"/>
              <a:gd name="connsiteY14" fmla="*/ 615760 h 632154"/>
              <a:gd name="connsiteX15" fmla="*/ 1267975 w 1448886"/>
              <a:gd name="connsiteY15" fmla="*/ 82035 h 632154"/>
              <a:gd name="connsiteX16" fmla="*/ 1412063 w 1448886"/>
              <a:gd name="connsiteY16" fmla="*/ 615760 h 632154"/>
              <a:gd name="connsiteX17" fmla="*/ 1383246 w 1448886"/>
              <a:gd name="connsiteY17" fmla="*/ 580177 h 632154"/>
              <a:gd name="connsiteX0" fmla="*/ 19212 w 1448886"/>
              <a:gd name="connsiteY0" fmla="*/ 489148 h 594320"/>
              <a:gd name="connsiteX1" fmla="*/ 19212 w 1448886"/>
              <a:gd name="connsiteY1" fmla="*/ 471517 h 594320"/>
              <a:gd name="connsiteX2" fmla="*/ 134483 w 1448886"/>
              <a:gd name="connsiteY2" fmla="*/ 8956 h 594320"/>
              <a:gd name="connsiteX3" fmla="*/ 249753 w 1448886"/>
              <a:gd name="connsiteY3" fmla="*/ 525252 h 594320"/>
              <a:gd name="connsiteX4" fmla="*/ 346939 w 1448886"/>
              <a:gd name="connsiteY4" fmla="*/ 42431 h 594320"/>
              <a:gd name="connsiteX5" fmla="*/ 393841 w 1448886"/>
              <a:gd name="connsiteY5" fmla="*/ 80120 h 594320"/>
              <a:gd name="connsiteX6" fmla="*/ 451477 w 1448886"/>
              <a:gd name="connsiteY6" fmla="*/ 471517 h 594320"/>
              <a:gd name="connsiteX7" fmla="*/ 489899 w 1448886"/>
              <a:gd name="connsiteY7" fmla="*/ 541692 h 594320"/>
              <a:gd name="connsiteX8" fmla="*/ 518717 w 1448886"/>
              <a:gd name="connsiteY8" fmla="*/ 470529 h 594320"/>
              <a:gd name="connsiteX9" fmla="*/ 605170 w 1448886"/>
              <a:gd name="connsiteY9" fmla="*/ 20816 h 594320"/>
              <a:gd name="connsiteX10" fmla="*/ 739653 w 1448886"/>
              <a:gd name="connsiteY10" fmla="*/ 542680 h 594320"/>
              <a:gd name="connsiteX11" fmla="*/ 854923 w 1448886"/>
              <a:gd name="connsiteY11" fmla="*/ 8957 h 594320"/>
              <a:gd name="connsiteX12" fmla="*/ 950981 w 1448886"/>
              <a:gd name="connsiteY12" fmla="*/ 541693 h 594320"/>
              <a:gd name="connsiteX13" fmla="*/ 1066252 w 1448886"/>
              <a:gd name="connsiteY13" fmla="*/ 14332 h 594320"/>
              <a:gd name="connsiteX14" fmla="*/ 1152705 w 1448886"/>
              <a:gd name="connsiteY14" fmla="*/ 540948 h 594320"/>
              <a:gd name="connsiteX15" fmla="*/ 1267975 w 1448886"/>
              <a:gd name="connsiteY15" fmla="*/ 7223 h 594320"/>
              <a:gd name="connsiteX16" fmla="*/ 1383246 w 1448886"/>
              <a:gd name="connsiteY16" fmla="*/ 505366 h 594320"/>
              <a:gd name="connsiteX17" fmla="*/ 1412063 w 1448886"/>
              <a:gd name="connsiteY17" fmla="*/ 540948 h 594320"/>
              <a:gd name="connsiteX18" fmla="*/ 1383246 w 1448886"/>
              <a:gd name="connsiteY18" fmla="*/ 505365 h 594320"/>
              <a:gd name="connsiteX0" fmla="*/ 0 w 1429674"/>
              <a:gd name="connsiteY0" fmla="*/ 487856 h 593028"/>
              <a:gd name="connsiteX1" fmla="*/ 115271 w 1429674"/>
              <a:gd name="connsiteY1" fmla="*/ 7664 h 593028"/>
              <a:gd name="connsiteX2" fmla="*/ 230541 w 1429674"/>
              <a:gd name="connsiteY2" fmla="*/ 523960 h 593028"/>
              <a:gd name="connsiteX3" fmla="*/ 327727 w 1429674"/>
              <a:gd name="connsiteY3" fmla="*/ 41139 h 593028"/>
              <a:gd name="connsiteX4" fmla="*/ 374629 w 1429674"/>
              <a:gd name="connsiteY4" fmla="*/ 78828 h 593028"/>
              <a:gd name="connsiteX5" fmla="*/ 432265 w 1429674"/>
              <a:gd name="connsiteY5" fmla="*/ 470225 h 593028"/>
              <a:gd name="connsiteX6" fmla="*/ 470687 w 1429674"/>
              <a:gd name="connsiteY6" fmla="*/ 540400 h 593028"/>
              <a:gd name="connsiteX7" fmla="*/ 499505 w 1429674"/>
              <a:gd name="connsiteY7" fmla="*/ 469237 h 593028"/>
              <a:gd name="connsiteX8" fmla="*/ 585958 w 1429674"/>
              <a:gd name="connsiteY8" fmla="*/ 19524 h 593028"/>
              <a:gd name="connsiteX9" fmla="*/ 720441 w 1429674"/>
              <a:gd name="connsiteY9" fmla="*/ 541388 h 593028"/>
              <a:gd name="connsiteX10" fmla="*/ 835711 w 1429674"/>
              <a:gd name="connsiteY10" fmla="*/ 7665 h 593028"/>
              <a:gd name="connsiteX11" fmla="*/ 931769 w 1429674"/>
              <a:gd name="connsiteY11" fmla="*/ 540401 h 593028"/>
              <a:gd name="connsiteX12" fmla="*/ 1047040 w 1429674"/>
              <a:gd name="connsiteY12" fmla="*/ 13040 h 593028"/>
              <a:gd name="connsiteX13" fmla="*/ 1133493 w 1429674"/>
              <a:gd name="connsiteY13" fmla="*/ 539656 h 593028"/>
              <a:gd name="connsiteX14" fmla="*/ 1248763 w 1429674"/>
              <a:gd name="connsiteY14" fmla="*/ 5931 h 593028"/>
              <a:gd name="connsiteX15" fmla="*/ 1364034 w 1429674"/>
              <a:gd name="connsiteY15" fmla="*/ 504074 h 593028"/>
              <a:gd name="connsiteX16" fmla="*/ 1392851 w 1429674"/>
              <a:gd name="connsiteY16" fmla="*/ 539656 h 593028"/>
              <a:gd name="connsiteX17" fmla="*/ 1364034 w 1429674"/>
              <a:gd name="connsiteY17" fmla="*/ 504073 h 593028"/>
              <a:gd name="connsiteX0" fmla="*/ 0 w 1314403"/>
              <a:gd name="connsiteY0" fmla="*/ 7663 h 593027"/>
              <a:gd name="connsiteX1" fmla="*/ 115270 w 1314403"/>
              <a:gd name="connsiteY1" fmla="*/ 523959 h 593027"/>
              <a:gd name="connsiteX2" fmla="*/ 212456 w 1314403"/>
              <a:gd name="connsiteY2" fmla="*/ 41138 h 593027"/>
              <a:gd name="connsiteX3" fmla="*/ 259358 w 1314403"/>
              <a:gd name="connsiteY3" fmla="*/ 78827 h 593027"/>
              <a:gd name="connsiteX4" fmla="*/ 316994 w 1314403"/>
              <a:gd name="connsiteY4" fmla="*/ 470224 h 593027"/>
              <a:gd name="connsiteX5" fmla="*/ 355416 w 1314403"/>
              <a:gd name="connsiteY5" fmla="*/ 540399 h 593027"/>
              <a:gd name="connsiteX6" fmla="*/ 384234 w 1314403"/>
              <a:gd name="connsiteY6" fmla="*/ 469236 h 593027"/>
              <a:gd name="connsiteX7" fmla="*/ 470687 w 1314403"/>
              <a:gd name="connsiteY7" fmla="*/ 19523 h 593027"/>
              <a:gd name="connsiteX8" fmla="*/ 605170 w 1314403"/>
              <a:gd name="connsiteY8" fmla="*/ 541387 h 593027"/>
              <a:gd name="connsiteX9" fmla="*/ 720440 w 1314403"/>
              <a:gd name="connsiteY9" fmla="*/ 7664 h 593027"/>
              <a:gd name="connsiteX10" fmla="*/ 816498 w 1314403"/>
              <a:gd name="connsiteY10" fmla="*/ 540400 h 593027"/>
              <a:gd name="connsiteX11" fmla="*/ 931769 w 1314403"/>
              <a:gd name="connsiteY11" fmla="*/ 13039 h 593027"/>
              <a:gd name="connsiteX12" fmla="*/ 1018222 w 1314403"/>
              <a:gd name="connsiteY12" fmla="*/ 539655 h 593027"/>
              <a:gd name="connsiteX13" fmla="*/ 1133492 w 1314403"/>
              <a:gd name="connsiteY13" fmla="*/ 5930 h 593027"/>
              <a:gd name="connsiteX14" fmla="*/ 1248763 w 1314403"/>
              <a:gd name="connsiteY14" fmla="*/ 504073 h 593027"/>
              <a:gd name="connsiteX15" fmla="*/ 1277580 w 1314403"/>
              <a:gd name="connsiteY15" fmla="*/ 539655 h 593027"/>
              <a:gd name="connsiteX16" fmla="*/ 1248763 w 1314403"/>
              <a:gd name="connsiteY16" fmla="*/ 504072 h 593027"/>
              <a:gd name="connsiteX0" fmla="*/ 0 w 1199133"/>
              <a:gd name="connsiteY0" fmla="*/ 523959 h 593027"/>
              <a:gd name="connsiteX1" fmla="*/ 97186 w 1199133"/>
              <a:gd name="connsiteY1" fmla="*/ 41138 h 593027"/>
              <a:gd name="connsiteX2" fmla="*/ 144088 w 1199133"/>
              <a:gd name="connsiteY2" fmla="*/ 78827 h 593027"/>
              <a:gd name="connsiteX3" fmla="*/ 201724 w 1199133"/>
              <a:gd name="connsiteY3" fmla="*/ 470224 h 593027"/>
              <a:gd name="connsiteX4" fmla="*/ 240146 w 1199133"/>
              <a:gd name="connsiteY4" fmla="*/ 540399 h 593027"/>
              <a:gd name="connsiteX5" fmla="*/ 268964 w 1199133"/>
              <a:gd name="connsiteY5" fmla="*/ 469236 h 593027"/>
              <a:gd name="connsiteX6" fmla="*/ 355417 w 1199133"/>
              <a:gd name="connsiteY6" fmla="*/ 19523 h 593027"/>
              <a:gd name="connsiteX7" fmla="*/ 489900 w 1199133"/>
              <a:gd name="connsiteY7" fmla="*/ 541387 h 593027"/>
              <a:gd name="connsiteX8" fmla="*/ 605170 w 1199133"/>
              <a:gd name="connsiteY8" fmla="*/ 7664 h 593027"/>
              <a:gd name="connsiteX9" fmla="*/ 701228 w 1199133"/>
              <a:gd name="connsiteY9" fmla="*/ 540400 h 593027"/>
              <a:gd name="connsiteX10" fmla="*/ 816499 w 1199133"/>
              <a:gd name="connsiteY10" fmla="*/ 13039 h 593027"/>
              <a:gd name="connsiteX11" fmla="*/ 902952 w 1199133"/>
              <a:gd name="connsiteY11" fmla="*/ 539655 h 593027"/>
              <a:gd name="connsiteX12" fmla="*/ 1018222 w 1199133"/>
              <a:gd name="connsiteY12" fmla="*/ 5930 h 593027"/>
              <a:gd name="connsiteX13" fmla="*/ 1133493 w 1199133"/>
              <a:gd name="connsiteY13" fmla="*/ 504073 h 593027"/>
              <a:gd name="connsiteX14" fmla="*/ 1162310 w 1199133"/>
              <a:gd name="connsiteY14" fmla="*/ 539655 h 593027"/>
              <a:gd name="connsiteX15" fmla="*/ 1133493 w 1199133"/>
              <a:gd name="connsiteY15" fmla="*/ 504072 h 5930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99133" h="593027">
                <a:moveTo>
                  <a:pt x="0" y="523959"/>
                </a:moveTo>
                <a:cubicBezTo>
                  <a:pt x="35409" y="529538"/>
                  <a:pt x="73171" y="115327"/>
                  <a:pt x="97186" y="41138"/>
                </a:cubicBezTo>
                <a:cubicBezTo>
                  <a:pt x="113969" y="15671"/>
                  <a:pt x="126665" y="7313"/>
                  <a:pt x="144088" y="78827"/>
                </a:cubicBezTo>
                <a:cubicBezTo>
                  <a:pt x="161511" y="150341"/>
                  <a:pt x="185714" y="393296"/>
                  <a:pt x="201724" y="470224"/>
                </a:cubicBezTo>
                <a:cubicBezTo>
                  <a:pt x="217734" y="547152"/>
                  <a:pt x="228939" y="540564"/>
                  <a:pt x="240146" y="540399"/>
                </a:cubicBezTo>
                <a:cubicBezTo>
                  <a:pt x="251353" y="540234"/>
                  <a:pt x="249752" y="556049"/>
                  <a:pt x="268964" y="469236"/>
                </a:cubicBezTo>
                <a:cubicBezTo>
                  <a:pt x="288176" y="382423"/>
                  <a:pt x="318594" y="7498"/>
                  <a:pt x="355417" y="19523"/>
                </a:cubicBezTo>
                <a:cubicBezTo>
                  <a:pt x="392240" y="31548"/>
                  <a:pt x="448275" y="543363"/>
                  <a:pt x="489900" y="541387"/>
                </a:cubicBezTo>
                <a:cubicBezTo>
                  <a:pt x="531525" y="539411"/>
                  <a:pt x="569949" y="7829"/>
                  <a:pt x="605170" y="7664"/>
                </a:cubicBezTo>
                <a:cubicBezTo>
                  <a:pt x="640391" y="7500"/>
                  <a:pt x="666007" y="539504"/>
                  <a:pt x="701228" y="540400"/>
                </a:cubicBezTo>
                <a:cubicBezTo>
                  <a:pt x="736449" y="541296"/>
                  <a:pt x="782878" y="13163"/>
                  <a:pt x="816499" y="13039"/>
                </a:cubicBezTo>
                <a:cubicBezTo>
                  <a:pt x="850120" y="12915"/>
                  <a:pt x="869332" y="540840"/>
                  <a:pt x="902952" y="539655"/>
                </a:cubicBezTo>
                <a:cubicBezTo>
                  <a:pt x="936572" y="538470"/>
                  <a:pt x="979799" y="11860"/>
                  <a:pt x="1018222" y="5930"/>
                </a:cubicBezTo>
                <a:cubicBezTo>
                  <a:pt x="1056645" y="0"/>
                  <a:pt x="1109478" y="415119"/>
                  <a:pt x="1133493" y="504073"/>
                </a:cubicBezTo>
                <a:cubicBezTo>
                  <a:pt x="1157508" y="593027"/>
                  <a:pt x="1150397" y="470489"/>
                  <a:pt x="1162310" y="539655"/>
                </a:cubicBezTo>
                <a:cubicBezTo>
                  <a:pt x="1199133" y="552504"/>
                  <a:pt x="1129079" y="511565"/>
                  <a:pt x="1133493" y="504072"/>
                </a:cubicBez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IN"/>
          </a:p>
        </p:txBody>
      </p:sp>
      <p:grpSp>
        <p:nvGrpSpPr>
          <p:cNvPr id="16" name="Group 15"/>
          <p:cNvGrpSpPr/>
          <p:nvPr/>
        </p:nvGrpSpPr>
        <p:grpSpPr>
          <a:xfrm>
            <a:off x="5334000" y="1219200"/>
            <a:ext cx="3200400" cy="4724400"/>
            <a:chOff x="5334000" y="1219200"/>
            <a:chExt cx="3200400" cy="4724400"/>
          </a:xfrm>
        </p:grpSpPr>
        <p:grpSp>
          <p:nvGrpSpPr>
            <p:cNvPr id="17" name="Group 18"/>
            <p:cNvGrpSpPr/>
            <p:nvPr/>
          </p:nvGrpSpPr>
          <p:grpSpPr>
            <a:xfrm>
              <a:off x="5334000" y="5105400"/>
              <a:ext cx="3200400" cy="838200"/>
              <a:chOff x="4593771" y="1718604"/>
              <a:chExt cx="3331029" cy="2057400"/>
            </a:xfrm>
          </p:grpSpPr>
          <p:pic>
            <p:nvPicPr>
              <p:cNvPr id="23" name="Picture 8" descr="C:\Users\RAKESH\Desktop\images.png"/>
              <p:cNvPicPr>
                <a:picLocks noChangeAspect="1" noChangeArrowheads="1"/>
              </p:cNvPicPr>
              <p:nvPr/>
            </p:nvPicPr>
            <p:blipFill>
              <a:blip r:embed="rId4" cstate="print"/>
              <a:srcRect b="9677"/>
              <a:stretch>
                <a:fillRect/>
              </a:stretch>
            </p:blipFill>
            <p:spPr bwMode="auto">
              <a:xfrm>
                <a:off x="4593771" y="1718604"/>
                <a:ext cx="3331029" cy="2057400"/>
              </a:xfrm>
              <a:prstGeom prst="rect">
                <a:avLst/>
              </a:prstGeom>
              <a:noFill/>
            </p:spPr>
          </p:pic>
          <p:cxnSp>
            <p:nvCxnSpPr>
              <p:cNvPr id="24" name="Straight Connector 20"/>
              <p:cNvCxnSpPr/>
              <p:nvPr/>
            </p:nvCxnSpPr>
            <p:spPr>
              <a:xfrm>
                <a:off x="4924864" y="2681068"/>
                <a:ext cx="29260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8" name="Group 24"/>
            <p:cNvGrpSpPr/>
            <p:nvPr/>
          </p:nvGrpSpPr>
          <p:grpSpPr>
            <a:xfrm>
              <a:off x="5334000" y="1219200"/>
              <a:ext cx="3124200" cy="2438400"/>
              <a:chOff x="5334000" y="1219200"/>
              <a:chExt cx="3124200" cy="2438400"/>
            </a:xfrm>
          </p:grpSpPr>
          <p:sp>
            <p:nvSpPr>
              <p:cNvPr id="19" name="TextBox 18"/>
              <p:cNvSpPr txBox="1"/>
              <p:nvPr/>
            </p:nvSpPr>
            <p:spPr>
              <a:xfrm>
                <a:off x="5486400" y="1219200"/>
                <a:ext cx="1981200" cy="369332"/>
              </a:xfrm>
              <a:prstGeom prst="rect">
                <a:avLst/>
              </a:prstGeom>
              <a:noFill/>
            </p:spPr>
            <p:txBody>
              <a:bodyPr wrap="square" rtlCol="0">
                <a:spAutoFit/>
              </a:bodyPr>
              <a:lstStyle/>
              <a:p>
                <a:r>
                  <a:rPr lang="en-US" b="1" dirty="0">
                    <a:solidFill>
                      <a:srgbClr val="002060"/>
                    </a:solidFill>
                    <a:latin typeface="Bodoni MT" pitchFamily="18" charset="0"/>
                    <a:cs typeface="Aharoni" pitchFamily="2" charset="-79"/>
                  </a:rPr>
                  <a:t>Interference effect:</a:t>
                </a:r>
              </a:p>
            </p:txBody>
          </p:sp>
          <p:sp>
            <p:nvSpPr>
              <p:cNvPr id="20" name="TextBox 16"/>
              <p:cNvSpPr txBox="1"/>
              <p:nvPr/>
            </p:nvSpPr>
            <p:spPr>
              <a:xfrm>
                <a:off x="5486400" y="1752600"/>
                <a:ext cx="2971800" cy="369332"/>
              </a:xfrm>
              <a:prstGeom prst="rect">
                <a:avLst/>
              </a:prstGeom>
              <a:noFill/>
            </p:spPr>
            <p:txBody>
              <a:bodyPr wrap="square" rtlCol="0">
                <a:spAutoFit/>
              </a:bodyPr>
              <a:lstStyle/>
              <a:p>
                <a:r>
                  <a:rPr lang="en-US" dirty="0">
                    <a:solidFill>
                      <a:srgbClr val="FF0000"/>
                    </a:solidFill>
                    <a:latin typeface="Aharoni" pitchFamily="2" charset="-79"/>
                    <a:cs typeface="Aharoni" pitchFamily="2" charset="-79"/>
                  </a:rPr>
                  <a:t>Fully coherent case</a:t>
                </a:r>
                <a:r>
                  <a:rPr lang="en-US" dirty="0"/>
                  <a:t>: </a:t>
                </a:r>
                <a:r>
                  <a:rPr lang="en-US" dirty="0">
                    <a:latin typeface="Times New Roman" pitchFamily="18" charset="0"/>
                    <a:cs typeface="Times New Roman" pitchFamily="18" charset="0"/>
                  </a:rPr>
                  <a:t>V=1</a:t>
                </a:r>
              </a:p>
            </p:txBody>
          </p:sp>
          <p:sp>
            <p:nvSpPr>
              <p:cNvPr id="21" name="TextBox 17"/>
              <p:cNvSpPr txBox="1"/>
              <p:nvPr/>
            </p:nvSpPr>
            <p:spPr>
              <a:xfrm>
                <a:off x="5334000" y="2209800"/>
                <a:ext cx="3124200" cy="369332"/>
              </a:xfrm>
              <a:prstGeom prst="rect">
                <a:avLst/>
              </a:prstGeom>
              <a:noFill/>
            </p:spPr>
            <p:txBody>
              <a:bodyPr wrap="square" rtlCol="0">
                <a:spAutoFit/>
              </a:bodyPr>
              <a:lstStyle/>
              <a:p>
                <a:r>
                  <a:rPr lang="en-US" dirty="0">
                    <a:solidFill>
                      <a:srgbClr val="FF0000"/>
                    </a:solidFill>
                    <a:latin typeface="Aharoni" pitchFamily="2" charset="-79"/>
                    <a:cs typeface="Aharoni" pitchFamily="2" charset="-79"/>
                  </a:rPr>
                  <a:t>Fully incoherent case</a:t>
                </a:r>
                <a:r>
                  <a:rPr lang="en-US" dirty="0"/>
                  <a:t>: </a:t>
                </a:r>
                <a:r>
                  <a:rPr lang="en-US" dirty="0">
                    <a:latin typeface="Times New Roman" pitchFamily="18" charset="0"/>
                    <a:cs typeface="Times New Roman" pitchFamily="18" charset="0"/>
                  </a:rPr>
                  <a:t>V=0</a:t>
                </a:r>
              </a:p>
            </p:txBody>
          </p:sp>
          <p:graphicFrame>
            <p:nvGraphicFramePr>
              <p:cNvPr id="22" name="Object 21"/>
              <p:cNvGraphicFramePr>
                <a:graphicFrameLocks noChangeAspect="1"/>
              </p:cNvGraphicFramePr>
              <p:nvPr/>
            </p:nvGraphicFramePr>
            <p:xfrm>
              <a:off x="5334000" y="2819400"/>
              <a:ext cx="2667000" cy="838200"/>
            </p:xfrm>
            <a:graphic>
              <a:graphicData uri="http://schemas.openxmlformats.org/presentationml/2006/ole">
                <mc:AlternateContent xmlns:mc="http://schemas.openxmlformats.org/markup-compatibility/2006">
                  <mc:Choice xmlns:v="urn:schemas-microsoft-com:vml" Requires="v">
                    <p:oleObj name="Equation" r:id="rId5" imgW="927100" imgH="431800" progId="">
                      <p:embed/>
                    </p:oleObj>
                  </mc:Choice>
                  <mc:Fallback>
                    <p:oleObj name="Equation" r:id="rId5" imgW="927100" imgH="431800" progId="">
                      <p:embed/>
                      <p:pic>
                        <p:nvPicPr>
                          <p:cNvPr id="22"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2819400"/>
                            <a:ext cx="2667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5" name="TextBox 22"/>
          <p:cNvSpPr txBox="1"/>
          <p:nvPr/>
        </p:nvSpPr>
        <p:spPr>
          <a:xfrm>
            <a:off x="228600" y="5943600"/>
            <a:ext cx="8458200" cy="446276"/>
          </a:xfrm>
          <a:prstGeom prst="rect">
            <a:avLst/>
          </a:prstGeom>
          <a:noFill/>
        </p:spPr>
        <p:txBody>
          <a:bodyPr wrap="square" rtlCol="0">
            <a:spAutoFit/>
          </a:bodyPr>
          <a:lstStyle/>
          <a:p>
            <a:pPr>
              <a:buFont typeface="Wingdings" pitchFamily="2" charset="2"/>
              <a:buChar char="ü"/>
            </a:pPr>
            <a:r>
              <a:rPr lang="en-US" sz="2300" dirty="0">
                <a:solidFill>
                  <a:srgbClr val="002060"/>
                </a:solidFill>
                <a:latin typeface="Bodoni MT" pitchFamily="18" charset="0"/>
              </a:rPr>
              <a:t>coherent light sources makes high visibility fringe</a:t>
            </a:r>
          </a:p>
        </p:txBody>
      </p:sp>
      <p:sp>
        <p:nvSpPr>
          <p:cNvPr id="26" name="TextBox 23"/>
          <p:cNvSpPr txBox="1"/>
          <p:nvPr/>
        </p:nvSpPr>
        <p:spPr>
          <a:xfrm>
            <a:off x="1752600" y="6477000"/>
            <a:ext cx="5486400" cy="338554"/>
          </a:xfrm>
          <a:prstGeom prst="rect">
            <a:avLst/>
          </a:prstGeom>
          <a:noFill/>
        </p:spPr>
        <p:txBody>
          <a:bodyPr wrap="square" rtlCol="0">
            <a:spAutoFit/>
          </a:bodyPr>
          <a:lstStyle/>
          <a:p>
            <a:r>
              <a:rPr lang="en-US" sz="1600" i="1" dirty="0">
                <a:solidFill>
                  <a:srgbClr val="002060"/>
                </a:solidFill>
              </a:rPr>
              <a:t> M. Born and E. Wolf, Principle of Optic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2209800" y="0"/>
            <a:ext cx="6705600" cy="584775"/>
          </a:xfrm>
          <a:prstGeom prst="rect">
            <a:avLst/>
          </a:prstGeom>
          <a:noFill/>
          <a:ln w="9525">
            <a:noFill/>
            <a:miter lim="800000"/>
            <a:headEnd/>
            <a:tailEnd/>
          </a:ln>
        </p:spPr>
        <p:txBody>
          <a:bodyPr wrap="square">
            <a:spAutoFit/>
          </a:bodyPr>
          <a:lstStyle/>
          <a:p>
            <a:r>
              <a:rPr lang="en-US" sz="3200" b="1" dirty="0">
                <a:solidFill>
                  <a:srgbClr val="002060"/>
                </a:solidFill>
                <a:latin typeface="Agency FB" panose="020B0503020202020204" pitchFamily="34" charset="0"/>
              </a:rPr>
              <a:t>Generalized Interferometry</a:t>
            </a:r>
          </a:p>
        </p:txBody>
      </p:sp>
      <p:sp>
        <p:nvSpPr>
          <p:cNvPr id="3" name="Line 4"/>
          <p:cNvSpPr>
            <a:spLocks noChangeShapeType="1"/>
          </p:cNvSpPr>
          <p:nvPr/>
        </p:nvSpPr>
        <p:spPr bwMode="auto">
          <a:xfrm>
            <a:off x="3398838" y="1352550"/>
            <a:ext cx="0" cy="360362"/>
          </a:xfrm>
          <a:prstGeom prst="line">
            <a:avLst/>
          </a:prstGeom>
          <a:noFill/>
          <a:ln w="69850">
            <a:solidFill>
              <a:schemeClr val="tx1"/>
            </a:solidFill>
            <a:round/>
            <a:headEnd/>
            <a:tailEnd/>
          </a:ln>
        </p:spPr>
        <p:txBody>
          <a:bodyPr/>
          <a:lstStyle/>
          <a:p>
            <a:endParaRPr lang="en-US"/>
          </a:p>
        </p:txBody>
      </p:sp>
      <p:sp>
        <p:nvSpPr>
          <p:cNvPr id="4" name="Line 5"/>
          <p:cNvSpPr>
            <a:spLocks noChangeShapeType="1"/>
          </p:cNvSpPr>
          <p:nvPr/>
        </p:nvSpPr>
        <p:spPr bwMode="auto">
          <a:xfrm>
            <a:off x="3398838" y="1809750"/>
            <a:ext cx="0" cy="360362"/>
          </a:xfrm>
          <a:prstGeom prst="line">
            <a:avLst/>
          </a:prstGeom>
          <a:noFill/>
          <a:ln w="69850">
            <a:solidFill>
              <a:schemeClr val="tx1"/>
            </a:solidFill>
            <a:round/>
            <a:headEnd/>
            <a:tailEnd/>
          </a:ln>
        </p:spPr>
        <p:txBody>
          <a:bodyPr/>
          <a:lstStyle/>
          <a:p>
            <a:endParaRPr lang="en-US"/>
          </a:p>
        </p:txBody>
      </p:sp>
      <p:sp>
        <p:nvSpPr>
          <p:cNvPr id="5" name="Line 6"/>
          <p:cNvSpPr>
            <a:spLocks noChangeShapeType="1"/>
          </p:cNvSpPr>
          <p:nvPr/>
        </p:nvSpPr>
        <p:spPr bwMode="auto">
          <a:xfrm>
            <a:off x="3398838" y="2260600"/>
            <a:ext cx="0" cy="360362"/>
          </a:xfrm>
          <a:prstGeom prst="line">
            <a:avLst/>
          </a:prstGeom>
          <a:noFill/>
          <a:ln w="69850">
            <a:solidFill>
              <a:schemeClr val="tx1"/>
            </a:solidFill>
            <a:round/>
            <a:headEnd/>
            <a:tailEnd/>
          </a:ln>
        </p:spPr>
        <p:txBody>
          <a:bodyPr/>
          <a:lstStyle/>
          <a:p>
            <a:endParaRPr lang="en-US"/>
          </a:p>
        </p:txBody>
      </p:sp>
      <p:sp>
        <p:nvSpPr>
          <p:cNvPr id="6" name="Line 7"/>
          <p:cNvSpPr>
            <a:spLocks noChangeShapeType="1"/>
          </p:cNvSpPr>
          <p:nvPr/>
        </p:nvSpPr>
        <p:spPr bwMode="auto">
          <a:xfrm>
            <a:off x="3398838" y="2000250"/>
            <a:ext cx="1584325" cy="0"/>
          </a:xfrm>
          <a:prstGeom prst="line">
            <a:avLst/>
          </a:prstGeom>
          <a:noFill/>
          <a:ln w="9525">
            <a:solidFill>
              <a:schemeClr val="tx1"/>
            </a:solidFill>
            <a:round/>
            <a:headEnd/>
            <a:tailEnd/>
          </a:ln>
        </p:spPr>
        <p:txBody>
          <a:bodyPr/>
          <a:lstStyle/>
          <a:p>
            <a:endParaRPr lang="en-US"/>
          </a:p>
        </p:txBody>
      </p:sp>
      <p:sp>
        <p:nvSpPr>
          <p:cNvPr id="7" name="Line 8"/>
          <p:cNvSpPr>
            <a:spLocks noChangeShapeType="1"/>
          </p:cNvSpPr>
          <p:nvPr/>
        </p:nvSpPr>
        <p:spPr bwMode="auto">
          <a:xfrm flipV="1">
            <a:off x="3398838" y="1412875"/>
            <a:ext cx="1584325" cy="358775"/>
          </a:xfrm>
          <a:prstGeom prst="line">
            <a:avLst/>
          </a:prstGeom>
          <a:noFill/>
          <a:ln w="22225">
            <a:solidFill>
              <a:srgbClr val="FF0000"/>
            </a:solidFill>
            <a:round/>
            <a:headEnd/>
            <a:tailEnd type="triangle" w="med" len="med"/>
          </a:ln>
        </p:spPr>
        <p:txBody>
          <a:bodyPr/>
          <a:lstStyle/>
          <a:p>
            <a:endParaRPr lang="en-US"/>
          </a:p>
        </p:txBody>
      </p:sp>
      <p:sp>
        <p:nvSpPr>
          <p:cNvPr id="8" name="Line 9"/>
          <p:cNvSpPr>
            <a:spLocks noChangeShapeType="1"/>
          </p:cNvSpPr>
          <p:nvPr/>
        </p:nvSpPr>
        <p:spPr bwMode="auto">
          <a:xfrm flipV="1">
            <a:off x="3398838" y="1425575"/>
            <a:ext cx="1584325" cy="792162"/>
          </a:xfrm>
          <a:prstGeom prst="line">
            <a:avLst/>
          </a:prstGeom>
          <a:noFill/>
          <a:ln w="22225">
            <a:solidFill>
              <a:srgbClr val="FF0000"/>
            </a:solidFill>
            <a:round/>
            <a:headEnd/>
            <a:tailEnd type="triangle" w="med" len="med"/>
          </a:ln>
        </p:spPr>
        <p:txBody>
          <a:bodyPr/>
          <a:lstStyle/>
          <a:p>
            <a:endParaRPr lang="en-US"/>
          </a:p>
        </p:txBody>
      </p:sp>
      <p:sp>
        <p:nvSpPr>
          <p:cNvPr id="9" name="Line 10"/>
          <p:cNvSpPr>
            <a:spLocks noChangeShapeType="1"/>
          </p:cNvSpPr>
          <p:nvPr/>
        </p:nvSpPr>
        <p:spPr bwMode="auto">
          <a:xfrm>
            <a:off x="4983163" y="1265237"/>
            <a:ext cx="0" cy="1366838"/>
          </a:xfrm>
          <a:prstGeom prst="line">
            <a:avLst/>
          </a:prstGeom>
          <a:noFill/>
          <a:ln w="9525">
            <a:solidFill>
              <a:schemeClr val="tx1"/>
            </a:solidFill>
            <a:round/>
            <a:headEnd/>
            <a:tailEnd/>
          </a:ln>
        </p:spPr>
        <p:txBody>
          <a:bodyPr/>
          <a:lstStyle/>
          <a:p>
            <a:endParaRPr lang="en-US"/>
          </a:p>
        </p:txBody>
      </p:sp>
      <p:graphicFrame>
        <p:nvGraphicFramePr>
          <p:cNvPr id="10" name="Object 7"/>
          <p:cNvGraphicFramePr>
            <a:graphicFrameLocks noChangeAspect="1"/>
          </p:cNvGraphicFramePr>
          <p:nvPr/>
        </p:nvGraphicFramePr>
        <p:xfrm>
          <a:off x="323850" y="2724150"/>
          <a:ext cx="7310438" cy="465137"/>
        </p:xfrm>
        <a:graphic>
          <a:graphicData uri="http://schemas.openxmlformats.org/presentationml/2006/ole">
            <mc:AlternateContent xmlns:mc="http://schemas.openxmlformats.org/markup-compatibility/2006">
              <mc:Choice xmlns:v="urn:schemas-microsoft-com:vml" Requires="v">
                <p:oleObj name="Equation" r:id="rId2" imgW="3784600" imgH="241300" progId="">
                  <p:embed/>
                </p:oleObj>
              </mc:Choice>
              <mc:Fallback>
                <p:oleObj name="Equation" r:id="rId2" imgW="3784600" imgH="241300" progId="">
                  <p:embed/>
                  <p:pic>
                    <p:nvPicPr>
                      <p:cNvPr id="1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724150"/>
                        <a:ext cx="7310438"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8"/>
          <p:cNvGraphicFramePr>
            <a:graphicFrameLocks noChangeAspect="1"/>
          </p:cNvGraphicFramePr>
          <p:nvPr/>
        </p:nvGraphicFramePr>
        <p:xfrm>
          <a:off x="1493838" y="3422650"/>
          <a:ext cx="3171825" cy="1389062"/>
        </p:xfrm>
        <a:graphic>
          <a:graphicData uri="http://schemas.openxmlformats.org/presentationml/2006/ole">
            <mc:AlternateContent xmlns:mc="http://schemas.openxmlformats.org/markup-compatibility/2006">
              <mc:Choice xmlns:v="urn:schemas-microsoft-com:vml" Requires="v">
                <p:oleObj name="Equation" r:id="rId4" imgW="1828800" imgH="800100" progId="">
                  <p:embed/>
                </p:oleObj>
              </mc:Choice>
              <mc:Fallback>
                <p:oleObj name="Equation" r:id="rId4" imgW="1828800" imgH="800100" progId="">
                  <p:embed/>
                  <p:pic>
                    <p:nvPicPr>
                      <p:cNvPr id="11"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3838" y="3422650"/>
                        <a:ext cx="3171825" cy="1389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9"/>
          <p:cNvGraphicFramePr>
            <a:graphicFrameLocks noChangeAspect="1"/>
          </p:cNvGraphicFramePr>
          <p:nvPr/>
        </p:nvGraphicFramePr>
        <p:xfrm>
          <a:off x="6084888" y="4235450"/>
          <a:ext cx="2589212" cy="625475"/>
        </p:xfrm>
        <a:graphic>
          <a:graphicData uri="http://schemas.openxmlformats.org/presentationml/2006/ole">
            <mc:AlternateContent xmlns:mc="http://schemas.openxmlformats.org/markup-compatibility/2006">
              <mc:Choice xmlns:v="urn:schemas-microsoft-com:vml" Requires="v">
                <p:oleObj name="数式" r:id="rId6" imgW="1993900" imgH="482600" progId="Equation.3">
                  <p:embed/>
                </p:oleObj>
              </mc:Choice>
              <mc:Fallback>
                <p:oleObj name="数式" r:id="rId6" imgW="1993900" imgH="482600" progId="Equation.3">
                  <p:embed/>
                  <p:pic>
                    <p:nvPicPr>
                      <p:cNvPr id="12"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888" y="4235450"/>
                        <a:ext cx="2589212"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9"/>
          <p:cNvSpPr txBox="1">
            <a:spLocks noChangeArrowheads="1"/>
          </p:cNvSpPr>
          <p:nvPr/>
        </p:nvSpPr>
        <p:spPr bwMode="auto">
          <a:xfrm>
            <a:off x="3086100" y="1644650"/>
            <a:ext cx="360363" cy="228600"/>
          </a:xfrm>
          <a:prstGeom prst="rect">
            <a:avLst/>
          </a:prstGeom>
          <a:noFill/>
          <a:ln w="9525">
            <a:noFill/>
            <a:miter lim="800000"/>
            <a:headEnd/>
            <a:tailEnd/>
          </a:ln>
        </p:spPr>
        <p:txBody>
          <a:bodyPr>
            <a:spAutoFit/>
          </a:bodyPr>
          <a:lstStyle/>
          <a:p>
            <a:pPr>
              <a:spcBef>
                <a:spcPct val="50000"/>
              </a:spcBef>
            </a:pPr>
            <a:r>
              <a:rPr lang="en-US" altLang="ja-JP" sz="900"/>
              <a:t>Q</a:t>
            </a:r>
            <a:r>
              <a:rPr lang="en-US" altLang="ja-JP" sz="900" baseline="-25000"/>
              <a:t>1</a:t>
            </a:r>
            <a:endParaRPr lang="en-US" altLang="ja-JP" sz="900"/>
          </a:p>
        </p:txBody>
      </p:sp>
      <p:sp>
        <p:nvSpPr>
          <p:cNvPr id="14" name="Text Box 20"/>
          <p:cNvSpPr txBox="1">
            <a:spLocks noChangeArrowheads="1"/>
          </p:cNvSpPr>
          <p:nvPr/>
        </p:nvSpPr>
        <p:spPr bwMode="auto">
          <a:xfrm>
            <a:off x="3111500" y="2170112"/>
            <a:ext cx="360363" cy="228600"/>
          </a:xfrm>
          <a:prstGeom prst="rect">
            <a:avLst/>
          </a:prstGeom>
          <a:noFill/>
          <a:ln w="9525">
            <a:noFill/>
            <a:miter lim="800000"/>
            <a:headEnd/>
            <a:tailEnd/>
          </a:ln>
        </p:spPr>
        <p:txBody>
          <a:bodyPr>
            <a:spAutoFit/>
          </a:bodyPr>
          <a:lstStyle/>
          <a:p>
            <a:pPr>
              <a:spcBef>
                <a:spcPct val="50000"/>
              </a:spcBef>
            </a:pPr>
            <a:r>
              <a:rPr lang="en-US" altLang="ja-JP" sz="900"/>
              <a:t>Q</a:t>
            </a:r>
            <a:r>
              <a:rPr lang="en-US" altLang="ja-JP" sz="900" baseline="-25000"/>
              <a:t>2</a:t>
            </a:r>
            <a:endParaRPr lang="en-US" altLang="ja-JP" sz="900"/>
          </a:p>
        </p:txBody>
      </p:sp>
      <p:sp>
        <p:nvSpPr>
          <p:cNvPr id="15" name="Text Box 21"/>
          <p:cNvSpPr txBox="1">
            <a:spLocks noChangeArrowheads="1"/>
          </p:cNvSpPr>
          <p:nvPr/>
        </p:nvSpPr>
        <p:spPr bwMode="auto">
          <a:xfrm>
            <a:off x="762000" y="5082570"/>
            <a:ext cx="7829550" cy="784830"/>
          </a:xfrm>
          <a:prstGeom prst="rect">
            <a:avLst/>
          </a:prstGeom>
          <a:noFill/>
          <a:ln w="9525">
            <a:noFill/>
            <a:miter lim="800000"/>
            <a:headEnd/>
            <a:tailEnd/>
          </a:ln>
        </p:spPr>
        <p:txBody>
          <a:bodyPr wrap="square">
            <a:spAutoFit/>
          </a:bodyPr>
          <a:lstStyle/>
          <a:p>
            <a:pPr>
              <a:spcBef>
                <a:spcPct val="50000"/>
              </a:spcBef>
              <a:buFont typeface="Wingdings" pitchFamily="2" charset="2"/>
              <a:buChar char="v"/>
            </a:pPr>
            <a:r>
              <a:rPr lang="en-US" altLang="ja-JP" b="1" dirty="0">
                <a:latin typeface="Calisto MT" pitchFamily="18" charset="0"/>
              </a:rPr>
              <a:t>  In general four kind of polarization modulation takes place</a:t>
            </a:r>
          </a:p>
          <a:p>
            <a:pPr>
              <a:spcBef>
                <a:spcPct val="50000"/>
              </a:spcBef>
              <a:buFont typeface="Wingdings" pitchFamily="2" charset="2"/>
              <a:buChar char="v"/>
            </a:pPr>
            <a:r>
              <a:rPr lang="en-US" altLang="ja-JP" b="1" dirty="0">
                <a:latin typeface="Calisto MT" pitchFamily="18" charset="0"/>
              </a:rPr>
              <a:t>Only one (first one) in conventional holography</a:t>
            </a:r>
          </a:p>
        </p:txBody>
      </p:sp>
      <p:sp>
        <p:nvSpPr>
          <p:cNvPr id="16" name="Text Box 20"/>
          <p:cNvSpPr txBox="1">
            <a:spLocks noChangeArrowheads="1"/>
          </p:cNvSpPr>
          <p:nvPr/>
        </p:nvSpPr>
        <p:spPr bwMode="auto">
          <a:xfrm>
            <a:off x="4940300" y="1277937"/>
            <a:ext cx="360363" cy="338138"/>
          </a:xfrm>
          <a:prstGeom prst="rect">
            <a:avLst/>
          </a:prstGeom>
          <a:noFill/>
          <a:ln w="9525">
            <a:noFill/>
            <a:miter lim="800000"/>
            <a:headEnd/>
            <a:tailEnd/>
          </a:ln>
        </p:spPr>
        <p:txBody>
          <a:bodyPr>
            <a:spAutoFit/>
          </a:bodyPr>
          <a:lstStyle/>
          <a:p>
            <a:pPr>
              <a:spcBef>
                <a:spcPct val="50000"/>
              </a:spcBef>
            </a:pPr>
            <a:r>
              <a:rPr lang="en-US" altLang="ja-JP" sz="1600" dirty="0"/>
              <a:t>P</a:t>
            </a:r>
          </a:p>
        </p:txBody>
      </p:sp>
      <p:sp>
        <p:nvSpPr>
          <p:cNvPr id="17" name="Rectangle 16"/>
          <p:cNvSpPr/>
          <p:nvPr/>
        </p:nvSpPr>
        <p:spPr>
          <a:xfrm>
            <a:off x="3122613" y="1579562"/>
            <a:ext cx="296862" cy="863600"/>
          </a:xfrm>
          <a:prstGeom prst="rect">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p>
        </p:txBody>
      </p:sp>
      <p:sp>
        <p:nvSpPr>
          <p:cNvPr id="18" name="Rectangle 17"/>
          <p:cNvSpPr/>
          <p:nvPr/>
        </p:nvSpPr>
        <p:spPr>
          <a:xfrm rot="20448930">
            <a:off x="3821113" y="1423987"/>
            <a:ext cx="396875" cy="322263"/>
          </a:xfrm>
          <a:prstGeom prst="rect">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p>
        </p:txBody>
      </p:sp>
      <p:sp>
        <p:nvSpPr>
          <p:cNvPr id="19" name="Rectangle 18"/>
          <p:cNvSpPr/>
          <p:nvPr/>
        </p:nvSpPr>
        <p:spPr>
          <a:xfrm rot="20654771">
            <a:off x="3600450" y="1881187"/>
            <a:ext cx="395288" cy="322263"/>
          </a:xfrm>
          <a:prstGeom prst="rect">
            <a:avLst/>
          </a:prstGeom>
          <a:gradFill>
            <a:gsLst>
              <a:gs pos="0">
                <a:srgbClr val="FBEAC7"/>
              </a:gs>
              <a:gs pos="17999">
                <a:srgbClr val="FEE7F2"/>
              </a:gs>
              <a:gs pos="36000">
                <a:srgbClr val="FAC77D"/>
              </a:gs>
              <a:gs pos="61000">
                <a:srgbClr val="FBA97D"/>
              </a:gs>
              <a:gs pos="82001">
                <a:srgbClr val="FBD49C"/>
              </a:gs>
              <a:gs pos="100000">
                <a:srgbClr val="FEE7F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p>
        </p:txBody>
      </p:sp>
      <p:graphicFrame>
        <p:nvGraphicFramePr>
          <p:cNvPr id="20" name="Object 2"/>
          <p:cNvGraphicFramePr>
            <a:graphicFrameLocks noChangeAspect="1"/>
          </p:cNvGraphicFramePr>
          <p:nvPr/>
        </p:nvGraphicFramePr>
        <p:xfrm>
          <a:off x="5364163" y="1139825"/>
          <a:ext cx="595312" cy="1403350"/>
        </p:xfrm>
        <a:graphic>
          <a:graphicData uri="http://schemas.openxmlformats.org/presentationml/2006/ole">
            <mc:AlternateContent xmlns:mc="http://schemas.openxmlformats.org/markup-compatibility/2006">
              <mc:Choice xmlns:v="urn:schemas-microsoft-com:vml" Requires="v">
                <p:oleObj name="Equation" r:id="rId8" imgW="431613" imgH="799753" progId="">
                  <p:embed/>
                </p:oleObj>
              </mc:Choice>
              <mc:Fallback>
                <p:oleObj name="Equation" r:id="rId8" imgW="431613" imgH="799753" progId="">
                  <p:embed/>
                  <p:pic>
                    <p:nvPicPr>
                      <p:cNvPr id="2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4163" y="1139825"/>
                        <a:ext cx="595312" cy="140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Oval 20"/>
          <p:cNvSpPr/>
          <p:nvPr/>
        </p:nvSpPr>
        <p:spPr>
          <a:xfrm>
            <a:off x="6372225" y="1066800"/>
            <a:ext cx="2376488" cy="1081087"/>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p>
        </p:txBody>
      </p:sp>
      <p:sp>
        <p:nvSpPr>
          <p:cNvPr id="22" name="TextBox 28"/>
          <p:cNvSpPr txBox="1">
            <a:spLocks noChangeArrowheads="1"/>
          </p:cNvSpPr>
          <p:nvPr/>
        </p:nvSpPr>
        <p:spPr bwMode="auto">
          <a:xfrm>
            <a:off x="6516688" y="1355725"/>
            <a:ext cx="2303462" cy="522287"/>
          </a:xfrm>
          <a:prstGeom prst="rect">
            <a:avLst/>
          </a:prstGeom>
          <a:noFill/>
          <a:ln w="9525">
            <a:noFill/>
            <a:miter lim="800000"/>
            <a:headEnd/>
            <a:tailEnd/>
          </a:ln>
        </p:spPr>
        <p:txBody>
          <a:bodyPr>
            <a:spAutoFit/>
          </a:bodyPr>
          <a:lstStyle/>
          <a:p>
            <a:pPr>
              <a:buFont typeface="Wingdings" pitchFamily="2" charset="2"/>
              <a:buChar char="ü"/>
            </a:pPr>
            <a:r>
              <a:rPr lang="en-US" sz="1400" dirty="0"/>
              <a:t>Intensity modulation</a:t>
            </a:r>
          </a:p>
          <a:p>
            <a:pPr>
              <a:buFont typeface="Wingdings" pitchFamily="2" charset="2"/>
              <a:buChar char="ü"/>
            </a:pPr>
            <a:r>
              <a:rPr lang="en-US" sz="1400" dirty="0"/>
              <a:t>Polarization modulation</a:t>
            </a:r>
            <a:endParaRPr lang="en-IN" sz="1400" dirty="0"/>
          </a:p>
        </p:txBody>
      </p:sp>
      <p:sp>
        <p:nvSpPr>
          <p:cNvPr id="23" name="TextBox 23">
            <a:extLst>
              <a:ext uri="{FF2B5EF4-FFF2-40B4-BE49-F238E27FC236}">
                <a16:creationId xmlns:a16="http://schemas.microsoft.com/office/drawing/2014/main" id="{1A3C0106-8A4E-0E06-1E8B-E00A5C55E4D3}"/>
              </a:ext>
            </a:extLst>
          </p:cNvPr>
          <p:cNvSpPr txBox="1"/>
          <p:nvPr/>
        </p:nvSpPr>
        <p:spPr>
          <a:xfrm>
            <a:off x="1752600" y="6477000"/>
            <a:ext cx="5486400" cy="338554"/>
          </a:xfrm>
          <a:prstGeom prst="rect">
            <a:avLst/>
          </a:prstGeom>
          <a:noFill/>
        </p:spPr>
        <p:txBody>
          <a:bodyPr wrap="square" rtlCol="0">
            <a:spAutoFit/>
          </a:bodyPr>
          <a:lstStyle/>
          <a:p>
            <a:r>
              <a:rPr lang="en-US" sz="1600" i="1" dirty="0">
                <a:solidFill>
                  <a:srgbClr val="002060"/>
                </a:solidFill>
              </a:rPr>
              <a:t> T. </a:t>
            </a:r>
            <a:r>
              <a:rPr lang="en-US" sz="1600" i="1" dirty="0" err="1">
                <a:solidFill>
                  <a:srgbClr val="002060"/>
                </a:solidFill>
              </a:rPr>
              <a:t>Setala</a:t>
            </a:r>
            <a:r>
              <a:rPr lang="en-US" sz="1600" i="1" dirty="0">
                <a:solidFill>
                  <a:srgbClr val="002060"/>
                </a:solidFill>
              </a:rPr>
              <a:t>, J. </a:t>
            </a:r>
            <a:r>
              <a:rPr lang="en-US" sz="1600" i="1" dirty="0" err="1">
                <a:solidFill>
                  <a:srgbClr val="002060"/>
                </a:solidFill>
              </a:rPr>
              <a:t>Tervo</a:t>
            </a:r>
            <a:r>
              <a:rPr lang="en-US" sz="1600" i="1" dirty="0">
                <a:solidFill>
                  <a:srgbClr val="002060"/>
                </a:solidFill>
              </a:rPr>
              <a:t>, and A. Friberg, Opt. Lett 31 (2006) 220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35" presetClass="path" presetSubtype="0" repeatCount="indefinite" accel="50000" decel="50000" fill="hold" grpId="1" nodeType="withEffect">
                                  <p:stCondLst>
                                    <p:cond delay="0"/>
                                  </p:stCondLst>
                                  <p:endCondLst>
                                    <p:cond evt="onNext" delay="0">
                                      <p:tgtEl>
                                        <p:sldTgt/>
                                      </p:tgtEl>
                                    </p:cond>
                                  </p:endCondLst>
                                  <p:childTnLst>
                                    <p:animMotion origin="layout" path="M -0.21302 -0.00717 L -4.44444E-6 -0.00601 " pathEditMode="relative" rAng="0" ptsTypes="AA">
                                      <p:cBhvr>
                                        <p:cTn id="8" dur="1000" fill="hold"/>
                                        <p:tgtEl>
                                          <p:spTgt spid="17"/>
                                        </p:tgtEl>
                                        <p:attrNameLst>
                                          <p:attrName>ppt_x</p:attrName>
                                          <p:attrName>ppt_y</p:attrName>
                                        </p:attrNameLst>
                                      </p:cBhvr>
                                      <p:rCtr x="106" y="0"/>
                                    </p:animMotion>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35" presetClass="path" presetSubtype="0" repeatCount="indefinite" accel="50000" decel="50000" fill="hold" nodeType="withEffect">
                                  <p:stCondLst>
                                    <p:cond delay="0"/>
                                  </p:stCondLst>
                                  <p:endCondLst>
                                    <p:cond evt="onNext" delay="0">
                                      <p:tgtEl>
                                        <p:sldTgt/>
                                      </p:tgtEl>
                                    </p:cond>
                                  </p:endCondLst>
                                  <p:childTnLst>
                                    <p:animMotion origin="layout" path="M -0.08889 0.03631 L 0.06042 -0.01249 " pathEditMode="relative" rAng="0" ptsTypes="AA">
                                      <p:cBhvr>
                                        <p:cTn id="12" dur="1000" fill="hold"/>
                                        <p:tgtEl>
                                          <p:spTgt spid="18"/>
                                        </p:tgtEl>
                                        <p:attrNameLst>
                                          <p:attrName>ppt_x</p:attrName>
                                          <p:attrName>ppt_y</p:attrName>
                                        </p:attrNameLst>
                                      </p:cBhvr>
                                      <p:rCtr x="75" y="-25"/>
                                    </p:animMotion>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35" presetClass="path" presetSubtype="0" repeatCount="indefinite" accel="50000" decel="50000" fill="hold" nodeType="withEffect">
                                  <p:stCondLst>
                                    <p:cond delay="0"/>
                                  </p:stCondLst>
                                  <p:endCondLst>
                                    <p:cond evt="onNext" delay="0">
                                      <p:tgtEl>
                                        <p:sldTgt/>
                                      </p:tgtEl>
                                    </p:cond>
                                  </p:endCondLst>
                                  <p:childTnLst>
                                    <p:animMotion origin="layout" path="M -0.04948 0.04371 L 0.07656 -0.04139 " pathEditMode="relative" rAng="0" ptsTypes="AA">
                                      <p:cBhvr>
                                        <p:cTn id="16" dur="1000" fill="hold"/>
                                        <p:tgtEl>
                                          <p:spTgt spid="19"/>
                                        </p:tgtEl>
                                        <p:attrNameLst>
                                          <p:attrName>ppt_x</p:attrName>
                                          <p:attrName>ppt_y</p:attrName>
                                        </p:attrNameLst>
                                      </p:cBhvr>
                                      <p:rCtr x="63" y="-43"/>
                                    </p:animMotion>
                                  </p:childTnLst>
                                </p:cTn>
                              </p:par>
                              <p:par>
                                <p:cTn id="17" presetID="1" presetClass="entr" presetSubtype="0" fill="hold" nodeType="withEffect">
                                  <p:stCondLst>
                                    <p:cond delay="150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200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200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200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200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Text Box 4">
            <a:extLst>
              <a:ext uri="{FF2B5EF4-FFF2-40B4-BE49-F238E27FC236}">
                <a16:creationId xmlns:a16="http://schemas.microsoft.com/office/drawing/2014/main" id="{FAB98FB1-861D-04F7-DCF9-EB1CFDF4F368}"/>
              </a:ext>
            </a:extLst>
          </p:cNvPr>
          <p:cNvSpPr txBox="1">
            <a:spLocks noChangeArrowheads="1"/>
          </p:cNvSpPr>
          <p:nvPr/>
        </p:nvSpPr>
        <p:spPr bwMode="auto">
          <a:xfrm>
            <a:off x="2217737" y="156369"/>
            <a:ext cx="39592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ja-JP" sz="3200" b="1" dirty="0">
                <a:latin typeface="Agency FB" panose="020B0503020202020204" pitchFamily="34" charset="0"/>
                <a:ea typeface="ＭＳ Ｐゴシック" panose="020B0600070205080204" pitchFamily="34" charset="-128"/>
              </a:rPr>
              <a:t>Polarization Measurement</a:t>
            </a:r>
          </a:p>
        </p:txBody>
      </p:sp>
      <p:sp>
        <p:nvSpPr>
          <p:cNvPr id="2058" name="Text Box 22">
            <a:extLst>
              <a:ext uri="{FF2B5EF4-FFF2-40B4-BE49-F238E27FC236}">
                <a16:creationId xmlns:a16="http://schemas.microsoft.com/office/drawing/2014/main" id="{50BBB1F8-D2AE-693C-A7F8-F0AE6BBEBD6E}"/>
              </a:ext>
            </a:extLst>
          </p:cNvPr>
          <p:cNvSpPr txBox="1">
            <a:spLocks noChangeArrowheads="1"/>
          </p:cNvSpPr>
          <p:nvPr/>
        </p:nvSpPr>
        <p:spPr bwMode="auto">
          <a:xfrm>
            <a:off x="0" y="1773238"/>
            <a:ext cx="32035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Font typeface="Wingdings" panose="05000000000000000000" pitchFamily="2" charset="2"/>
              <a:buChar char="q"/>
            </a:pPr>
            <a:r>
              <a:rPr lang="en-US" altLang="ja-JP">
                <a:latin typeface="Bodoni MT Black" panose="02070A03080606020203" pitchFamily="18" charset="0"/>
                <a:ea typeface="ＭＳ Ｐゴシック" panose="020B0600070205080204" pitchFamily="34" charset="-128"/>
              </a:rPr>
              <a:t>Technique based on multiple images</a:t>
            </a:r>
          </a:p>
        </p:txBody>
      </p:sp>
      <p:sp>
        <p:nvSpPr>
          <p:cNvPr id="2059" name="Text Box 29">
            <a:extLst>
              <a:ext uri="{FF2B5EF4-FFF2-40B4-BE49-F238E27FC236}">
                <a16:creationId xmlns:a16="http://schemas.microsoft.com/office/drawing/2014/main" id="{6A4F08BB-EE50-586F-0BE0-115F95A68D99}"/>
              </a:ext>
            </a:extLst>
          </p:cNvPr>
          <p:cNvSpPr txBox="1">
            <a:spLocks noChangeArrowheads="1"/>
          </p:cNvSpPr>
          <p:nvPr/>
        </p:nvSpPr>
        <p:spPr bwMode="auto">
          <a:xfrm>
            <a:off x="1997868" y="6332914"/>
            <a:ext cx="58388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ja-JP" sz="1600" dirty="0">
                <a:latin typeface="+mj-lt"/>
                <a:ea typeface="ＭＳ Ｐゴシック" panose="020B0600070205080204" pitchFamily="34" charset="-128"/>
              </a:rPr>
              <a:t>K. Oka and T. Kaneko, Opt. Express 11,1510 (2003)</a:t>
            </a:r>
          </a:p>
        </p:txBody>
      </p:sp>
      <p:sp>
        <p:nvSpPr>
          <p:cNvPr id="2060" name="Rectangle 29">
            <a:extLst>
              <a:ext uri="{FF2B5EF4-FFF2-40B4-BE49-F238E27FC236}">
                <a16:creationId xmlns:a16="http://schemas.microsoft.com/office/drawing/2014/main" id="{2910563F-81BC-6666-2E59-6E4A5B4EBB2F}"/>
              </a:ext>
            </a:extLst>
          </p:cNvPr>
          <p:cNvSpPr>
            <a:spLocks noChangeArrowheads="1"/>
          </p:cNvSpPr>
          <p:nvPr/>
        </p:nvSpPr>
        <p:spPr bwMode="auto">
          <a:xfrm>
            <a:off x="250825" y="2852738"/>
            <a:ext cx="29495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ja-JP" sz="1200">
                <a:ea typeface="ＭＳ Ｐゴシック" panose="020B0600070205080204" pitchFamily="34" charset="-128"/>
              </a:rPr>
              <a:t>Ref. E. Collet, Chapter  6,Polarized Light</a:t>
            </a:r>
          </a:p>
        </p:txBody>
      </p:sp>
      <p:sp>
        <p:nvSpPr>
          <p:cNvPr id="2061" name="TextBox 15">
            <a:extLst>
              <a:ext uri="{FF2B5EF4-FFF2-40B4-BE49-F238E27FC236}">
                <a16:creationId xmlns:a16="http://schemas.microsoft.com/office/drawing/2014/main" id="{551248EB-78C0-9DB8-7765-36C4D59AC2CD}"/>
              </a:ext>
            </a:extLst>
          </p:cNvPr>
          <p:cNvSpPr txBox="1">
            <a:spLocks noChangeArrowheads="1"/>
          </p:cNvSpPr>
          <p:nvPr/>
        </p:nvSpPr>
        <p:spPr bwMode="auto">
          <a:xfrm>
            <a:off x="4779963" y="1323975"/>
            <a:ext cx="143986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ja-JP" sz="1600">
                <a:ea typeface="ＭＳ Ｐゴシック" panose="020B0600070205080204" pitchFamily="34" charset="-128"/>
              </a:rPr>
              <a:t>Rotating retarder</a:t>
            </a:r>
            <a:endParaRPr lang="en-IN" altLang="en-US" sz="1600"/>
          </a:p>
        </p:txBody>
      </p:sp>
      <p:sp>
        <p:nvSpPr>
          <p:cNvPr id="2062" name="TextBox 16">
            <a:extLst>
              <a:ext uri="{FF2B5EF4-FFF2-40B4-BE49-F238E27FC236}">
                <a16:creationId xmlns:a16="http://schemas.microsoft.com/office/drawing/2014/main" id="{4639CD8F-1305-10A9-5A0F-DC6F9A938297}"/>
              </a:ext>
            </a:extLst>
          </p:cNvPr>
          <p:cNvSpPr txBox="1">
            <a:spLocks noChangeArrowheads="1"/>
          </p:cNvSpPr>
          <p:nvPr/>
        </p:nvSpPr>
        <p:spPr bwMode="auto">
          <a:xfrm>
            <a:off x="6613525" y="1455738"/>
            <a:ext cx="1047750"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ja-JP" sz="1600">
                <a:ea typeface="ＭＳ Ｐゴシック" panose="020B0600070205080204" pitchFamily="34" charset="-128"/>
              </a:rPr>
              <a:t>Linear polarizer</a:t>
            </a:r>
            <a:endParaRPr lang="en-IN" altLang="en-US" sz="1600"/>
          </a:p>
        </p:txBody>
      </p:sp>
      <p:graphicFrame>
        <p:nvGraphicFramePr>
          <p:cNvPr id="2050" name="Object 2">
            <a:extLst>
              <a:ext uri="{FF2B5EF4-FFF2-40B4-BE49-F238E27FC236}">
                <a16:creationId xmlns:a16="http://schemas.microsoft.com/office/drawing/2014/main" id="{4CD95A4A-629F-3C02-2E4D-4BD4F1FCB148}"/>
              </a:ext>
            </a:extLst>
          </p:cNvPr>
          <p:cNvGraphicFramePr>
            <a:graphicFrameLocks noChangeAspect="1"/>
          </p:cNvGraphicFramePr>
          <p:nvPr/>
        </p:nvGraphicFramePr>
        <p:xfrm>
          <a:off x="4132263" y="1463675"/>
          <a:ext cx="360362" cy="420688"/>
        </p:xfrm>
        <a:graphic>
          <a:graphicData uri="http://schemas.openxmlformats.org/presentationml/2006/ole">
            <mc:AlternateContent xmlns:mc="http://schemas.openxmlformats.org/markup-compatibility/2006">
              <mc:Choice xmlns:v="urn:schemas-microsoft-com:vml" Requires="v">
                <p:oleObj name="Equation" r:id="rId2" imgW="164880" imgH="190440" progId="Equation.DSMT4">
                  <p:embed/>
                </p:oleObj>
              </mc:Choice>
              <mc:Fallback>
                <p:oleObj name="Equation" r:id="rId2" imgW="164880" imgH="190440" progId="Equation.DSMT4">
                  <p:embed/>
                  <p:pic>
                    <p:nvPicPr>
                      <p:cNvPr id="2050" name="Object 2">
                        <a:extLst>
                          <a:ext uri="{FF2B5EF4-FFF2-40B4-BE49-F238E27FC236}">
                            <a16:creationId xmlns:a16="http://schemas.microsoft.com/office/drawing/2014/main" id="{4CD95A4A-629F-3C02-2E4D-4BD4F1FCB1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2263" y="1463675"/>
                        <a:ext cx="36036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3">
            <a:extLst>
              <a:ext uri="{FF2B5EF4-FFF2-40B4-BE49-F238E27FC236}">
                <a16:creationId xmlns:a16="http://schemas.microsoft.com/office/drawing/2014/main" id="{C7127048-C1A4-43AB-D3C8-04DC6268CFA0}"/>
              </a:ext>
            </a:extLst>
          </p:cNvPr>
          <p:cNvGraphicFramePr>
            <a:graphicFrameLocks noChangeAspect="1"/>
          </p:cNvGraphicFramePr>
          <p:nvPr/>
        </p:nvGraphicFramePr>
        <p:xfrm>
          <a:off x="3276600" y="1358900"/>
          <a:ext cx="431800" cy="419100"/>
        </p:xfrm>
        <a:graphic>
          <a:graphicData uri="http://schemas.openxmlformats.org/presentationml/2006/ole">
            <mc:AlternateContent xmlns:mc="http://schemas.openxmlformats.org/markup-compatibility/2006">
              <mc:Choice xmlns:v="urn:schemas-microsoft-com:vml" Requires="v">
                <p:oleObj name="Equation" r:id="rId4" imgW="177480" imgH="203040" progId="Equation.DSMT4">
                  <p:embed/>
                </p:oleObj>
              </mc:Choice>
              <mc:Fallback>
                <p:oleObj name="Equation" r:id="rId4" imgW="177480" imgH="203040" progId="Equation.DSMT4">
                  <p:embed/>
                  <p:pic>
                    <p:nvPicPr>
                      <p:cNvPr id="2051" name="Object 3">
                        <a:extLst>
                          <a:ext uri="{FF2B5EF4-FFF2-40B4-BE49-F238E27FC236}">
                            <a16:creationId xmlns:a16="http://schemas.microsoft.com/office/drawing/2014/main" id="{C7127048-C1A4-43AB-D3C8-04DC6268CF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358900"/>
                        <a:ext cx="431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4">
            <a:extLst>
              <a:ext uri="{FF2B5EF4-FFF2-40B4-BE49-F238E27FC236}">
                <a16:creationId xmlns:a16="http://schemas.microsoft.com/office/drawing/2014/main" id="{55B328BA-1D12-9FA7-2D8C-94BFD6BFA87B}"/>
              </a:ext>
            </a:extLst>
          </p:cNvPr>
          <p:cNvGraphicFramePr>
            <a:graphicFrameLocks noChangeAspect="1"/>
          </p:cNvGraphicFramePr>
          <p:nvPr/>
        </p:nvGraphicFramePr>
        <p:xfrm>
          <a:off x="8453438" y="2443163"/>
          <a:ext cx="358775" cy="419100"/>
        </p:xfrm>
        <a:graphic>
          <a:graphicData uri="http://schemas.openxmlformats.org/presentationml/2006/ole">
            <mc:AlternateContent xmlns:mc="http://schemas.openxmlformats.org/markup-compatibility/2006">
              <mc:Choice xmlns:v="urn:schemas-microsoft-com:vml" Requires="v">
                <p:oleObj name="Equation" r:id="rId6" imgW="164880" imgH="203040" progId="Equation.DSMT4">
                  <p:embed/>
                </p:oleObj>
              </mc:Choice>
              <mc:Fallback>
                <p:oleObj name="Equation" r:id="rId6" imgW="164880" imgH="203040" progId="Equation.DSMT4">
                  <p:embed/>
                  <p:pic>
                    <p:nvPicPr>
                      <p:cNvPr id="2052" name="Object 4">
                        <a:extLst>
                          <a:ext uri="{FF2B5EF4-FFF2-40B4-BE49-F238E27FC236}">
                            <a16:creationId xmlns:a16="http://schemas.microsoft.com/office/drawing/2014/main" id="{55B328BA-1D12-9FA7-2D8C-94BFD6BFA87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53438" y="2443163"/>
                        <a:ext cx="3587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5">
            <a:extLst>
              <a:ext uri="{FF2B5EF4-FFF2-40B4-BE49-F238E27FC236}">
                <a16:creationId xmlns:a16="http://schemas.microsoft.com/office/drawing/2014/main" id="{DEB357E6-CE6F-2652-148C-F0095FDA9BBB}"/>
              </a:ext>
            </a:extLst>
          </p:cNvPr>
          <p:cNvGraphicFramePr>
            <a:graphicFrameLocks noChangeAspect="1"/>
          </p:cNvGraphicFramePr>
          <p:nvPr/>
        </p:nvGraphicFramePr>
        <p:xfrm>
          <a:off x="7661275" y="1603375"/>
          <a:ext cx="358775" cy="427038"/>
        </p:xfrm>
        <a:graphic>
          <a:graphicData uri="http://schemas.openxmlformats.org/presentationml/2006/ole">
            <mc:AlternateContent xmlns:mc="http://schemas.openxmlformats.org/markup-compatibility/2006">
              <mc:Choice xmlns:v="urn:schemas-microsoft-com:vml" Requires="v">
                <p:oleObj name="Equation" r:id="rId8" imgW="177480" imgH="215640" progId="Equation.DSMT4">
                  <p:embed/>
                </p:oleObj>
              </mc:Choice>
              <mc:Fallback>
                <p:oleObj name="Equation" r:id="rId8" imgW="177480" imgH="215640" progId="Equation.DSMT4">
                  <p:embed/>
                  <p:pic>
                    <p:nvPicPr>
                      <p:cNvPr id="2053" name="Object 5">
                        <a:extLst>
                          <a:ext uri="{FF2B5EF4-FFF2-40B4-BE49-F238E27FC236}">
                            <a16:creationId xmlns:a16="http://schemas.microsoft.com/office/drawing/2014/main" id="{DEB357E6-CE6F-2652-148C-F0095FDA9BB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1275" y="1603375"/>
                        <a:ext cx="35877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TextBox 21">
            <a:extLst>
              <a:ext uri="{FF2B5EF4-FFF2-40B4-BE49-F238E27FC236}">
                <a16:creationId xmlns:a16="http://schemas.microsoft.com/office/drawing/2014/main" id="{3511CD7F-E13D-4AA6-EE1B-50DA831A32CD}"/>
              </a:ext>
            </a:extLst>
          </p:cNvPr>
          <p:cNvSpPr txBox="1">
            <a:spLocks noChangeArrowheads="1"/>
          </p:cNvSpPr>
          <p:nvPr/>
        </p:nvSpPr>
        <p:spPr bwMode="auto">
          <a:xfrm>
            <a:off x="7915275" y="2024063"/>
            <a:ext cx="10080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ja-JP" sz="1400">
                <a:ea typeface="ＭＳ Ｐゴシック" panose="020B0600070205080204" pitchFamily="34" charset="-128"/>
              </a:rPr>
              <a:t>Detector</a:t>
            </a:r>
            <a:endParaRPr lang="en-IN" altLang="en-US" sz="1400"/>
          </a:p>
        </p:txBody>
      </p:sp>
      <p:cxnSp>
        <p:nvCxnSpPr>
          <p:cNvPr id="39" name="Straight Arrow Connector 38">
            <a:extLst>
              <a:ext uri="{FF2B5EF4-FFF2-40B4-BE49-F238E27FC236}">
                <a16:creationId xmlns:a16="http://schemas.microsoft.com/office/drawing/2014/main" id="{D3838FCD-0A00-8B2F-2553-CEEE63F7C899}"/>
              </a:ext>
            </a:extLst>
          </p:cNvPr>
          <p:cNvCxnSpPr/>
          <p:nvPr/>
        </p:nvCxnSpPr>
        <p:spPr bwMode="auto">
          <a:xfrm>
            <a:off x="3698875" y="2225675"/>
            <a:ext cx="1154113" cy="200025"/>
          </a:xfrm>
          <a:prstGeom prst="straightConnector1">
            <a:avLst/>
          </a:prstGeom>
          <a:ln w="38100">
            <a:solidFill>
              <a:srgbClr val="C00000"/>
            </a:solidFill>
            <a:tailEnd type="none"/>
          </a:ln>
        </p:spPr>
        <p:style>
          <a:lnRef idx="1">
            <a:schemeClr val="accent1"/>
          </a:lnRef>
          <a:fillRef idx="0">
            <a:schemeClr val="accent1"/>
          </a:fillRef>
          <a:effectRef idx="0">
            <a:schemeClr val="accent1"/>
          </a:effectRef>
          <a:fontRef idx="minor">
            <a:schemeClr val="tx1"/>
          </a:fontRef>
        </p:style>
      </p:cxnSp>
      <p:sp>
        <p:nvSpPr>
          <p:cNvPr id="3088" name="Oval 7">
            <a:extLst>
              <a:ext uri="{FF2B5EF4-FFF2-40B4-BE49-F238E27FC236}">
                <a16:creationId xmlns:a16="http://schemas.microsoft.com/office/drawing/2014/main" id="{2BB74278-4049-CC85-69FB-D6C92D03ED7D}"/>
              </a:ext>
            </a:extLst>
          </p:cNvPr>
          <p:cNvSpPr>
            <a:spLocks noChangeAspect="1" noChangeArrowheads="1"/>
          </p:cNvSpPr>
          <p:nvPr/>
        </p:nvSpPr>
        <p:spPr bwMode="auto">
          <a:xfrm rot="38416" flipH="1">
            <a:off x="4470400" y="1889125"/>
            <a:ext cx="1023938" cy="1119188"/>
          </a:xfrm>
          <a:prstGeom prst="ellipse">
            <a:avLst/>
          </a:prstGeom>
          <a:solidFill>
            <a:schemeClr val="accent3">
              <a:alpha val="50000"/>
            </a:schemeClr>
          </a:solidFill>
          <a:ln w="9525">
            <a:round/>
            <a:headEnd/>
            <a:tailEnd/>
          </a:ln>
          <a:scene3d>
            <a:camera prst="legacyPerspectiveFront">
              <a:rot lat="596452" lon="19210328" rev="0"/>
            </a:camera>
            <a:lightRig rig="legacyFlat2" dir="b"/>
          </a:scene3d>
          <a:sp3d extrusionH="241300" prstMaterial="legacyMatte">
            <a:bevelT w="13500" h="13500" prst="angle"/>
            <a:bevelB w="13500" h="13500" prst="angle"/>
            <a:extrusionClr>
              <a:srgbClr val="99CCFF"/>
            </a:extrusionClr>
          </a:sp3d>
        </p:spPr>
        <p:txBody>
          <a:bodyPr wrap="none" anchor="ctr">
            <a:flatTx/>
          </a:bodyPr>
          <a:lstStyle/>
          <a:p>
            <a:pPr>
              <a:defRPr/>
            </a:pPr>
            <a:endParaRPr lang="en-IN">
              <a:latin typeface="Arial" charset="0"/>
              <a:cs typeface="Arial" charset="0"/>
            </a:endParaRPr>
          </a:p>
        </p:txBody>
      </p:sp>
      <p:cxnSp>
        <p:nvCxnSpPr>
          <p:cNvPr id="41" name="Straight Arrow Connector 40">
            <a:extLst>
              <a:ext uri="{FF2B5EF4-FFF2-40B4-BE49-F238E27FC236}">
                <a16:creationId xmlns:a16="http://schemas.microsoft.com/office/drawing/2014/main" id="{B69CC462-F7EF-4BB8-F19E-0FF9EBE0868D}"/>
              </a:ext>
            </a:extLst>
          </p:cNvPr>
          <p:cNvCxnSpPr/>
          <p:nvPr/>
        </p:nvCxnSpPr>
        <p:spPr bwMode="auto">
          <a:xfrm>
            <a:off x="4924425" y="2417763"/>
            <a:ext cx="1584325" cy="280987"/>
          </a:xfrm>
          <a:prstGeom prst="straightConnector1">
            <a:avLst/>
          </a:prstGeom>
          <a:ln w="38100">
            <a:solidFill>
              <a:srgbClr val="C00000"/>
            </a:solidFill>
            <a:tailEnd type="none"/>
          </a:ln>
        </p:spPr>
        <p:style>
          <a:lnRef idx="1">
            <a:schemeClr val="accent1"/>
          </a:lnRef>
          <a:fillRef idx="0">
            <a:schemeClr val="accent1"/>
          </a:fillRef>
          <a:effectRef idx="0">
            <a:schemeClr val="accent1"/>
          </a:effectRef>
          <a:fontRef idx="minor">
            <a:schemeClr val="tx1"/>
          </a:fontRef>
        </p:style>
      </p:cxnSp>
      <p:sp>
        <p:nvSpPr>
          <p:cNvPr id="3090" name="Oval 7">
            <a:extLst>
              <a:ext uri="{FF2B5EF4-FFF2-40B4-BE49-F238E27FC236}">
                <a16:creationId xmlns:a16="http://schemas.microsoft.com/office/drawing/2014/main" id="{E40CF19A-347F-6B0F-3B57-E2B5BDBE84B6}"/>
              </a:ext>
            </a:extLst>
          </p:cNvPr>
          <p:cNvSpPr>
            <a:spLocks noChangeAspect="1" noChangeArrowheads="1"/>
          </p:cNvSpPr>
          <p:nvPr/>
        </p:nvSpPr>
        <p:spPr bwMode="auto">
          <a:xfrm rot="38416" flipH="1">
            <a:off x="6083300" y="2163763"/>
            <a:ext cx="1023938" cy="1120775"/>
          </a:xfrm>
          <a:prstGeom prst="ellipse">
            <a:avLst/>
          </a:prstGeom>
          <a:solidFill>
            <a:schemeClr val="bg2">
              <a:lumMod val="20000"/>
              <a:lumOff val="80000"/>
              <a:alpha val="50000"/>
            </a:schemeClr>
          </a:solidFill>
          <a:ln w="9525">
            <a:round/>
            <a:headEnd/>
            <a:tailEnd/>
          </a:ln>
          <a:scene3d>
            <a:camera prst="legacyPerspectiveFront">
              <a:rot lat="596452" lon="19210328" rev="0"/>
            </a:camera>
            <a:lightRig rig="legacyFlat2" dir="b"/>
          </a:scene3d>
          <a:sp3d extrusionH="241300" prstMaterial="legacyMatte">
            <a:bevelT w="13500" h="13500" prst="angle"/>
            <a:bevelB w="13500" h="13500" prst="angle"/>
            <a:extrusionClr>
              <a:srgbClr val="99CCFF"/>
            </a:extrusionClr>
          </a:sp3d>
        </p:spPr>
        <p:txBody>
          <a:bodyPr wrap="none" anchor="ctr">
            <a:flatTx/>
          </a:bodyPr>
          <a:lstStyle/>
          <a:p>
            <a:pPr>
              <a:defRPr/>
            </a:pPr>
            <a:endParaRPr lang="en-IN">
              <a:latin typeface="Arial" charset="0"/>
              <a:cs typeface="Arial" charset="0"/>
            </a:endParaRPr>
          </a:p>
        </p:txBody>
      </p:sp>
      <p:cxnSp>
        <p:nvCxnSpPr>
          <p:cNvPr id="44" name="Straight Arrow Connector 43">
            <a:extLst>
              <a:ext uri="{FF2B5EF4-FFF2-40B4-BE49-F238E27FC236}">
                <a16:creationId xmlns:a16="http://schemas.microsoft.com/office/drawing/2014/main" id="{C6AFF70B-CA4F-F9E2-8312-4A393D93969F}"/>
              </a:ext>
            </a:extLst>
          </p:cNvPr>
          <p:cNvCxnSpPr/>
          <p:nvPr/>
        </p:nvCxnSpPr>
        <p:spPr bwMode="auto">
          <a:xfrm>
            <a:off x="6554788" y="2730500"/>
            <a:ext cx="1465262" cy="27305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9957F5FF-3CB9-8D26-A579-903C7CF5C78E}"/>
              </a:ext>
            </a:extLst>
          </p:cNvPr>
          <p:cNvCxnSpPr/>
          <p:nvPr/>
        </p:nvCxnSpPr>
        <p:spPr bwMode="auto">
          <a:xfrm rot="16200000" flipH="1">
            <a:off x="2851150" y="2243138"/>
            <a:ext cx="1749425" cy="0"/>
          </a:xfrm>
          <a:prstGeom prst="line">
            <a:avLst/>
          </a:prstGeom>
          <a:ln w="31750">
            <a:solidFill>
              <a:schemeClr val="tx1"/>
            </a:solidFill>
            <a:headEnd type="arrow"/>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36F34E02-5185-4BCB-C070-19681B598870}"/>
              </a:ext>
            </a:extLst>
          </p:cNvPr>
          <p:cNvCxnSpPr/>
          <p:nvPr/>
        </p:nvCxnSpPr>
        <p:spPr bwMode="auto">
          <a:xfrm rot="10800000" flipV="1">
            <a:off x="3090863" y="1814513"/>
            <a:ext cx="1439862" cy="768350"/>
          </a:xfrm>
          <a:prstGeom prst="line">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4C3CCF5F-6AE5-42AF-A0BB-AC8BA808A83A}"/>
              </a:ext>
            </a:extLst>
          </p:cNvPr>
          <p:cNvCxnSpPr/>
          <p:nvPr/>
        </p:nvCxnSpPr>
        <p:spPr bwMode="auto">
          <a:xfrm rot="10800000" flipV="1">
            <a:off x="4197350" y="2047875"/>
            <a:ext cx="1439863" cy="769938"/>
          </a:xfrm>
          <a:prstGeom prst="line">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15084BDD-05C8-3EBE-C633-EF00FAE8AA4A}"/>
              </a:ext>
            </a:extLst>
          </p:cNvPr>
          <p:cNvCxnSpPr/>
          <p:nvPr/>
        </p:nvCxnSpPr>
        <p:spPr bwMode="auto">
          <a:xfrm rot="16200000" flipH="1">
            <a:off x="4016375" y="2338388"/>
            <a:ext cx="1749425" cy="0"/>
          </a:xfrm>
          <a:prstGeom prst="line">
            <a:avLst/>
          </a:prstGeom>
          <a:ln w="31750">
            <a:solidFill>
              <a:schemeClr val="tx1"/>
            </a:solidFill>
            <a:headEnd type="arrow"/>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23FB80D7-B9DA-29E8-D4F8-5FE4177BCF0E}"/>
              </a:ext>
            </a:extLst>
          </p:cNvPr>
          <p:cNvCxnSpPr/>
          <p:nvPr/>
        </p:nvCxnSpPr>
        <p:spPr bwMode="auto">
          <a:xfrm rot="10800000" flipV="1">
            <a:off x="5827713" y="2347913"/>
            <a:ext cx="1439862" cy="769937"/>
          </a:xfrm>
          <a:prstGeom prst="line">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A897A965-B8BB-A40B-261E-A808A50811EB}"/>
              </a:ext>
            </a:extLst>
          </p:cNvPr>
          <p:cNvCxnSpPr/>
          <p:nvPr/>
        </p:nvCxnSpPr>
        <p:spPr bwMode="auto">
          <a:xfrm rot="16200000" flipH="1">
            <a:off x="5672931" y="2540794"/>
            <a:ext cx="1747838" cy="0"/>
          </a:xfrm>
          <a:prstGeom prst="line">
            <a:avLst/>
          </a:prstGeom>
          <a:ln w="31750">
            <a:solidFill>
              <a:schemeClr val="tx1"/>
            </a:solidFill>
            <a:headEnd type="arrow"/>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036124CE-92D6-B925-19C3-42A8F1305D21}"/>
              </a:ext>
            </a:extLst>
          </p:cNvPr>
          <p:cNvCxnSpPr/>
          <p:nvPr/>
        </p:nvCxnSpPr>
        <p:spPr bwMode="auto">
          <a:xfrm rot="16200000" flipH="1">
            <a:off x="6824662" y="2809876"/>
            <a:ext cx="1749425" cy="0"/>
          </a:xfrm>
          <a:prstGeom prst="line">
            <a:avLst/>
          </a:prstGeom>
          <a:ln w="31750">
            <a:solidFill>
              <a:schemeClr val="tx1"/>
            </a:solidFill>
            <a:headEnd type="arrow"/>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9BD911F8-FB25-F63B-0F58-6A3E601E1D75}"/>
              </a:ext>
            </a:extLst>
          </p:cNvPr>
          <p:cNvCxnSpPr/>
          <p:nvPr/>
        </p:nvCxnSpPr>
        <p:spPr bwMode="auto">
          <a:xfrm rot="10800000" flipV="1">
            <a:off x="6940550" y="2563813"/>
            <a:ext cx="1439863" cy="769937"/>
          </a:xfrm>
          <a:prstGeom prst="line">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2077" name="Text Box 22">
            <a:extLst>
              <a:ext uri="{FF2B5EF4-FFF2-40B4-BE49-F238E27FC236}">
                <a16:creationId xmlns:a16="http://schemas.microsoft.com/office/drawing/2014/main" id="{E301D1CD-368F-4900-47B4-D97CCCC435D8}"/>
              </a:ext>
            </a:extLst>
          </p:cNvPr>
          <p:cNvSpPr txBox="1">
            <a:spLocks noChangeArrowheads="1"/>
          </p:cNvSpPr>
          <p:nvPr/>
        </p:nvSpPr>
        <p:spPr bwMode="auto">
          <a:xfrm>
            <a:off x="0" y="4508500"/>
            <a:ext cx="3203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buFont typeface="Wingdings" panose="05000000000000000000" pitchFamily="2" charset="2"/>
              <a:buChar char="q"/>
            </a:pPr>
            <a:r>
              <a:rPr lang="en-US" altLang="ja-JP">
                <a:latin typeface="Bodoni MT Black" panose="02070A03080606020203" pitchFamily="18" charset="0"/>
                <a:ea typeface="ＭＳ Ｐゴシック" panose="020B0600070205080204" pitchFamily="34" charset="-128"/>
              </a:rPr>
              <a:t>Technique based on single shot</a:t>
            </a:r>
          </a:p>
        </p:txBody>
      </p:sp>
      <p:cxnSp>
        <p:nvCxnSpPr>
          <p:cNvPr id="29" name="Straight Arrow Connector 28">
            <a:extLst>
              <a:ext uri="{FF2B5EF4-FFF2-40B4-BE49-F238E27FC236}">
                <a16:creationId xmlns:a16="http://schemas.microsoft.com/office/drawing/2014/main" id="{ED8EE65E-B73A-D856-9324-49269E0579D9}"/>
              </a:ext>
            </a:extLst>
          </p:cNvPr>
          <p:cNvCxnSpPr/>
          <p:nvPr/>
        </p:nvCxnSpPr>
        <p:spPr>
          <a:xfrm>
            <a:off x="0" y="3933825"/>
            <a:ext cx="91440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079" name="Picture 4">
            <a:extLst>
              <a:ext uri="{FF2B5EF4-FFF2-40B4-BE49-F238E27FC236}">
                <a16:creationId xmlns:a16="http://schemas.microsoft.com/office/drawing/2014/main" id="{27B16A05-8648-3EE2-FDE6-559810EEDA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b="8536"/>
          <a:stretch>
            <a:fillRect/>
          </a:stretch>
        </p:blipFill>
        <p:spPr bwMode="auto">
          <a:xfrm>
            <a:off x="3132138" y="4221163"/>
            <a:ext cx="4979987"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Curved Up Arrow 30">
            <a:extLst>
              <a:ext uri="{FF2B5EF4-FFF2-40B4-BE49-F238E27FC236}">
                <a16:creationId xmlns:a16="http://schemas.microsoft.com/office/drawing/2014/main" id="{C334675B-E4FD-F7B3-1A31-054A57DCFD88}"/>
              </a:ext>
            </a:extLst>
          </p:cNvPr>
          <p:cNvSpPr/>
          <p:nvPr/>
        </p:nvSpPr>
        <p:spPr>
          <a:xfrm>
            <a:off x="4530725" y="3035300"/>
            <a:ext cx="790575" cy="288925"/>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solidFill>
                <a:schemeClr val="tx1"/>
              </a:solidFill>
            </a:endParaRPr>
          </a:p>
        </p:txBody>
      </p:sp>
      <p:graphicFrame>
        <p:nvGraphicFramePr>
          <p:cNvPr id="2054" name="Object 29">
            <a:extLst>
              <a:ext uri="{FF2B5EF4-FFF2-40B4-BE49-F238E27FC236}">
                <a16:creationId xmlns:a16="http://schemas.microsoft.com/office/drawing/2014/main" id="{F6031E52-687D-4149-7C2C-E9EB389CA46E}"/>
              </a:ext>
            </a:extLst>
          </p:cNvPr>
          <p:cNvGraphicFramePr>
            <a:graphicFrameLocks noChangeAspect="1"/>
          </p:cNvGraphicFramePr>
          <p:nvPr/>
        </p:nvGraphicFramePr>
        <p:xfrm>
          <a:off x="5249863" y="2892425"/>
          <a:ext cx="114300" cy="177800"/>
        </p:xfrm>
        <a:graphic>
          <a:graphicData uri="http://schemas.openxmlformats.org/presentationml/2006/ole">
            <mc:AlternateContent xmlns:mc="http://schemas.openxmlformats.org/markup-compatibility/2006">
              <mc:Choice xmlns:v="urn:schemas-microsoft-com:vml" Requires="v">
                <p:oleObj name="Equation" r:id="rId11" imgW="114120" imgH="177480" progId="Equation.DSMT4">
                  <p:embed/>
                </p:oleObj>
              </mc:Choice>
              <mc:Fallback>
                <p:oleObj name="Equation" r:id="rId11" imgW="114120" imgH="177480" progId="Equation.DSMT4">
                  <p:embed/>
                  <p:pic>
                    <p:nvPicPr>
                      <p:cNvPr id="2054" name="Object 29">
                        <a:extLst>
                          <a:ext uri="{FF2B5EF4-FFF2-40B4-BE49-F238E27FC236}">
                            <a16:creationId xmlns:a16="http://schemas.microsoft.com/office/drawing/2014/main" id="{F6031E52-687D-4149-7C2C-E9EB389CA46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9863" y="28924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Curved Up Arrow 32">
            <a:extLst>
              <a:ext uri="{FF2B5EF4-FFF2-40B4-BE49-F238E27FC236}">
                <a16:creationId xmlns:a16="http://schemas.microsoft.com/office/drawing/2014/main" id="{7FE02B0D-9CF4-DF09-E3EB-55B0EF7710BC}"/>
              </a:ext>
            </a:extLst>
          </p:cNvPr>
          <p:cNvSpPr/>
          <p:nvPr/>
        </p:nvSpPr>
        <p:spPr>
          <a:xfrm>
            <a:off x="6113463" y="3252788"/>
            <a:ext cx="792162" cy="28733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solidFill>
                <a:schemeClr val="tx1"/>
              </a:solidFill>
            </a:endParaRPr>
          </a:p>
        </p:txBody>
      </p:sp>
      <p:graphicFrame>
        <p:nvGraphicFramePr>
          <p:cNvPr id="2055" name="Object 30">
            <a:extLst>
              <a:ext uri="{FF2B5EF4-FFF2-40B4-BE49-F238E27FC236}">
                <a16:creationId xmlns:a16="http://schemas.microsoft.com/office/drawing/2014/main" id="{E879D79D-EC08-5AD6-29E7-D6F378268659}"/>
              </a:ext>
            </a:extLst>
          </p:cNvPr>
          <p:cNvGraphicFramePr>
            <a:graphicFrameLocks noChangeAspect="1"/>
          </p:cNvGraphicFramePr>
          <p:nvPr/>
        </p:nvGraphicFramePr>
        <p:xfrm>
          <a:off x="6618288" y="3252788"/>
          <a:ext cx="114300" cy="152400"/>
        </p:xfrm>
        <a:graphic>
          <a:graphicData uri="http://schemas.openxmlformats.org/presentationml/2006/ole">
            <mc:AlternateContent xmlns:mc="http://schemas.openxmlformats.org/markup-compatibility/2006">
              <mc:Choice xmlns:v="urn:schemas-microsoft-com:vml" Requires="v">
                <p:oleObj name="Equation" r:id="rId13" imgW="114120" imgH="152280" progId="Equation.DSMT4">
                  <p:embed/>
                </p:oleObj>
              </mc:Choice>
              <mc:Fallback>
                <p:oleObj name="Equation" r:id="rId13" imgW="114120" imgH="152280" progId="Equation.DSMT4">
                  <p:embed/>
                  <p:pic>
                    <p:nvPicPr>
                      <p:cNvPr id="2055" name="Object 30">
                        <a:extLst>
                          <a:ext uri="{FF2B5EF4-FFF2-40B4-BE49-F238E27FC236}">
                            <a16:creationId xmlns:a16="http://schemas.microsoft.com/office/drawing/2014/main" id="{E879D79D-EC08-5AD6-29E7-D6F37826865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8288" y="3252788"/>
                        <a:ext cx="114300" cy="15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1">
            <a:extLst>
              <a:ext uri="{FF2B5EF4-FFF2-40B4-BE49-F238E27FC236}">
                <a16:creationId xmlns:a16="http://schemas.microsoft.com/office/drawing/2014/main" id="{E8A30326-625A-BA0F-1FB9-5B23F78BA092}"/>
              </a:ext>
            </a:extLst>
          </p:cNvPr>
          <p:cNvGraphicFramePr>
            <a:graphicFrameLocks noChangeAspect="1"/>
          </p:cNvGraphicFramePr>
          <p:nvPr/>
        </p:nvGraphicFramePr>
        <p:xfrm>
          <a:off x="1944688" y="3387725"/>
          <a:ext cx="4424362" cy="503238"/>
        </p:xfrm>
        <a:graphic>
          <a:graphicData uri="http://schemas.openxmlformats.org/presentationml/2006/ole">
            <mc:AlternateContent xmlns:mc="http://schemas.openxmlformats.org/markup-compatibility/2006">
              <mc:Choice xmlns:v="urn:schemas-microsoft-com:vml" Requires="v">
                <p:oleObj name="Equation" r:id="rId15" imgW="3009600" imgH="342720" progId="Equation.DSMT4">
                  <p:embed/>
                </p:oleObj>
              </mc:Choice>
              <mc:Fallback>
                <p:oleObj name="Equation" r:id="rId15" imgW="3009600" imgH="342720" progId="Equation.DSMT4">
                  <p:embed/>
                  <p:pic>
                    <p:nvPicPr>
                      <p:cNvPr id="2056" name="Object 1">
                        <a:extLst>
                          <a:ext uri="{FF2B5EF4-FFF2-40B4-BE49-F238E27FC236}">
                            <a16:creationId xmlns:a16="http://schemas.microsoft.com/office/drawing/2014/main" id="{E8A30326-625A-BA0F-1FB9-5B23F78BA09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44688" y="3387725"/>
                        <a:ext cx="4424362"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ounded Rectangle 35">
            <a:extLst>
              <a:ext uri="{FF2B5EF4-FFF2-40B4-BE49-F238E27FC236}">
                <a16:creationId xmlns:a16="http://schemas.microsoft.com/office/drawing/2014/main" id="{57497932-6095-D694-7E4A-A08620916F3D}"/>
              </a:ext>
            </a:extLst>
          </p:cNvPr>
          <p:cNvSpPr/>
          <p:nvPr/>
        </p:nvSpPr>
        <p:spPr>
          <a:xfrm>
            <a:off x="0" y="3357563"/>
            <a:ext cx="1727200" cy="5762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2083" name="TextBox 28">
            <a:extLst>
              <a:ext uri="{FF2B5EF4-FFF2-40B4-BE49-F238E27FC236}">
                <a16:creationId xmlns:a16="http://schemas.microsoft.com/office/drawing/2014/main" id="{280F9C26-8373-FCAE-FC2E-915CAE8927D6}"/>
              </a:ext>
            </a:extLst>
          </p:cNvPr>
          <p:cNvSpPr txBox="1">
            <a:spLocks noChangeArrowheads="1"/>
          </p:cNvSpPr>
          <p:nvPr/>
        </p:nvSpPr>
        <p:spPr bwMode="auto">
          <a:xfrm>
            <a:off x="0" y="3357563"/>
            <a:ext cx="18716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ja-JP" sz="1600">
                <a:latin typeface="Aharoni" panose="02010803020104030203" pitchFamily="2" charset="-79"/>
                <a:ea typeface="ＭＳ Ｐゴシック" panose="020B0600070205080204" pitchFamily="34" charset="-128"/>
                <a:cs typeface="Aharoni" panose="02010803020104030203" pitchFamily="2" charset="-79"/>
              </a:rPr>
              <a:t>Stokes intensity formula</a:t>
            </a:r>
            <a:endParaRPr lang="en-IN" altLang="en-US" sz="1600">
              <a:latin typeface="Aharoni" panose="02010803020104030203" pitchFamily="2" charset="-79"/>
              <a:ea typeface="ＭＳ Ｐゴシック" panose="020B0600070205080204" pitchFamily="34" charset="-128"/>
              <a:cs typeface="Aharoni" panose="02010803020104030203" pitchFamily="2" charset="-79"/>
            </a:endParaRPr>
          </a:p>
        </p:txBody>
      </p:sp>
    </p:spTree>
  </p:cSld>
  <p:clrMapOvr>
    <a:masterClrMapping/>
  </p:clrMapOvr>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45</TotalTime>
  <Words>909</Words>
  <Application>Microsoft Office PowerPoint</Application>
  <PresentationFormat>On-screen Show (4:3)</PresentationFormat>
  <Paragraphs>165</Paragraphs>
  <Slides>26</Slides>
  <Notes>1</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42" baseType="lpstr">
      <vt:lpstr>Batang</vt:lpstr>
      <vt:lpstr>Agency FB</vt:lpstr>
      <vt:lpstr>Aharoni</vt:lpstr>
      <vt:lpstr>Arial</vt:lpstr>
      <vt:lpstr>Arial Narrow</vt:lpstr>
      <vt:lpstr>Bodoni MT</vt:lpstr>
      <vt:lpstr>Bodoni MT Black</vt:lpstr>
      <vt:lpstr>Calibri</vt:lpstr>
      <vt:lpstr>Calisto MT</vt:lpstr>
      <vt:lpstr>Cambria Math</vt:lpstr>
      <vt:lpstr>Comic Sans MS</vt:lpstr>
      <vt:lpstr>Times New Roman</vt:lpstr>
      <vt:lpstr>Wingdings</vt:lpstr>
      <vt:lpstr>Office Theme</vt:lpstr>
      <vt:lpstr>Equation</vt:lpstr>
      <vt:lpstr>数式</vt:lpstr>
      <vt:lpstr>PowerPoint Presentation</vt:lpstr>
      <vt:lpstr>PowerPoint Presentation</vt:lpstr>
      <vt:lpstr>PowerPoint Presentation</vt:lpstr>
      <vt:lpstr>Phase objects</vt:lpstr>
      <vt:lpstr>PowerPoint Presentation</vt:lpstr>
      <vt:lpstr> Polarization</vt:lpstr>
      <vt:lpstr>PowerPoint Presentation</vt:lpstr>
      <vt:lpstr>PowerPoint Presentation</vt:lpstr>
      <vt:lpstr>PowerPoint Presentation</vt:lpstr>
      <vt:lpstr>PowerPoint Presentation</vt:lpstr>
      <vt:lpstr>PowerPoint Presentation</vt:lpstr>
      <vt:lpstr>PowerPoint Presentation</vt:lpstr>
      <vt:lpstr>Light matter interaction: Jones matrix </vt:lpstr>
      <vt:lpstr>Jones matrix microscopy from a single shot measurment</vt:lpstr>
      <vt:lpstr>Jones matrix microscopy: multiplexed hologram</vt:lpstr>
      <vt:lpstr>Recovered Jones matrix ele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ll</dc:creator>
  <cp:lastModifiedBy>Aditya Singh</cp:lastModifiedBy>
  <cp:revision>182</cp:revision>
  <dcterms:created xsi:type="dcterms:W3CDTF">2018-09-10T09:18:18Z</dcterms:created>
  <dcterms:modified xsi:type="dcterms:W3CDTF">2023-02-15T07:10:22Z</dcterms:modified>
</cp:coreProperties>
</file>